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5"/>
  </p:notesMasterIdLst>
  <p:sldIdLst>
    <p:sldId id="256" r:id="rId2"/>
    <p:sldId id="362" r:id="rId3"/>
    <p:sldId id="365" r:id="rId4"/>
    <p:sldId id="270" r:id="rId5"/>
    <p:sldId id="260" r:id="rId6"/>
    <p:sldId id="366" r:id="rId7"/>
    <p:sldId id="368" r:id="rId8"/>
    <p:sldId id="316" r:id="rId9"/>
    <p:sldId id="446" r:id="rId10"/>
    <p:sldId id="358" r:id="rId11"/>
    <p:sldId id="345" r:id="rId12"/>
    <p:sldId id="359" r:id="rId13"/>
    <p:sldId id="445" r:id="rId14"/>
    <p:sldId id="262" r:id="rId15"/>
    <p:sldId id="351" r:id="rId16"/>
    <p:sldId id="257" r:id="rId17"/>
    <p:sldId id="352" r:id="rId18"/>
    <p:sldId id="264" r:id="rId19"/>
    <p:sldId id="265" r:id="rId20"/>
    <p:sldId id="266" r:id="rId21"/>
    <p:sldId id="349" r:id="rId22"/>
    <p:sldId id="447" r:id="rId23"/>
    <p:sldId id="364" r:id="rId24"/>
  </p:sldIdLst>
  <p:sldSz cx="10799763" cy="6480175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alibri Light" panose="020F0302020204030204" pitchFamily="34" charset="0"/>
      <p:regular r:id="rId30"/>
      <p:italic r:id="rId31"/>
    </p:embeddedFont>
    <p:embeddedFont>
      <p:font typeface="Cambria Math" panose="02040503050406030204" pitchFamily="18" charset="0"/>
      <p:regular r:id="rId32"/>
    </p:embeddedFont>
    <p:embeddedFont>
      <p:font typeface="HP001 4 hàng" panose="020B0604020202020204" charset="0"/>
      <p:regular r:id="rId33"/>
      <p:bold r:id="rId34"/>
    </p:embeddedFont>
    <p:embeddedFont>
      <p:font typeface="Patrick Hand SC" panose="020B0604020202020204" charset="0"/>
      <p:regular r:id="rId3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Giới thiệu" id="{2694ECAD-0449-4E50-86E3-8B6F6F494B4B}">
          <p14:sldIdLst>
            <p14:sldId id="256"/>
            <p14:sldId id="362"/>
            <p14:sldId id="365"/>
            <p14:sldId id="270"/>
            <p14:sldId id="260"/>
            <p14:sldId id="366"/>
            <p14:sldId id="368"/>
            <p14:sldId id="316"/>
            <p14:sldId id="446"/>
            <p14:sldId id="358"/>
            <p14:sldId id="345"/>
            <p14:sldId id="359"/>
            <p14:sldId id="445"/>
            <p14:sldId id="262"/>
            <p14:sldId id="351"/>
            <p14:sldId id="257"/>
            <p14:sldId id="352"/>
            <p14:sldId id="264"/>
            <p14:sldId id="265"/>
            <p14:sldId id="266"/>
            <p14:sldId id="349"/>
            <p14:sldId id="447"/>
            <p14:sldId id="36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F59D"/>
    <a:srgbClr val="BB5A66"/>
    <a:srgbClr val="EFD19D"/>
    <a:srgbClr val="F28CBC"/>
    <a:srgbClr val="A8D5F2"/>
    <a:srgbClr val="1C424F"/>
    <a:srgbClr val="F2BF63"/>
    <a:srgbClr val="FF0070"/>
    <a:srgbClr val="EDB956"/>
    <a:srgbClr val="BECE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9CC070B-6319-49F3-BE82-D27F163C84C2}">
  <a:tblStyle styleId="{19CC070B-6319-49F3-BE82-D27F163C84C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290" autoAdjust="0"/>
  </p:normalViewPr>
  <p:slideViewPr>
    <p:cSldViewPr snapToGrid="0">
      <p:cViewPr varScale="1">
        <p:scale>
          <a:sx n="70" d="100"/>
          <a:sy n="70" d="100"/>
        </p:scale>
        <p:origin x="17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" name="Google Shape;14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acae539fd4_4_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" name="Google Shape;357;gacae539fd4_4_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acae539fd4_4_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" name="Google Shape;357;gacae539fd4_4_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056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7" name="Google Shape;6427;gdcdea1dadf_3_1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28" name="Google Shape;6428;gdcdea1dadf_3_1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acae539fd4_4_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" name="Google Shape;357;gacae539fd4_4_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+)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BNNN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hay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+)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BCNN </a:t>
            </a:r>
            <a:r>
              <a:rPr lang="en-US" dirty="0" err="1"/>
              <a:t>của</a:t>
            </a:r>
            <a:r>
              <a:rPr lang="en-US" dirty="0"/>
              <a:t> 4 </a:t>
            </a:r>
            <a:r>
              <a:rPr lang="en-US" dirty="0" err="1"/>
              <a:t>và</a:t>
            </a:r>
            <a:r>
              <a:rPr lang="en-US" dirty="0"/>
              <a:t> 6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854173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acae539fd4_4_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" name="Google Shape;357;gacae539fd4_4_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+)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BNNN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hay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+)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BCNN </a:t>
            </a:r>
            <a:r>
              <a:rPr lang="en-US" dirty="0" err="1"/>
              <a:t>của</a:t>
            </a:r>
            <a:r>
              <a:rPr lang="en-US" dirty="0"/>
              <a:t> 4 </a:t>
            </a:r>
            <a:r>
              <a:rPr lang="en-US" dirty="0" err="1"/>
              <a:t>và</a:t>
            </a:r>
            <a:r>
              <a:rPr lang="en-US" dirty="0"/>
              <a:t> 6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275623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acae539fd4_4_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" name="Google Shape;357;gacae539fd4_4_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013074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ìm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897899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57881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9971" y="1060529"/>
            <a:ext cx="8099822" cy="2256061"/>
          </a:xfrm>
        </p:spPr>
        <p:txBody>
          <a:bodyPr anchor="b"/>
          <a:lstStyle>
            <a:lvl1pPr algn="ctr">
              <a:defRPr sz="5315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9971" y="3403592"/>
            <a:ext cx="8099822" cy="1564542"/>
          </a:xfrm>
        </p:spPr>
        <p:txBody>
          <a:bodyPr/>
          <a:lstStyle>
            <a:lvl1pPr marL="0" indent="0" algn="ctr">
              <a:buNone/>
              <a:defRPr sz="2126"/>
            </a:lvl1pPr>
            <a:lvl2pPr marL="404988" indent="0" algn="ctr">
              <a:buNone/>
              <a:defRPr sz="1772"/>
            </a:lvl2pPr>
            <a:lvl3pPr marL="809976" indent="0" algn="ctr">
              <a:buNone/>
              <a:defRPr sz="1594"/>
            </a:lvl3pPr>
            <a:lvl4pPr marL="1214963" indent="0" algn="ctr">
              <a:buNone/>
              <a:defRPr sz="1417"/>
            </a:lvl4pPr>
            <a:lvl5pPr marL="1619951" indent="0" algn="ctr">
              <a:buNone/>
              <a:defRPr sz="1417"/>
            </a:lvl5pPr>
            <a:lvl6pPr marL="2024939" indent="0" algn="ctr">
              <a:buNone/>
              <a:defRPr sz="1417"/>
            </a:lvl6pPr>
            <a:lvl7pPr marL="2429927" indent="0" algn="ctr">
              <a:buNone/>
              <a:defRPr sz="1417"/>
            </a:lvl7pPr>
            <a:lvl8pPr marL="2834914" indent="0" algn="ctr">
              <a:buNone/>
              <a:defRPr sz="1417"/>
            </a:lvl8pPr>
            <a:lvl9pPr marL="3239902" indent="0" algn="ctr">
              <a:buNone/>
              <a:defRPr sz="1417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04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730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28580" y="345009"/>
            <a:ext cx="2328699" cy="549164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484" y="345009"/>
            <a:ext cx="6851100" cy="549164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448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1891376" y="3068618"/>
            <a:ext cx="7017011" cy="106056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4500">
                <a:solidFill>
                  <a:schemeClr val="accent3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ubTitle" idx="1"/>
          </p:nvPr>
        </p:nvSpPr>
        <p:spPr>
          <a:xfrm>
            <a:off x="2812616" y="3979320"/>
            <a:ext cx="5174532" cy="5472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title" idx="2" hasCustomPrompt="1"/>
          </p:nvPr>
        </p:nvSpPr>
        <p:spPr>
          <a:xfrm>
            <a:off x="4644820" y="1947486"/>
            <a:ext cx="1510124" cy="9675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7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41879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4"/>
          <p:cNvSpPr txBox="1">
            <a:spLocks noGrp="1"/>
          </p:cNvSpPr>
          <p:nvPr>
            <p:ph type="title"/>
          </p:nvPr>
        </p:nvSpPr>
        <p:spPr>
          <a:xfrm>
            <a:off x="5080282" y="4033196"/>
            <a:ext cx="4386164" cy="7215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subTitle" idx="1"/>
          </p:nvPr>
        </p:nvSpPr>
        <p:spPr>
          <a:xfrm>
            <a:off x="5080282" y="1629446"/>
            <a:ext cx="4386164" cy="24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0572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9" name="Google Shape;639;p4"/>
          <p:cNvSpPr txBox="1">
            <a:spLocks noGrp="1"/>
          </p:cNvSpPr>
          <p:nvPr>
            <p:ph type="body" idx="1"/>
          </p:nvPr>
        </p:nvSpPr>
        <p:spPr>
          <a:xfrm>
            <a:off x="857579" y="1739213"/>
            <a:ext cx="9084486" cy="408124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539999" lvl="0" indent="-374999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 sz="1417"/>
            </a:lvl1pPr>
            <a:lvl2pPr marL="1079998" lvl="1" indent="-374999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619997" lvl="2" indent="-374999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159996" lvl="3" indent="-374999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699995" lvl="4" indent="-374999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239994" lvl="5" indent="-374999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779992" lvl="6" indent="-374999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319991" lvl="7" indent="-374999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859990" lvl="8" indent="-374999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40" name="Google Shape;640;p4"/>
          <p:cNvSpPr txBox="1">
            <a:spLocks noGrp="1"/>
          </p:cNvSpPr>
          <p:nvPr>
            <p:ph type="title"/>
          </p:nvPr>
        </p:nvSpPr>
        <p:spPr>
          <a:xfrm>
            <a:off x="857491" y="659719"/>
            <a:ext cx="9084486" cy="59680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96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96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96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96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96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96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96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96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811330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5"/>
          <p:cNvSpPr txBox="1">
            <a:spLocks noGrp="1"/>
          </p:cNvSpPr>
          <p:nvPr>
            <p:ph type="title"/>
          </p:nvPr>
        </p:nvSpPr>
        <p:spPr>
          <a:xfrm>
            <a:off x="2317449" y="608116"/>
            <a:ext cx="6164865" cy="7215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15"/>
          <p:cNvSpPr txBox="1">
            <a:spLocks noGrp="1"/>
          </p:cNvSpPr>
          <p:nvPr>
            <p:ph type="subTitle" idx="1"/>
          </p:nvPr>
        </p:nvSpPr>
        <p:spPr>
          <a:xfrm>
            <a:off x="1156156" y="2100781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2" name="Google Shape;62;p15"/>
          <p:cNvSpPr txBox="1">
            <a:spLocks noGrp="1"/>
          </p:cNvSpPr>
          <p:nvPr>
            <p:ph type="subTitle" idx="2"/>
          </p:nvPr>
        </p:nvSpPr>
        <p:spPr>
          <a:xfrm>
            <a:off x="1156156" y="2844864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3" name="Google Shape;63;p15"/>
          <p:cNvSpPr txBox="1">
            <a:spLocks noGrp="1"/>
          </p:cNvSpPr>
          <p:nvPr>
            <p:ph type="subTitle" idx="3"/>
          </p:nvPr>
        </p:nvSpPr>
        <p:spPr>
          <a:xfrm>
            <a:off x="7437592" y="2100781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4" name="Google Shape;64;p15"/>
          <p:cNvSpPr txBox="1">
            <a:spLocks noGrp="1"/>
          </p:cNvSpPr>
          <p:nvPr>
            <p:ph type="subTitle" idx="4"/>
          </p:nvPr>
        </p:nvSpPr>
        <p:spPr>
          <a:xfrm>
            <a:off x="7437592" y="2844864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5" name="Google Shape;65;p15"/>
          <p:cNvSpPr txBox="1">
            <a:spLocks noGrp="1"/>
          </p:cNvSpPr>
          <p:nvPr>
            <p:ph type="subTitle" idx="5"/>
          </p:nvPr>
        </p:nvSpPr>
        <p:spPr>
          <a:xfrm>
            <a:off x="4296873" y="2100781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6" name="Google Shape;66;p15"/>
          <p:cNvSpPr txBox="1">
            <a:spLocks noGrp="1"/>
          </p:cNvSpPr>
          <p:nvPr>
            <p:ph type="subTitle" idx="6"/>
          </p:nvPr>
        </p:nvSpPr>
        <p:spPr>
          <a:xfrm>
            <a:off x="4296875" y="2844864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7" name="Google Shape;67;p15"/>
          <p:cNvSpPr txBox="1">
            <a:spLocks noGrp="1"/>
          </p:cNvSpPr>
          <p:nvPr>
            <p:ph type="subTitle" idx="7"/>
          </p:nvPr>
        </p:nvSpPr>
        <p:spPr>
          <a:xfrm>
            <a:off x="1156156" y="3895066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8" name="Google Shape;68;p15"/>
          <p:cNvSpPr txBox="1">
            <a:spLocks noGrp="1"/>
          </p:cNvSpPr>
          <p:nvPr>
            <p:ph type="subTitle" idx="8"/>
          </p:nvPr>
        </p:nvSpPr>
        <p:spPr>
          <a:xfrm>
            <a:off x="1156156" y="4639149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9" name="Google Shape;69;p15"/>
          <p:cNvSpPr txBox="1">
            <a:spLocks noGrp="1"/>
          </p:cNvSpPr>
          <p:nvPr>
            <p:ph type="subTitle" idx="9"/>
          </p:nvPr>
        </p:nvSpPr>
        <p:spPr>
          <a:xfrm>
            <a:off x="7437592" y="3895066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70" name="Google Shape;70;p15"/>
          <p:cNvSpPr txBox="1">
            <a:spLocks noGrp="1"/>
          </p:cNvSpPr>
          <p:nvPr>
            <p:ph type="subTitle" idx="13"/>
          </p:nvPr>
        </p:nvSpPr>
        <p:spPr>
          <a:xfrm>
            <a:off x="7437592" y="4639149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71" name="Google Shape;71;p15"/>
          <p:cNvSpPr txBox="1">
            <a:spLocks noGrp="1"/>
          </p:cNvSpPr>
          <p:nvPr>
            <p:ph type="subTitle" idx="14"/>
          </p:nvPr>
        </p:nvSpPr>
        <p:spPr>
          <a:xfrm>
            <a:off x="4296873" y="3895066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72" name="Google Shape;72;p15"/>
          <p:cNvSpPr txBox="1">
            <a:spLocks noGrp="1"/>
          </p:cNvSpPr>
          <p:nvPr>
            <p:ph type="subTitle" idx="15"/>
          </p:nvPr>
        </p:nvSpPr>
        <p:spPr>
          <a:xfrm>
            <a:off x="4296875" y="4639149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62565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246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859" y="1615545"/>
            <a:ext cx="9314796" cy="2695572"/>
          </a:xfrm>
        </p:spPr>
        <p:txBody>
          <a:bodyPr anchor="b"/>
          <a:lstStyle>
            <a:lvl1pPr>
              <a:defRPr sz="5315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859" y="4336618"/>
            <a:ext cx="9314796" cy="1417538"/>
          </a:xfrm>
        </p:spPr>
        <p:txBody>
          <a:bodyPr/>
          <a:lstStyle>
            <a:lvl1pPr marL="0" indent="0">
              <a:buNone/>
              <a:defRPr sz="2126">
                <a:solidFill>
                  <a:schemeClr val="tx1">
                    <a:tint val="75000"/>
                  </a:schemeClr>
                </a:solidFill>
              </a:defRPr>
            </a:lvl1pPr>
            <a:lvl2pPr marL="404988" indent="0">
              <a:buNone/>
              <a:defRPr sz="1772">
                <a:solidFill>
                  <a:schemeClr val="tx1">
                    <a:tint val="75000"/>
                  </a:schemeClr>
                </a:solidFill>
              </a:defRPr>
            </a:lvl2pPr>
            <a:lvl3pPr marL="809976" indent="0">
              <a:buNone/>
              <a:defRPr sz="1594">
                <a:solidFill>
                  <a:schemeClr val="tx1">
                    <a:tint val="75000"/>
                  </a:schemeClr>
                </a:solidFill>
              </a:defRPr>
            </a:lvl3pPr>
            <a:lvl4pPr marL="1214963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4pPr>
            <a:lvl5pPr marL="1619951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5pPr>
            <a:lvl6pPr marL="2024939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6pPr>
            <a:lvl7pPr marL="2429927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7pPr>
            <a:lvl8pPr marL="2834914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8pPr>
            <a:lvl9pPr marL="3239902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05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484" y="1725046"/>
            <a:ext cx="4589899" cy="4111612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67380" y="1725046"/>
            <a:ext cx="4589899" cy="4111612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269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890" y="345010"/>
            <a:ext cx="9314796" cy="1252534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891" y="1588543"/>
            <a:ext cx="4568806" cy="778521"/>
          </a:xfrm>
        </p:spPr>
        <p:txBody>
          <a:bodyPr anchor="b"/>
          <a:lstStyle>
            <a:lvl1pPr marL="0" indent="0">
              <a:buNone/>
              <a:defRPr sz="2126" b="1"/>
            </a:lvl1pPr>
            <a:lvl2pPr marL="404988" indent="0">
              <a:buNone/>
              <a:defRPr sz="1772" b="1"/>
            </a:lvl2pPr>
            <a:lvl3pPr marL="809976" indent="0">
              <a:buNone/>
              <a:defRPr sz="1594" b="1"/>
            </a:lvl3pPr>
            <a:lvl4pPr marL="1214963" indent="0">
              <a:buNone/>
              <a:defRPr sz="1417" b="1"/>
            </a:lvl4pPr>
            <a:lvl5pPr marL="1619951" indent="0">
              <a:buNone/>
              <a:defRPr sz="1417" b="1"/>
            </a:lvl5pPr>
            <a:lvl6pPr marL="2024939" indent="0">
              <a:buNone/>
              <a:defRPr sz="1417" b="1"/>
            </a:lvl6pPr>
            <a:lvl7pPr marL="2429927" indent="0">
              <a:buNone/>
              <a:defRPr sz="1417" b="1"/>
            </a:lvl7pPr>
            <a:lvl8pPr marL="2834914" indent="0">
              <a:buNone/>
              <a:defRPr sz="1417" b="1"/>
            </a:lvl8pPr>
            <a:lvl9pPr marL="3239902" indent="0">
              <a:buNone/>
              <a:defRPr sz="1417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891" y="2367064"/>
            <a:ext cx="4568806" cy="348159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467380" y="1588543"/>
            <a:ext cx="4591306" cy="778521"/>
          </a:xfrm>
        </p:spPr>
        <p:txBody>
          <a:bodyPr anchor="b"/>
          <a:lstStyle>
            <a:lvl1pPr marL="0" indent="0">
              <a:buNone/>
              <a:defRPr sz="2126" b="1"/>
            </a:lvl1pPr>
            <a:lvl2pPr marL="404988" indent="0">
              <a:buNone/>
              <a:defRPr sz="1772" b="1"/>
            </a:lvl2pPr>
            <a:lvl3pPr marL="809976" indent="0">
              <a:buNone/>
              <a:defRPr sz="1594" b="1"/>
            </a:lvl3pPr>
            <a:lvl4pPr marL="1214963" indent="0">
              <a:buNone/>
              <a:defRPr sz="1417" b="1"/>
            </a:lvl4pPr>
            <a:lvl5pPr marL="1619951" indent="0">
              <a:buNone/>
              <a:defRPr sz="1417" b="1"/>
            </a:lvl5pPr>
            <a:lvl6pPr marL="2024939" indent="0">
              <a:buNone/>
              <a:defRPr sz="1417" b="1"/>
            </a:lvl6pPr>
            <a:lvl7pPr marL="2429927" indent="0">
              <a:buNone/>
              <a:defRPr sz="1417" b="1"/>
            </a:lvl7pPr>
            <a:lvl8pPr marL="2834914" indent="0">
              <a:buNone/>
              <a:defRPr sz="1417" b="1"/>
            </a:lvl8pPr>
            <a:lvl9pPr marL="3239902" indent="0">
              <a:buNone/>
              <a:defRPr sz="1417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467380" y="2367064"/>
            <a:ext cx="4591306" cy="348159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367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381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0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891" y="432012"/>
            <a:ext cx="3483204" cy="1512041"/>
          </a:xfrm>
        </p:spPr>
        <p:txBody>
          <a:bodyPr anchor="b"/>
          <a:lstStyle>
            <a:lvl1pPr>
              <a:defRPr sz="2835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1306" y="933026"/>
            <a:ext cx="5467380" cy="4605124"/>
          </a:xfrm>
        </p:spPr>
        <p:txBody>
          <a:bodyPr/>
          <a:lstStyle>
            <a:lvl1pPr>
              <a:defRPr sz="2835"/>
            </a:lvl1pPr>
            <a:lvl2pPr>
              <a:defRPr sz="2480"/>
            </a:lvl2pPr>
            <a:lvl3pPr>
              <a:defRPr sz="2126"/>
            </a:lvl3pPr>
            <a:lvl4pPr>
              <a:defRPr sz="1772"/>
            </a:lvl4pPr>
            <a:lvl5pPr>
              <a:defRPr sz="1772"/>
            </a:lvl5pPr>
            <a:lvl6pPr>
              <a:defRPr sz="1772"/>
            </a:lvl6pPr>
            <a:lvl7pPr>
              <a:defRPr sz="1772"/>
            </a:lvl7pPr>
            <a:lvl8pPr>
              <a:defRPr sz="1772"/>
            </a:lvl8pPr>
            <a:lvl9pPr>
              <a:defRPr sz="1772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3891" y="1944052"/>
            <a:ext cx="3483204" cy="3601598"/>
          </a:xfrm>
        </p:spPr>
        <p:txBody>
          <a:bodyPr/>
          <a:lstStyle>
            <a:lvl1pPr marL="0" indent="0">
              <a:buNone/>
              <a:defRPr sz="1417"/>
            </a:lvl1pPr>
            <a:lvl2pPr marL="404988" indent="0">
              <a:buNone/>
              <a:defRPr sz="1240"/>
            </a:lvl2pPr>
            <a:lvl3pPr marL="809976" indent="0">
              <a:buNone/>
              <a:defRPr sz="1063"/>
            </a:lvl3pPr>
            <a:lvl4pPr marL="1214963" indent="0">
              <a:buNone/>
              <a:defRPr sz="886"/>
            </a:lvl4pPr>
            <a:lvl5pPr marL="1619951" indent="0">
              <a:buNone/>
              <a:defRPr sz="886"/>
            </a:lvl5pPr>
            <a:lvl6pPr marL="2024939" indent="0">
              <a:buNone/>
              <a:defRPr sz="886"/>
            </a:lvl6pPr>
            <a:lvl7pPr marL="2429927" indent="0">
              <a:buNone/>
              <a:defRPr sz="886"/>
            </a:lvl7pPr>
            <a:lvl8pPr marL="2834914" indent="0">
              <a:buNone/>
              <a:defRPr sz="886"/>
            </a:lvl8pPr>
            <a:lvl9pPr marL="3239902" indent="0">
              <a:buNone/>
              <a:defRPr sz="886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06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891" y="432012"/>
            <a:ext cx="3483204" cy="1512041"/>
          </a:xfrm>
        </p:spPr>
        <p:txBody>
          <a:bodyPr anchor="b"/>
          <a:lstStyle>
            <a:lvl1pPr>
              <a:defRPr sz="2835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91306" y="933026"/>
            <a:ext cx="5467380" cy="4605124"/>
          </a:xfrm>
        </p:spPr>
        <p:txBody>
          <a:bodyPr anchor="t"/>
          <a:lstStyle>
            <a:lvl1pPr marL="0" indent="0">
              <a:buNone/>
              <a:defRPr sz="2835"/>
            </a:lvl1pPr>
            <a:lvl2pPr marL="404988" indent="0">
              <a:buNone/>
              <a:defRPr sz="2480"/>
            </a:lvl2pPr>
            <a:lvl3pPr marL="809976" indent="0">
              <a:buNone/>
              <a:defRPr sz="2126"/>
            </a:lvl3pPr>
            <a:lvl4pPr marL="1214963" indent="0">
              <a:buNone/>
              <a:defRPr sz="1772"/>
            </a:lvl4pPr>
            <a:lvl5pPr marL="1619951" indent="0">
              <a:buNone/>
              <a:defRPr sz="1772"/>
            </a:lvl5pPr>
            <a:lvl6pPr marL="2024939" indent="0">
              <a:buNone/>
              <a:defRPr sz="1772"/>
            </a:lvl6pPr>
            <a:lvl7pPr marL="2429927" indent="0">
              <a:buNone/>
              <a:defRPr sz="1772"/>
            </a:lvl7pPr>
            <a:lvl8pPr marL="2834914" indent="0">
              <a:buNone/>
              <a:defRPr sz="1772"/>
            </a:lvl8pPr>
            <a:lvl9pPr marL="3239902" indent="0">
              <a:buNone/>
              <a:defRPr sz="1772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3891" y="1944052"/>
            <a:ext cx="3483204" cy="3601598"/>
          </a:xfrm>
        </p:spPr>
        <p:txBody>
          <a:bodyPr/>
          <a:lstStyle>
            <a:lvl1pPr marL="0" indent="0">
              <a:buNone/>
              <a:defRPr sz="1417"/>
            </a:lvl1pPr>
            <a:lvl2pPr marL="404988" indent="0">
              <a:buNone/>
              <a:defRPr sz="1240"/>
            </a:lvl2pPr>
            <a:lvl3pPr marL="809976" indent="0">
              <a:buNone/>
              <a:defRPr sz="1063"/>
            </a:lvl3pPr>
            <a:lvl4pPr marL="1214963" indent="0">
              <a:buNone/>
              <a:defRPr sz="886"/>
            </a:lvl4pPr>
            <a:lvl5pPr marL="1619951" indent="0">
              <a:buNone/>
              <a:defRPr sz="886"/>
            </a:lvl5pPr>
            <a:lvl6pPr marL="2024939" indent="0">
              <a:buNone/>
              <a:defRPr sz="886"/>
            </a:lvl6pPr>
            <a:lvl7pPr marL="2429927" indent="0">
              <a:buNone/>
              <a:defRPr sz="886"/>
            </a:lvl7pPr>
            <a:lvl8pPr marL="2834914" indent="0">
              <a:buNone/>
              <a:defRPr sz="886"/>
            </a:lvl8pPr>
            <a:lvl9pPr marL="3239902" indent="0">
              <a:buNone/>
              <a:defRPr sz="886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011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42484" y="345010"/>
            <a:ext cx="9314796" cy="1252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2484" y="1725046"/>
            <a:ext cx="9314796" cy="41116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2484" y="6006163"/>
            <a:ext cx="2429947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D84323-2A5C-42FB-892F-74069FCA80C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77422" y="6006163"/>
            <a:ext cx="3644920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32" y="6006163"/>
            <a:ext cx="2429947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757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2" r:id="rId12"/>
    <p:sldLayoutId id="2147483694" r:id="rId13"/>
    <p:sldLayoutId id="2147483697" r:id="rId14"/>
    <p:sldLayoutId id="2147483698" r:id="rId15"/>
  </p:sldLayoutIdLst>
  <p:txStyles>
    <p:titleStyle>
      <a:lvl1pPr algn="l" defTabSz="809976" rtl="0" eaLnBrk="1" latinLnBrk="0" hangingPunct="1">
        <a:lnSpc>
          <a:spcPct val="90000"/>
        </a:lnSpc>
        <a:spcBef>
          <a:spcPct val="0"/>
        </a:spcBef>
        <a:buNone/>
        <a:defRPr sz="38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2494" indent="-202494" algn="l" defTabSz="809976" rtl="0" eaLnBrk="1" latinLnBrk="0" hangingPunct="1">
        <a:lnSpc>
          <a:spcPct val="90000"/>
        </a:lnSpc>
        <a:spcBef>
          <a:spcPts val="886"/>
        </a:spcBef>
        <a:buFont typeface="Arial" panose="020B0604020202020204" pitchFamily="34" charset="0"/>
        <a:buChar char="•"/>
        <a:defRPr sz="2480" kern="1200">
          <a:solidFill>
            <a:schemeClr val="tx1"/>
          </a:solidFill>
          <a:latin typeface="+mn-lt"/>
          <a:ea typeface="+mn-ea"/>
          <a:cs typeface="+mn-cs"/>
        </a:defRPr>
      </a:lvl1pPr>
      <a:lvl2pPr marL="607482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2126" kern="1200">
          <a:solidFill>
            <a:schemeClr val="tx1"/>
          </a:solidFill>
          <a:latin typeface="+mn-lt"/>
          <a:ea typeface="+mn-ea"/>
          <a:cs typeface="+mn-cs"/>
        </a:defRPr>
      </a:lvl2pPr>
      <a:lvl3pPr marL="1012469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772" kern="1200">
          <a:solidFill>
            <a:schemeClr val="tx1"/>
          </a:solidFill>
          <a:latin typeface="+mn-lt"/>
          <a:ea typeface="+mn-ea"/>
          <a:cs typeface="+mn-cs"/>
        </a:defRPr>
      </a:lvl3pPr>
      <a:lvl4pPr marL="1417457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4pPr>
      <a:lvl5pPr marL="1822445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5pPr>
      <a:lvl6pPr marL="2227433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6pPr>
      <a:lvl7pPr marL="2632420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7pPr>
      <a:lvl8pPr marL="3037408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8pPr>
      <a:lvl9pPr marL="3442396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1pPr>
      <a:lvl2pPr marL="404988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2pPr>
      <a:lvl3pPr marL="809976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3pPr>
      <a:lvl4pPr marL="1214963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4pPr>
      <a:lvl5pPr marL="1619951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5pPr>
      <a:lvl6pPr marL="2024939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6pPr>
      <a:lvl7pPr marL="2429927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7pPr>
      <a:lvl8pPr marL="2834914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8pPr>
      <a:lvl9pPr marL="3239902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9.jpg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microsoft.com/office/2007/relationships/hdphoto" Target="../media/hdphoto1.wdp"/><Relationship Id="rId11" Type="http://schemas.openxmlformats.org/officeDocument/2006/relationships/image" Target="../media/image21.png"/><Relationship Id="rId5" Type="http://schemas.openxmlformats.org/officeDocument/2006/relationships/image" Target="../media/image18.png"/><Relationship Id="rId10" Type="http://schemas.microsoft.com/office/2007/relationships/hdphoto" Target="../media/hdphoto2.wdp"/><Relationship Id="rId4" Type="http://schemas.openxmlformats.org/officeDocument/2006/relationships/image" Target="../media/image17.png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microsoft.com/office/2007/relationships/hdphoto" Target="../media/hdphoto5.wdp"/><Relationship Id="rId18" Type="http://schemas.openxmlformats.org/officeDocument/2006/relationships/image" Target="../media/image27.png"/><Relationship Id="rId26" Type="http://schemas.openxmlformats.org/officeDocument/2006/relationships/image" Target="../media/image31.jp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9.png"/><Relationship Id="rId7" Type="http://schemas.microsoft.com/office/2007/relationships/hdphoto" Target="../media/hdphoto3.wdp"/><Relationship Id="rId12" Type="http://schemas.openxmlformats.org/officeDocument/2006/relationships/image" Target="../media/image25.png"/><Relationship Id="rId17" Type="http://schemas.openxmlformats.org/officeDocument/2006/relationships/slide" Target="slide20.xml"/><Relationship Id="rId25" Type="http://schemas.openxmlformats.org/officeDocument/2006/relationships/image" Target="../media/image21.png"/><Relationship Id="rId2" Type="http://schemas.openxmlformats.org/officeDocument/2006/relationships/audio" Target="../media/media6.mp3"/><Relationship Id="rId16" Type="http://schemas.microsoft.com/office/2007/relationships/hdphoto" Target="../media/hdphoto6.wdp"/><Relationship Id="rId20" Type="http://schemas.openxmlformats.org/officeDocument/2006/relationships/image" Target="../media/image28.png"/><Relationship Id="rId1" Type="http://schemas.microsoft.com/office/2007/relationships/media" Target="../media/media6.mp3"/><Relationship Id="rId6" Type="http://schemas.openxmlformats.org/officeDocument/2006/relationships/image" Target="../media/image23.png"/><Relationship Id="rId11" Type="http://schemas.openxmlformats.org/officeDocument/2006/relationships/slide" Target="slide18.xml"/><Relationship Id="rId24" Type="http://schemas.openxmlformats.org/officeDocument/2006/relationships/image" Target="../media/image30.png"/><Relationship Id="rId5" Type="http://schemas.openxmlformats.org/officeDocument/2006/relationships/slide" Target="slide16.xml"/><Relationship Id="rId15" Type="http://schemas.openxmlformats.org/officeDocument/2006/relationships/image" Target="../media/image26.png"/><Relationship Id="rId23" Type="http://schemas.openxmlformats.org/officeDocument/2006/relationships/slide" Target="slide21.xml"/><Relationship Id="rId10" Type="http://schemas.microsoft.com/office/2007/relationships/hdphoto" Target="../media/hdphoto4.wdp"/><Relationship Id="rId19" Type="http://schemas.microsoft.com/office/2007/relationships/hdphoto" Target="../media/hdphoto7.wdp"/><Relationship Id="rId4" Type="http://schemas.openxmlformats.org/officeDocument/2006/relationships/image" Target="../media/image22.png"/><Relationship Id="rId9" Type="http://schemas.openxmlformats.org/officeDocument/2006/relationships/image" Target="../media/image24.png"/><Relationship Id="rId14" Type="http://schemas.openxmlformats.org/officeDocument/2006/relationships/slide" Target="slide19.xml"/><Relationship Id="rId22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13" Type="http://schemas.openxmlformats.org/officeDocument/2006/relationships/image" Target="../media/image34.png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12" Type="http://schemas.openxmlformats.org/officeDocument/2006/relationships/image" Target="../media/image33.png"/><Relationship Id="rId17" Type="http://schemas.openxmlformats.org/officeDocument/2006/relationships/image" Target="../media/image37.jpeg"/><Relationship Id="rId2" Type="http://schemas.openxmlformats.org/officeDocument/2006/relationships/audio" Target="../media/audio1.wav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11" Type="http://schemas.microsoft.com/office/2007/relationships/hdphoto" Target="../media/hdphoto2.wdp"/><Relationship Id="rId5" Type="http://schemas.openxmlformats.org/officeDocument/2006/relationships/audio" Target="../media/audio4.wav"/><Relationship Id="rId15" Type="http://schemas.openxmlformats.org/officeDocument/2006/relationships/image" Target="../media/image35.png"/><Relationship Id="rId10" Type="http://schemas.openxmlformats.org/officeDocument/2006/relationships/image" Target="../media/image29.png"/><Relationship Id="rId4" Type="http://schemas.openxmlformats.org/officeDocument/2006/relationships/audio" Target="../media/audio3.wav"/><Relationship Id="rId9" Type="http://schemas.openxmlformats.org/officeDocument/2006/relationships/slide" Target="slide15.xml"/><Relationship Id="rId14" Type="http://schemas.microsoft.com/office/2007/relationships/hdphoto" Target="../media/hdphoto8.wd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13" Type="http://schemas.openxmlformats.org/officeDocument/2006/relationships/image" Target="../media/image34.png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12" Type="http://schemas.openxmlformats.org/officeDocument/2006/relationships/image" Target="../media/image33.png"/><Relationship Id="rId17" Type="http://schemas.openxmlformats.org/officeDocument/2006/relationships/image" Target="../media/image37.jpeg"/><Relationship Id="rId2" Type="http://schemas.openxmlformats.org/officeDocument/2006/relationships/audio" Target="../media/audio1.wav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11" Type="http://schemas.microsoft.com/office/2007/relationships/hdphoto" Target="../media/hdphoto2.wdp"/><Relationship Id="rId5" Type="http://schemas.openxmlformats.org/officeDocument/2006/relationships/audio" Target="../media/audio4.wav"/><Relationship Id="rId15" Type="http://schemas.openxmlformats.org/officeDocument/2006/relationships/image" Target="../media/image35.png"/><Relationship Id="rId10" Type="http://schemas.openxmlformats.org/officeDocument/2006/relationships/image" Target="../media/image29.png"/><Relationship Id="rId4" Type="http://schemas.openxmlformats.org/officeDocument/2006/relationships/audio" Target="../media/audio3.wav"/><Relationship Id="rId9" Type="http://schemas.openxmlformats.org/officeDocument/2006/relationships/slide" Target="slide15.xml"/><Relationship Id="rId14" Type="http://schemas.microsoft.com/office/2007/relationships/hdphoto" Target="../media/hdphoto8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13" Type="http://schemas.openxmlformats.org/officeDocument/2006/relationships/image" Target="../media/image34.png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12" Type="http://schemas.openxmlformats.org/officeDocument/2006/relationships/image" Target="../media/image33.png"/><Relationship Id="rId17" Type="http://schemas.openxmlformats.org/officeDocument/2006/relationships/image" Target="../media/image37.jpeg"/><Relationship Id="rId2" Type="http://schemas.openxmlformats.org/officeDocument/2006/relationships/audio" Target="../media/audio1.wav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11" Type="http://schemas.microsoft.com/office/2007/relationships/hdphoto" Target="../media/hdphoto2.wdp"/><Relationship Id="rId5" Type="http://schemas.openxmlformats.org/officeDocument/2006/relationships/audio" Target="../media/audio4.wav"/><Relationship Id="rId15" Type="http://schemas.openxmlformats.org/officeDocument/2006/relationships/image" Target="../media/image35.png"/><Relationship Id="rId10" Type="http://schemas.openxmlformats.org/officeDocument/2006/relationships/image" Target="../media/image29.png"/><Relationship Id="rId4" Type="http://schemas.openxmlformats.org/officeDocument/2006/relationships/audio" Target="../media/audio3.wav"/><Relationship Id="rId9" Type="http://schemas.openxmlformats.org/officeDocument/2006/relationships/slide" Target="slide15.xml"/><Relationship Id="rId14" Type="http://schemas.microsoft.com/office/2007/relationships/hdphoto" Target="../media/hdphoto8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13" Type="http://schemas.openxmlformats.org/officeDocument/2006/relationships/image" Target="../media/image34.png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12" Type="http://schemas.openxmlformats.org/officeDocument/2006/relationships/image" Target="../media/image33.png"/><Relationship Id="rId17" Type="http://schemas.openxmlformats.org/officeDocument/2006/relationships/image" Target="../media/image37.jpeg"/><Relationship Id="rId2" Type="http://schemas.openxmlformats.org/officeDocument/2006/relationships/audio" Target="../media/audio1.wav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11" Type="http://schemas.microsoft.com/office/2007/relationships/hdphoto" Target="../media/hdphoto2.wdp"/><Relationship Id="rId5" Type="http://schemas.openxmlformats.org/officeDocument/2006/relationships/audio" Target="../media/audio4.wav"/><Relationship Id="rId15" Type="http://schemas.openxmlformats.org/officeDocument/2006/relationships/image" Target="../media/image35.png"/><Relationship Id="rId10" Type="http://schemas.openxmlformats.org/officeDocument/2006/relationships/image" Target="../media/image29.png"/><Relationship Id="rId4" Type="http://schemas.openxmlformats.org/officeDocument/2006/relationships/audio" Target="../media/audio3.wav"/><Relationship Id="rId9" Type="http://schemas.openxmlformats.org/officeDocument/2006/relationships/slide" Target="slide15.xml"/><Relationship Id="rId14" Type="http://schemas.microsoft.com/office/2007/relationships/hdphoto" Target="../media/hdphoto8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13" Type="http://schemas.openxmlformats.org/officeDocument/2006/relationships/image" Target="../media/image34.png"/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12" Type="http://schemas.openxmlformats.org/officeDocument/2006/relationships/image" Target="../media/image33.png"/><Relationship Id="rId17" Type="http://schemas.openxmlformats.org/officeDocument/2006/relationships/image" Target="../media/image37.jpeg"/><Relationship Id="rId2" Type="http://schemas.openxmlformats.org/officeDocument/2006/relationships/audio" Target="../media/audio1.wav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11" Type="http://schemas.microsoft.com/office/2007/relationships/hdphoto" Target="../media/hdphoto2.wdp"/><Relationship Id="rId5" Type="http://schemas.openxmlformats.org/officeDocument/2006/relationships/audio" Target="../media/audio4.wav"/><Relationship Id="rId15" Type="http://schemas.openxmlformats.org/officeDocument/2006/relationships/image" Target="../media/image35.png"/><Relationship Id="rId10" Type="http://schemas.openxmlformats.org/officeDocument/2006/relationships/image" Target="../media/image29.png"/><Relationship Id="rId4" Type="http://schemas.openxmlformats.org/officeDocument/2006/relationships/audio" Target="../media/audio3.wav"/><Relationship Id="rId9" Type="http://schemas.openxmlformats.org/officeDocument/2006/relationships/slide" Target="slide15.xml"/><Relationship Id="rId14" Type="http://schemas.microsoft.com/office/2007/relationships/hdphoto" Target="../media/hdphoto8.wdp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15.xml"/><Relationship Id="rId1" Type="http://schemas.openxmlformats.org/officeDocument/2006/relationships/video" Target="https://www.youtube.com/embed/a5c29ZMDkYI?feature=oembed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microsoft.com/office/2007/relationships/media" Target="../media/media8.mp3"/><Relationship Id="rId7" Type="http://schemas.openxmlformats.org/officeDocument/2006/relationships/image" Target="../media/image40.png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6" Type="http://schemas.openxmlformats.org/officeDocument/2006/relationships/image" Target="../media/image39.png"/><Relationship Id="rId5" Type="http://schemas.openxmlformats.org/officeDocument/2006/relationships/slideLayout" Target="../slideLayouts/slideLayout2.xml"/><Relationship Id="rId10" Type="http://schemas.openxmlformats.org/officeDocument/2006/relationships/slide" Target="slide4.xml"/><Relationship Id="rId4" Type="http://schemas.openxmlformats.org/officeDocument/2006/relationships/audio" Target="../media/media8.mp3"/><Relationship Id="rId9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video" Target="../media/media4.mp4"/><Relationship Id="rId7" Type="http://schemas.openxmlformats.org/officeDocument/2006/relationships/image" Target="../media/image7.wmf"/><Relationship Id="rId12" Type="http://schemas.openxmlformats.org/officeDocument/2006/relationships/image" Target="../media/image10.png"/><Relationship Id="rId2" Type="http://schemas.microsoft.com/office/2007/relationships/media" Target="../media/media4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notesSlide" Target="../notesSlides/notesSlide5.xml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33"/>
          <p:cNvSpPr txBox="1">
            <a:spLocks noGrp="1"/>
          </p:cNvSpPr>
          <p:nvPr>
            <p:ph type="ctrTitle"/>
          </p:nvPr>
        </p:nvSpPr>
        <p:spPr>
          <a:xfrm>
            <a:off x="2440630" y="2134960"/>
            <a:ext cx="5918501" cy="115271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en-GB" dirty="0"/>
              <a:t>MÔN TOÁN 6</a:t>
            </a:r>
            <a:endParaRPr dirty="0"/>
          </a:p>
        </p:txBody>
      </p:sp>
      <p:sp>
        <p:nvSpPr>
          <p:cNvPr id="151" name="Google Shape;151;p33"/>
          <p:cNvSpPr/>
          <p:nvPr/>
        </p:nvSpPr>
        <p:spPr>
          <a:xfrm>
            <a:off x="10133707" y="3324337"/>
            <a:ext cx="313875" cy="324875"/>
          </a:xfrm>
          <a:custGeom>
            <a:avLst/>
            <a:gdLst/>
            <a:ahLst/>
            <a:cxnLst/>
            <a:rect l="l" t="t" r="r" b="b"/>
            <a:pathLst>
              <a:path w="12555" h="12995" extrusionOk="0">
                <a:moveTo>
                  <a:pt x="2742" y="11634"/>
                </a:moveTo>
                <a:cubicBezTo>
                  <a:pt x="2909" y="11321"/>
                  <a:pt x="3160" y="11467"/>
                  <a:pt x="3369" y="11509"/>
                </a:cubicBezTo>
                <a:cubicBezTo>
                  <a:pt x="3872" y="11676"/>
                  <a:pt x="4374" y="11739"/>
                  <a:pt x="4897" y="11593"/>
                </a:cubicBezTo>
                <a:cubicBezTo>
                  <a:pt x="5002" y="11572"/>
                  <a:pt x="5085" y="11509"/>
                  <a:pt x="5148" y="11467"/>
                </a:cubicBezTo>
                <a:cubicBezTo>
                  <a:pt x="4562" y="10253"/>
                  <a:pt x="3976" y="9061"/>
                  <a:pt x="3369" y="7826"/>
                </a:cubicBezTo>
                <a:lnTo>
                  <a:pt x="2784" y="7826"/>
                </a:lnTo>
                <a:cubicBezTo>
                  <a:pt x="2512" y="7826"/>
                  <a:pt x="2323" y="7701"/>
                  <a:pt x="2261" y="7429"/>
                </a:cubicBezTo>
                <a:cubicBezTo>
                  <a:pt x="2177" y="7178"/>
                  <a:pt x="2261" y="6968"/>
                  <a:pt x="2470" y="6801"/>
                </a:cubicBezTo>
                <a:cubicBezTo>
                  <a:pt x="2595" y="6696"/>
                  <a:pt x="2742" y="6613"/>
                  <a:pt x="2888" y="6508"/>
                </a:cubicBezTo>
                <a:cubicBezTo>
                  <a:pt x="2805" y="4918"/>
                  <a:pt x="2637" y="4395"/>
                  <a:pt x="1968" y="3328"/>
                </a:cubicBezTo>
                <a:cubicBezTo>
                  <a:pt x="1842" y="3411"/>
                  <a:pt x="1675" y="3453"/>
                  <a:pt x="1570" y="3558"/>
                </a:cubicBezTo>
                <a:cubicBezTo>
                  <a:pt x="1340" y="3788"/>
                  <a:pt x="1131" y="4081"/>
                  <a:pt x="900" y="4311"/>
                </a:cubicBezTo>
                <a:cubicBezTo>
                  <a:pt x="796" y="4416"/>
                  <a:pt x="587" y="4479"/>
                  <a:pt x="419" y="4499"/>
                </a:cubicBezTo>
                <a:cubicBezTo>
                  <a:pt x="315" y="4499"/>
                  <a:pt x="189" y="4395"/>
                  <a:pt x="1" y="4311"/>
                </a:cubicBezTo>
                <a:cubicBezTo>
                  <a:pt x="294" y="3935"/>
                  <a:pt x="545" y="3558"/>
                  <a:pt x="817" y="3223"/>
                </a:cubicBezTo>
                <a:cubicBezTo>
                  <a:pt x="1068" y="2909"/>
                  <a:pt x="1340" y="2595"/>
                  <a:pt x="1633" y="2282"/>
                </a:cubicBezTo>
                <a:cubicBezTo>
                  <a:pt x="1591" y="2051"/>
                  <a:pt x="1549" y="1779"/>
                  <a:pt x="1570" y="1486"/>
                </a:cubicBezTo>
                <a:cubicBezTo>
                  <a:pt x="1591" y="1340"/>
                  <a:pt x="1696" y="1173"/>
                  <a:pt x="1842" y="1068"/>
                </a:cubicBezTo>
                <a:cubicBezTo>
                  <a:pt x="2009" y="942"/>
                  <a:pt x="2219" y="1026"/>
                  <a:pt x="2386" y="1173"/>
                </a:cubicBezTo>
                <a:lnTo>
                  <a:pt x="2616" y="1486"/>
                </a:lnTo>
                <a:cubicBezTo>
                  <a:pt x="2721" y="1486"/>
                  <a:pt x="2805" y="1507"/>
                  <a:pt x="2846" y="1466"/>
                </a:cubicBezTo>
                <a:cubicBezTo>
                  <a:pt x="3453" y="942"/>
                  <a:pt x="4165" y="754"/>
                  <a:pt x="4918" y="649"/>
                </a:cubicBezTo>
                <a:cubicBezTo>
                  <a:pt x="5838" y="524"/>
                  <a:pt x="6759" y="336"/>
                  <a:pt x="7659" y="189"/>
                </a:cubicBezTo>
                <a:cubicBezTo>
                  <a:pt x="8538" y="1"/>
                  <a:pt x="9207" y="419"/>
                  <a:pt x="9835" y="922"/>
                </a:cubicBezTo>
                <a:cubicBezTo>
                  <a:pt x="10253" y="1256"/>
                  <a:pt x="10358" y="2282"/>
                  <a:pt x="10065" y="2742"/>
                </a:cubicBezTo>
                <a:cubicBezTo>
                  <a:pt x="9709" y="3286"/>
                  <a:pt x="9312" y="3809"/>
                  <a:pt x="8914" y="4332"/>
                </a:cubicBezTo>
                <a:cubicBezTo>
                  <a:pt x="8789" y="4499"/>
                  <a:pt x="8663" y="4646"/>
                  <a:pt x="8475" y="4897"/>
                </a:cubicBezTo>
                <a:cubicBezTo>
                  <a:pt x="8705" y="4939"/>
                  <a:pt x="8872" y="5002"/>
                  <a:pt x="9019" y="5023"/>
                </a:cubicBezTo>
                <a:cubicBezTo>
                  <a:pt x="9709" y="5127"/>
                  <a:pt x="10379" y="5211"/>
                  <a:pt x="11069" y="5357"/>
                </a:cubicBezTo>
                <a:cubicBezTo>
                  <a:pt x="12011" y="5587"/>
                  <a:pt x="12555" y="6466"/>
                  <a:pt x="12408" y="7408"/>
                </a:cubicBezTo>
                <a:cubicBezTo>
                  <a:pt x="12262" y="8287"/>
                  <a:pt x="11927" y="9124"/>
                  <a:pt x="11279" y="9793"/>
                </a:cubicBezTo>
                <a:cubicBezTo>
                  <a:pt x="10484" y="10567"/>
                  <a:pt x="9647" y="11279"/>
                  <a:pt x="8642" y="11718"/>
                </a:cubicBezTo>
                <a:cubicBezTo>
                  <a:pt x="8600" y="11739"/>
                  <a:pt x="8579" y="11739"/>
                  <a:pt x="8559" y="11760"/>
                </a:cubicBezTo>
                <a:cubicBezTo>
                  <a:pt x="7408" y="12471"/>
                  <a:pt x="6131" y="12681"/>
                  <a:pt x="4813" y="12869"/>
                </a:cubicBezTo>
                <a:cubicBezTo>
                  <a:pt x="3767" y="12994"/>
                  <a:pt x="3223" y="12681"/>
                  <a:pt x="2742" y="11634"/>
                </a:cubicBezTo>
                <a:close/>
                <a:moveTo>
                  <a:pt x="6759" y="11258"/>
                </a:moveTo>
                <a:cubicBezTo>
                  <a:pt x="7178" y="11049"/>
                  <a:pt x="7596" y="10839"/>
                  <a:pt x="8035" y="10651"/>
                </a:cubicBezTo>
                <a:cubicBezTo>
                  <a:pt x="8956" y="10274"/>
                  <a:pt x="9688" y="9647"/>
                  <a:pt x="10358" y="8998"/>
                </a:cubicBezTo>
                <a:cubicBezTo>
                  <a:pt x="10860" y="8538"/>
                  <a:pt x="11069" y="7931"/>
                  <a:pt x="11195" y="7261"/>
                </a:cubicBezTo>
                <a:cubicBezTo>
                  <a:pt x="11279" y="6927"/>
                  <a:pt x="11111" y="6675"/>
                  <a:pt x="10776" y="6529"/>
                </a:cubicBezTo>
                <a:cubicBezTo>
                  <a:pt x="10672" y="6508"/>
                  <a:pt x="10588" y="6466"/>
                  <a:pt x="10484" y="6466"/>
                </a:cubicBezTo>
                <a:cubicBezTo>
                  <a:pt x="9521" y="6278"/>
                  <a:pt x="8517" y="6090"/>
                  <a:pt x="7533" y="6383"/>
                </a:cubicBezTo>
                <a:cubicBezTo>
                  <a:pt x="7240" y="6466"/>
                  <a:pt x="6926" y="6508"/>
                  <a:pt x="6613" y="6529"/>
                </a:cubicBezTo>
                <a:cubicBezTo>
                  <a:pt x="5880" y="6613"/>
                  <a:pt x="5274" y="7010"/>
                  <a:pt x="4646" y="7345"/>
                </a:cubicBezTo>
                <a:cubicBezTo>
                  <a:pt x="5106" y="8831"/>
                  <a:pt x="5922" y="10379"/>
                  <a:pt x="6759" y="11258"/>
                </a:cubicBezTo>
                <a:close/>
                <a:moveTo>
                  <a:pt x="4144" y="6090"/>
                </a:moveTo>
                <a:cubicBezTo>
                  <a:pt x="4604" y="5859"/>
                  <a:pt x="4939" y="5650"/>
                  <a:pt x="5294" y="5525"/>
                </a:cubicBezTo>
                <a:cubicBezTo>
                  <a:pt x="6801" y="4939"/>
                  <a:pt x="7847" y="3872"/>
                  <a:pt x="8747" y="2595"/>
                </a:cubicBezTo>
                <a:cubicBezTo>
                  <a:pt x="9228" y="1863"/>
                  <a:pt x="9123" y="1507"/>
                  <a:pt x="8266" y="1277"/>
                </a:cubicBezTo>
                <a:cubicBezTo>
                  <a:pt x="8056" y="1235"/>
                  <a:pt x="7805" y="1256"/>
                  <a:pt x="7554" y="1277"/>
                </a:cubicBezTo>
                <a:cubicBezTo>
                  <a:pt x="6675" y="1424"/>
                  <a:pt x="5818" y="1633"/>
                  <a:pt x="4918" y="1738"/>
                </a:cubicBezTo>
                <a:cubicBezTo>
                  <a:pt x="4206" y="1800"/>
                  <a:pt x="3641" y="2114"/>
                  <a:pt x="3097" y="2700"/>
                </a:cubicBezTo>
                <a:cubicBezTo>
                  <a:pt x="3307" y="3223"/>
                  <a:pt x="3537" y="3746"/>
                  <a:pt x="3704" y="4290"/>
                </a:cubicBezTo>
                <a:cubicBezTo>
                  <a:pt x="3934" y="4834"/>
                  <a:pt x="3997" y="5420"/>
                  <a:pt x="4144" y="609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152" name="Google Shape;152;p33"/>
          <p:cNvSpPr/>
          <p:nvPr/>
        </p:nvSpPr>
        <p:spPr>
          <a:xfrm>
            <a:off x="299949" y="4634489"/>
            <a:ext cx="283550" cy="431575"/>
          </a:xfrm>
          <a:custGeom>
            <a:avLst/>
            <a:gdLst/>
            <a:ahLst/>
            <a:cxnLst/>
            <a:rect l="l" t="t" r="r" b="b"/>
            <a:pathLst>
              <a:path w="11342" h="17263" extrusionOk="0">
                <a:moveTo>
                  <a:pt x="7826" y="9709"/>
                </a:moveTo>
                <a:cubicBezTo>
                  <a:pt x="7324" y="10316"/>
                  <a:pt x="6738" y="10420"/>
                  <a:pt x="6110" y="10399"/>
                </a:cubicBezTo>
                <a:cubicBezTo>
                  <a:pt x="5797" y="10399"/>
                  <a:pt x="5483" y="10504"/>
                  <a:pt x="5169" y="10630"/>
                </a:cubicBezTo>
                <a:cubicBezTo>
                  <a:pt x="4750" y="10776"/>
                  <a:pt x="4353" y="10985"/>
                  <a:pt x="3976" y="11195"/>
                </a:cubicBezTo>
                <a:cubicBezTo>
                  <a:pt x="3411" y="11487"/>
                  <a:pt x="2867" y="11739"/>
                  <a:pt x="2261" y="11822"/>
                </a:cubicBezTo>
                <a:cubicBezTo>
                  <a:pt x="2030" y="11843"/>
                  <a:pt x="1821" y="12011"/>
                  <a:pt x="1549" y="12136"/>
                </a:cubicBezTo>
                <a:cubicBezTo>
                  <a:pt x="1486" y="12868"/>
                  <a:pt x="1403" y="13580"/>
                  <a:pt x="1382" y="14312"/>
                </a:cubicBezTo>
                <a:cubicBezTo>
                  <a:pt x="1361" y="14919"/>
                  <a:pt x="1361" y="15547"/>
                  <a:pt x="1319" y="16153"/>
                </a:cubicBezTo>
                <a:cubicBezTo>
                  <a:pt x="1319" y="16384"/>
                  <a:pt x="1298" y="16635"/>
                  <a:pt x="1193" y="16844"/>
                </a:cubicBezTo>
                <a:cubicBezTo>
                  <a:pt x="1131" y="17011"/>
                  <a:pt x="942" y="17158"/>
                  <a:pt x="775" y="17221"/>
                </a:cubicBezTo>
                <a:cubicBezTo>
                  <a:pt x="566" y="17262"/>
                  <a:pt x="377" y="17116"/>
                  <a:pt x="336" y="16907"/>
                </a:cubicBezTo>
                <a:cubicBezTo>
                  <a:pt x="252" y="16551"/>
                  <a:pt x="168" y="16195"/>
                  <a:pt x="147" y="15840"/>
                </a:cubicBezTo>
                <a:cubicBezTo>
                  <a:pt x="1" y="13454"/>
                  <a:pt x="231" y="11132"/>
                  <a:pt x="629" y="8788"/>
                </a:cubicBezTo>
                <a:cubicBezTo>
                  <a:pt x="942" y="7073"/>
                  <a:pt x="1382" y="5399"/>
                  <a:pt x="1737" y="3662"/>
                </a:cubicBezTo>
                <a:cubicBezTo>
                  <a:pt x="1905" y="2888"/>
                  <a:pt x="2302" y="2156"/>
                  <a:pt x="2365" y="1319"/>
                </a:cubicBezTo>
                <a:cubicBezTo>
                  <a:pt x="2407" y="1026"/>
                  <a:pt x="2616" y="712"/>
                  <a:pt x="2825" y="461"/>
                </a:cubicBezTo>
                <a:cubicBezTo>
                  <a:pt x="3160" y="42"/>
                  <a:pt x="3830" y="0"/>
                  <a:pt x="4227" y="419"/>
                </a:cubicBezTo>
                <a:cubicBezTo>
                  <a:pt x="4395" y="607"/>
                  <a:pt x="4520" y="816"/>
                  <a:pt x="4646" y="1005"/>
                </a:cubicBezTo>
                <a:cubicBezTo>
                  <a:pt x="6215" y="3432"/>
                  <a:pt x="7701" y="5901"/>
                  <a:pt x="8935" y="8516"/>
                </a:cubicBezTo>
                <a:cubicBezTo>
                  <a:pt x="9312" y="9290"/>
                  <a:pt x="9772" y="10002"/>
                  <a:pt x="10170" y="10755"/>
                </a:cubicBezTo>
                <a:cubicBezTo>
                  <a:pt x="10504" y="11404"/>
                  <a:pt x="10818" y="12073"/>
                  <a:pt x="11132" y="12722"/>
                </a:cubicBezTo>
                <a:cubicBezTo>
                  <a:pt x="11216" y="12848"/>
                  <a:pt x="11258" y="13036"/>
                  <a:pt x="11300" y="13182"/>
                </a:cubicBezTo>
                <a:cubicBezTo>
                  <a:pt x="11341" y="13705"/>
                  <a:pt x="10797" y="14103"/>
                  <a:pt x="10295" y="13894"/>
                </a:cubicBezTo>
                <a:cubicBezTo>
                  <a:pt x="9940" y="13747"/>
                  <a:pt x="9668" y="13496"/>
                  <a:pt x="9563" y="13140"/>
                </a:cubicBezTo>
                <a:cubicBezTo>
                  <a:pt x="9228" y="11906"/>
                  <a:pt x="8370" y="10964"/>
                  <a:pt x="7826" y="9709"/>
                </a:cubicBezTo>
                <a:close/>
                <a:moveTo>
                  <a:pt x="3600" y="2386"/>
                </a:moveTo>
                <a:cubicBezTo>
                  <a:pt x="2637" y="4813"/>
                  <a:pt x="2323" y="7156"/>
                  <a:pt x="1821" y="9416"/>
                </a:cubicBezTo>
                <a:cubicBezTo>
                  <a:pt x="1779" y="9709"/>
                  <a:pt x="1821" y="10044"/>
                  <a:pt x="1821" y="10420"/>
                </a:cubicBezTo>
                <a:cubicBezTo>
                  <a:pt x="2114" y="10399"/>
                  <a:pt x="2344" y="10399"/>
                  <a:pt x="2553" y="10316"/>
                </a:cubicBezTo>
                <a:cubicBezTo>
                  <a:pt x="2930" y="10148"/>
                  <a:pt x="3286" y="9981"/>
                  <a:pt x="3662" y="9772"/>
                </a:cubicBezTo>
                <a:cubicBezTo>
                  <a:pt x="4709" y="9165"/>
                  <a:pt x="5776" y="8746"/>
                  <a:pt x="7010" y="8935"/>
                </a:cubicBezTo>
                <a:cubicBezTo>
                  <a:pt x="7094" y="8935"/>
                  <a:pt x="7136" y="8872"/>
                  <a:pt x="7324" y="8830"/>
                </a:cubicBezTo>
                <a:cubicBezTo>
                  <a:pt x="6320" y="6633"/>
                  <a:pt x="5169" y="4541"/>
                  <a:pt x="3600" y="23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3" name="Google Shape;153;p33"/>
          <p:cNvSpPr/>
          <p:nvPr/>
        </p:nvSpPr>
        <p:spPr>
          <a:xfrm>
            <a:off x="10228768" y="5246412"/>
            <a:ext cx="297150" cy="326950"/>
          </a:xfrm>
          <a:custGeom>
            <a:avLst/>
            <a:gdLst/>
            <a:ahLst/>
            <a:cxnLst/>
            <a:rect l="l" t="t" r="r" b="b"/>
            <a:pathLst>
              <a:path w="11886" h="13078" extrusionOk="0">
                <a:moveTo>
                  <a:pt x="11195" y="8181"/>
                </a:moveTo>
                <a:cubicBezTo>
                  <a:pt x="11864" y="8997"/>
                  <a:pt x="11885" y="9102"/>
                  <a:pt x="11509" y="9772"/>
                </a:cubicBezTo>
                <a:cubicBezTo>
                  <a:pt x="11027" y="10650"/>
                  <a:pt x="10483" y="11425"/>
                  <a:pt x="9521" y="11843"/>
                </a:cubicBezTo>
                <a:cubicBezTo>
                  <a:pt x="8956" y="12073"/>
                  <a:pt x="8496" y="12450"/>
                  <a:pt x="7952" y="12680"/>
                </a:cubicBezTo>
                <a:cubicBezTo>
                  <a:pt x="7052" y="13057"/>
                  <a:pt x="6131" y="13078"/>
                  <a:pt x="5190" y="12806"/>
                </a:cubicBezTo>
                <a:cubicBezTo>
                  <a:pt x="4813" y="12701"/>
                  <a:pt x="4353" y="12638"/>
                  <a:pt x="3934" y="12596"/>
                </a:cubicBezTo>
                <a:cubicBezTo>
                  <a:pt x="3349" y="12575"/>
                  <a:pt x="2888" y="12345"/>
                  <a:pt x="2512" y="11906"/>
                </a:cubicBezTo>
                <a:cubicBezTo>
                  <a:pt x="2030" y="11404"/>
                  <a:pt x="1570" y="10922"/>
                  <a:pt x="1068" y="10462"/>
                </a:cubicBezTo>
                <a:cubicBezTo>
                  <a:pt x="419" y="9834"/>
                  <a:pt x="147" y="9039"/>
                  <a:pt x="105" y="8181"/>
                </a:cubicBezTo>
                <a:cubicBezTo>
                  <a:pt x="43" y="7428"/>
                  <a:pt x="1" y="6633"/>
                  <a:pt x="126" y="5880"/>
                </a:cubicBezTo>
                <a:cubicBezTo>
                  <a:pt x="377" y="4185"/>
                  <a:pt x="984" y="2616"/>
                  <a:pt x="2240" y="1360"/>
                </a:cubicBezTo>
                <a:cubicBezTo>
                  <a:pt x="2574" y="1026"/>
                  <a:pt x="2993" y="858"/>
                  <a:pt x="3411" y="649"/>
                </a:cubicBezTo>
                <a:cubicBezTo>
                  <a:pt x="4750" y="0"/>
                  <a:pt x="6131" y="42"/>
                  <a:pt x="7533" y="210"/>
                </a:cubicBezTo>
                <a:cubicBezTo>
                  <a:pt x="8203" y="293"/>
                  <a:pt x="8642" y="1067"/>
                  <a:pt x="8391" y="1716"/>
                </a:cubicBezTo>
                <a:cubicBezTo>
                  <a:pt x="8370" y="1821"/>
                  <a:pt x="8203" y="1883"/>
                  <a:pt x="8077" y="1967"/>
                </a:cubicBezTo>
                <a:cubicBezTo>
                  <a:pt x="7805" y="1716"/>
                  <a:pt x="7575" y="1486"/>
                  <a:pt x="7324" y="1256"/>
                </a:cubicBezTo>
                <a:cubicBezTo>
                  <a:pt x="6299" y="1256"/>
                  <a:pt x="5336" y="1298"/>
                  <a:pt x="4332" y="1695"/>
                </a:cubicBezTo>
                <a:cubicBezTo>
                  <a:pt x="3244" y="2135"/>
                  <a:pt x="2658" y="2951"/>
                  <a:pt x="2219" y="3913"/>
                </a:cubicBezTo>
                <a:cubicBezTo>
                  <a:pt x="1612" y="5231"/>
                  <a:pt x="1528" y="6612"/>
                  <a:pt x="1675" y="8035"/>
                </a:cubicBezTo>
                <a:cubicBezTo>
                  <a:pt x="1696" y="8391"/>
                  <a:pt x="1821" y="8809"/>
                  <a:pt x="2051" y="9081"/>
                </a:cubicBezTo>
                <a:cubicBezTo>
                  <a:pt x="2553" y="9646"/>
                  <a:pt x="3097" y="10169"/>
                  <a:pt x="3683" y="10692"/>
                </a:cubicBezTo>
                <a:cubicBezTo>
                  <a:pt x="3809" y="10818"/>
                  <a:pt x="4039" y="10860"/>
                  <a:pt x="4248" y="10902"/>
                </a:cubicBezTo>
                <a:cubicBezTo>
                  <a:pt x="4667" y="11006"/>
                  <a:pt x="5085" y="11006"/>
                  <a:pt x="5483" y="11174"/>
                </a:cubicBezTo>
                <a:cubicBezTo>
                  <a:pt x="6403" y="11508"/>
                  <a:pt x="7240" y="11278"/>
                  <a:pt x="8056" y="10818"/>
                </a:cubicBezTo>
                <a:cubicBezTo>
                  <a:pt x="9123" y="10232"/>
                  <a:pt x="10149" y="9521"/>
                  <a:pt x="10818" y="8453"/>
                </a:cubicBezTo>
                <a:cubicBezTo>
                  <a:pt x="10902" y="8412"/>
                  <a:pt x="11027" y="8349"/>
                  <a:pt x="11195" y="818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54" name="Google Shape;154;p33"/>
          <p:cNvGrpSpPr/>
          <p:nvPr/>
        </p:nvGrpSpPr>
        <p:grpSpPr>
          <a:xfrm>
            <a:off x="8668106" y="993662"/>
            <a:ext cx="741250" cy="792000"/>
            <a:chOff x="-3118700" y="2365900"/>
            <a:chExt cx="741250" cy="792000"/>
          </a:xfrm>
        </p:grpSpPr>
        <p:sp>
          <p:nvSpPr>
            <p:cNvPr id="155" name="Google Shape;155;p33"/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" name="Google Shape;156;p33"/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" name="Google Shape;157;p33"/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" name="Google Shape;158;p33"/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" name="Google Shape;159;p33"/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" name="Google Shape;160;p33"/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" name="Google Shape;161;p33"/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" name="Google Shape;162;p33"/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3" name="Google Shape;163;p33"/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" name="Google Shape;164;p33"/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5" name="Google Shape;165;p33"/>
          <p:cNvGrpSpPr/>
          <p:nvPr/>
        </p:nvGrpSpPr>
        <p:grpSpPr>
          <a:xfrm>
            <a:off x="1986853" y="5501662"/>
            <a:ext cx="956750" cy="553975"/>
            <a:chOff x="-1199475" y="2658325"/>
            <a:chExt cx="956750" cy="553975"/>
          </a:xfrm>
        </p:grpSpPr>
        <p:sp>
          <p:nvSpPr>
            <p:cNvPr id="166" name="Google Shape;166;p33"/>
            <p:cNvSpPr/>
            <p:nvPr/>
          </p:nvSpPr>
          <p:spPr>
            <a:xfrm>
              <a:off x="-1137750" y="2679225"/>
              <a:ext cx="873050" cy="389225"/>
            </a:xfrm>
            <a:custGeom>
              <a:avLst/>
              <a:gdLst/>
              <a:ahLst/>
              <a:cxnLst/>
              <a:rect l="l" t="t" r="r" b="b"/>
              <a:pathLst>
                <a:path w="34922" h="15569" extrusionOk="0">
                  <a:moveTo>
                    <a:pt x="20631" y="1"/>
                  </a:moveTo>
                  <a:cubicBezTo>
                    <a:pt x="21426" y="587"/>
                    <a:pt x="22158" y="1068"/>
                    <a:pt x="22472" y="1989"/>
                  </a:cubicBezTo>
                  <a:cubicBezTo>
                    <a:pt x="22556" y="2261"/>
                    <a:pt x="22723" y="2428"/>
                    <a:pt x="22912" y="2637"/>
                  </a:cubicBezTo>
                  <a:cubicBezTo>
                    <a:pt x="23456" y="3202"/>
                    <a:pt x="24021" y="3725"/>
                    <a:pt x="24460" y="4374"/>
                  </a:cubicBezTo>
                  <a:cubicBezTo>
                    <a:pt x="24586" y="4583"/>
                    <a:pt x="24816" y="4772"/>
                    <a:pt x="25025" y="4918"/>
                  </a:cubicBezTo>
                  <a:cubicBezTo>
                    <a:pt x="25694" y="5357"/>
                    <a:pt x="26343" y="5776"/>
                    <a:pt x="26992" y="6194"/>
                  </a:cubicBezTo>
                  <a:cubicBezTo>
                    <a:pt x="28205" y="6969"/>
                    <a:pt x="29314" y="7805"/>
                    <a:pt x="30340" y="8768"/>
                  </a:cubicBezTo>
                  <a:cubicBezTo>
                    <a:pt x="30946" y="9312"/>
                    <a:pt x="31595" y="9751"/>
                    <a:pt x="32223" y="10254"/>
                  </a:cubicBezTo>
                  <a:cubicBezTo>
                    <a:pt x="32516" y="10484"/>
                    <a:pt x="32767" y="10735"/>
                    <a:pt x="33039" y="10965"/>
                  </a:cubicBezTo>
                  <a:cubicBezTo>
                    <a:pt x="33122" y="11049"/>
                    <a:pt x="33185" y="11174"/>
                    <a:pt x="33290" y="11216"/>
                  </a:cubicBezTo>
                  <a:cubicBezTo>
                    <a:pt x="34022" y="11530"/>
                    <a:pt x="34294" y="12241"/>
                    <a:pt x="34713" y="12827"/>
                  </a:cubicBezTo>
                  <a:cubicBezTo>
                    <a:pt x="34922" y="13078"/>
                    <a:pt x="34901" y="13371"/>
                    <a:pt x="34733" y="13664"/>
                  </a:cubicBezTo>
                  <a:cubicBezTo>
                    <a:pt x="34608" y="13894"/>
                    <a:pt x="34441" y="14145"/>
                    <a:pt x="34273" y="14438"/>
                  </a:cubicBezTo>
                  <a:cubicBezTo>
                    <a:pt x="34210" y="14292"/>
                    <a:pt x="34169" y="14187"/>
                    <a:pt x="34127" y="14083"/>
                  </a:cubicBezTo>
                  <a:cubicBezTo>
                    <a:pt x="34106" y="13831"/>
                    <a:pt x="33980" y="13685"/>
                    <a:pt x="33771" y="13601"/>
                  </a:cubicBezTo>
                  <a:cubicBezTo>
                    <a:pt x="33373" y="13392"/>
                    <a:pt x="32976" y="13183"/>
                    <a:pt x="32557" y="12995"/>
                  </a:cubicBezTo>
                  <a:cubicBezTo>
                    <a:pt x="32411" y="12932"/>
                    <a:pt x="32223" y="12890"/>
                    <a:pt x="32034" y="12869"/>
                  </a:cubicBezTo>
                  <a:cubicBezTo>
                    <a:pt x="31344" y="12785"/>
                    <a:pt x="30612" y="12639"/>
                    <a:pt x="29900" y="12869"/>
                  </a:cubicBezTo>
                  <a:cubicBezTo>
                    <a:pt x="29210" y="12743"/>
                    <a:pt x="28540" y="12953"/>
                    <a:pt x="27829" y="12953"/>
                  </a:cubicBezTo>
                  <a:cubicBezTo>
                    <a:pt x="27264" y="12953"/>
                    <a:pt x="26699" y="13057"/>
                    <a:pt x="26134" y="13141"/>
                  </a:cubicBezTo>
                  <a:cubicBezTo>
                    <a:pt x="25548" y="13204"/>
                    <a:pt x="25004" y="13350"/>
                    <a:pt x="24460" y="13413"/>
                  </a:cubicBezTo>
                  <a:cubicBezTo>
                    <a:pt x="23749" y="13497"/>
                    <a:pt x="23037" y="13685"/>
                    <a:pt x="22347" y="13831"/>
                  </a:cubicBezTo>
                  <a:cubicBezTo>
                    <a:pt x="21217" y="14124"/>
                    <a:pt x="20066" y="14334"/>
                    <a:pt x="18915" y="14606"/>
                  </a:cubicBezTo>
                  <a:cubicBezTo>
                    <a:pt x="18497" y="14668"/>
                    <a:pt x="18099" y="14773"/>
                    <a:pt x="17702" y="14920"/>
                  </a:cubicBezTo>
                  <a:cubicBezTo>
                    <a:pt x="17116" y="15129"/>
                    <a:pt x="16509" y="15275"/>
                    <a:pt x="15881" y="15296"/>
                  </a:cubicBezTo>
                  <a:cubicBezTo>
                    <a:pt x="15358" y="15338"/>
                    <a:pt x="14814" y="15401"/>
                    <a:pt x="14291" y="15484"/>
                  </a:cubicBezTo>
                  <a:cubicBezTo>
                    <a:pt x="13810" y="15568"/>
                    <a:pt x="13266" y="15464"/>
                    <a:pt x="12764" y="15380"/>
                  </a:cubicBezTo>
                  <a:cubicBezTo>
                    <a:pt x="12638" y="15359"/>
                    <a:pt x="12513" y="15233"/>
                    <a:pt x="12408" y="15129"/>
                  </a:cubicBezTo>
                  <a:cubicBezTo>
                    <a:pt x="11508" y="14229"/>
                    <a:pt x="10650" y="13287"/>
                    <a:pt x="9897" y="12304"/>
                  </a:cubicBezTo>
                  <a:cubicBezTo>
                    <a:pt x="9583" y="11907"/>
                    <a:pt x="9207" y="11530"/>
                    <a:pt x="8851" y="11195"/>
                  </a:cubicBezTo>
                  <a:cubicBezTo>
                    <a:pt x="7972" y="10421"/>
                    <a:pt x="7198" y="9542"/>
                    <a:pt x="6466" y="8601"/>
                  </a:cubicBezTo>
                  <a:cubicBezTo>
                    <a:pt x="6131" y="8161"/>
                    <a:pt x="5712" y="7743"/>
                    <a:pt x="5315" y="7345"/>
                  </a:cubicBezTo>
                  <a:cubicBezTo>
                    <a:pt x="4290" y="6341"/>
                    <a:pt x="3160" y="5420"/>
                    <a:pt x="2218" y="4311"/>
                  </a:cubicBezTo>
                  <a:cubicBezTo>
                    <a:pt x="1883" y="3935"/>
                    <a:pt x="1381" y="3642"/>
                    <a:pt x="942" y="3328"/>
                  </a:cubicBezTo>
                  <a:cubicBezTo>
                    <a:pt x="649" y="3119"/>
                    <a:pt x="335" y="2930"/>
                    <a:pt x="0" y="2721"/>
                  </a:cubicBezTo>
                  <a:cubicBezTo>
                    <a:pt x="21" y="2575"/>
                    <a:pt x="84" y="2428"/>
                    <a:pt x="105" y="2324"/>
                  </a:cubicBezTo>
                  <a:cubicBezTo>
                    <a:pt x="210" y="2282"/>
                    <a:pt x="272" y="2261"/>
                    <a:pt x="314" y="2261"/>
                  </a:cubicBezTo>
                  <a:cubicBezTo>
                    <a:pt x="963" y="2365"/>
                    <a:pt x="1632" y="2282"/>
                    <a:pt x="2281" y="2156"/>
                  </a:cubicBezTo>
                  <a:cubicBezTo>
                    <a:pt x="2804" y="2052"/>
                    <a:pt x="3348" y="1989"/>
                    <a:pt x="3871" y="1863"/>
                  </a:cubicBezTo>
                  <a:cubicBezTo>
                    <a:pt x="5043" y="1570"/>
                    <a:pt x="6236" y="1466"/>
                    <a:pt x="7428" y="1424"/>
                  </a:cubicBezTo>
                  <a:cubicBezTo>
                    <a:pt x="9918" y="1277"/>
                    <a:pt x="12408" y="1131"/>
                    <a:pt x="14877" y="963"/>
                  </a:cubicBezTo>
                  <a:cubicBezTo>
                    <a:pt x="15379" y="943"/>
                    <a:pt x="15902" y="922"/>
                    <a:pt x="16425" y="943"/>
                  </a:cubicBezTo>
                  <a:cubicBezTo>
                    <a:pt x="17137" y="963"/>
                    <a:pt x="17806" y="922"/>
                    <a:pt x="18497" y="817"/>
                  </a:cubicBezTo>
                  <a:cubicBezTo>
                    <a:pt x="18832" y="754"/>
                    <a:pt x="19208" y="817"/>
                    <a:pt x="19564" y="838"/>
                  </a:cubicBezTo>
                  <a:cubicBezTo>
                    <a:pt x="19982" y="901"/>
                    <a:pt x="20275" y="796"/>
                    <a:pt x="20401" y="336"/>
                  </a:cubicBezTo>
                  <a:cubicBezTo>
                    <a:pt x="20464" y="273"/>
                    <a:pt x="20505" y="189"/>
                    <a:pt x="20631" y="1"/>
                  </a:cubicBezTo>
                  <a:close/>
                  <a:moveTo>
                    <a:pt x="7240" y="4500"/>
                  </a:moveTo>
                  <a:cubicBezTo>
                    <a:pt x="7303" y="4604"/>
                    <a:pt x="7303" y="4688"/>
                    <a:pt x="7324" y="4709"/>
                  </a:cubicBezTo>
                  <a:cubicBezTo>
                    <a:pt x="7616" y="4813"/>
                    <a:pt x="7721" y="5002"/>
                    <a:pt x="7763" y="5295"/>
                  </a:cubicBezTo>
                  <a:cubicBezTo>
                    <a:pt x="7847" y="5713"/>
                    <a:pt x="8056" y="6048"/>
                    <a:pt x="8286" y="6404"/>
                  </a:cubicBezTo>
                  <a:cubicBezTo>
                    <a:pt x="8600" y="6906"/>
                    <a:pt x="9060" y="7324"/>
                    <a:pt x="9416" y="7764"/>
                  </a:cubicBezTo>
                  <a:cubicBezTo>
                    <a:pt x="9834" y="8287"/>
                    <a:pt x="10378" y="8329"/>
                    <a:pt x="10964" y="8161"/>
                  </a:cubicBezTo>
                  <a:cubicBezTo>
                    <a:pt x="11299" y="8057"/>
                    <a:pt x="11613" y="7910"/>
                    <a:pt x="11927" y="7722"/>
                  </a:cubicBezTo>
                  <a:cubicBezTo>
                    <a:pt x="12345" y="7492"/>
                    <a:pt x="12785" y="7220"/>
                    <a:pt x="13266" y="7241"/>
                  </a:cubicBezTo>
                  <a:cubicBezTo>
                    <a:pt x="13789" y="7282"/>
                    <a:pt x="14249" y="7115"/>
                    <a:pt x="14751" y="6989"/>
                  </a:cubicBezTo>
                  <a:cubicBezTo>
                    <a:pt x="15379" y="6822"/>
                    <a:pt x="16007" y="6571"/>
                    <a:pt x="16697" y="6697"/>
                  </a:cubicBezTo>
                  <a:cubicBezTo>
                    <a:pt x="16802" y="6717"/>
                    <a:pt x="16927" y="6697"/>
                    <a:pt x="17053" y="6655"/>
                  </a:cubicBezTo>
                  <a:cubicBezTo>
                    <a:pt x="17660" y="6466"/>
                    <a:pt x="18288" y="6362"/>
                    <a:pt x="18915" y="6299"/>
                  </a:cubicBezTo>
                  <a:cubicBezTo>
                    <a:pt x="19124" y="6278"/>
                    <a:pt x="19334" y="6278"/>
                    <a:pt x="19543" y="6215"/>
                  </a:cubicBezTo>
                  <a:cubicBezTo>
                    <a:pt x="19773" y="6173"/>
                    <a:pt x="20003" y="6153"/>
                    <a:pt x="20254" y="6069"/>
                  </a:cubicBezTo>
                  <a:cubicBezTo>
                    <a:pt x="20694" y="5881"/>
                    <a:pt x="20798" y="5525"/>
                    <a:pt x="20589" y="5127"/>
                  </a:cubicBezTo>
                  <a:cubicBezTo>
                    <a:pt x="20526" y="5023"/>
                    <a:pt x="20422" y="4939"/>
                    <a:pt x="20380" y="4834"/>
                  </a:cubicBezTo>
                  <a:cubicBezTo>
                    <a:pt x="20275" y="4625"/>
                    <a:pt x="20108" y="4416"/>
                    <a:pt x="20066" y="4207"/>
                  </a:cubicBezTo>
                  <a:cubicBezTo>
                    <a:pt x="19878" y="3391"/>
                    <a:pt x="19271" y="3035"/>
                    <a:pt x="18518" y="2930"/>
                  </a:cubicBezTo>
                  <a:cubicBezTo>
                    <a:pt x="17702" y="2805"/>
                    <a:pt x="16865" y="2637"/>
                    <a:pt x="16028" y="2909"/>
                  </a:cubicBezTo>
                  <a:cubicBezTo>
                    <a:pt x="15965" y="2930"/>
                    <a:pt x="15860" y="2909"/>
                    <a:pt x="15777" y="2909"/>
                  </a:cubicBezTo>
                  <a:cubicBezTo>
                    <a:pt x="15254" y="2909"/>
                    <a:pt x="14772" y="3056"/>
                    <a:pt x="14312" y="3265"/>
                  </a:cubicBezTo>
                  <a:cubicBezTo>
                    <a:pt x="13977" y="3432"/>
                    <a:pt x="13580" y="3558"/>
                    <a:pt x="13203" y="3642"/>
                  </a:cubicBezTo>
                  <a:cubicBezTo>
                    <a:pt x="12429" y="3809"/>
                    <a:pt x="11613" y="3893"/>
                    <a:pt x="10839" y="4081"/>
                  </a:cubicBezTo>
                  <a:cubicBezTo>
                    <a:pt x="9939" y="4311"/>
                    <a:pt x="9081" y="4416"/>
                    <a:pt x="8161" y="4311"/>
                  </a:cubicBezTo>
                  <a:cubicBezTo>
                    <a:pt x="7868" y="4311"/>
                    <a:pt x="7554" y="4290"/>
                    <a:pt x="7240" y="4500"/>
                  </a:cubicBezTo>
                  <a:close/>
                  <a:moveTo>
                    <a:pt x="31867" y="11781"/>
                  </a:moveTo>
                  <a:cubicBezTo>
                    <a:pt x="31532" y="11404"/>
                    <a:pt x="31197" y="11091"/>
                    <a:pt x="30779" y="10881"/>
                  </a:cubicBezTo>
                  <a:cubicBezTo>
                    <a:pt x="30319" y="10651"/>
                    <a:pt x="29921" y="10337"/>
                    <a:pt x="29544" y="10002"/>
                  </a:cubicBezTo>
                  <a:cubicBezTo>
                    <a:pt x="28979" y="9479"/>
                    <a:pt x="28435" y="8914"/>
                    <a:pt x="27745" y="8538"/>
                  </a:cubicBezTo>
                  <a:cubicBezTo>
                    <a:pt x="27536" y="8391"/>
                    <a:pt x="27389" y="8224"/>
                    <a:pt x="27222" y="8057"/>
                  </a:cubicBezTo>
                  <a:lnTo>
                    <a:pt x="25255" y="6090"/>
                  </a:lnTo>
                  <a:cubicBezTo>
                    <a:pt x="25130" y="5964"/>
                    <a:pt x="25004" y="5839"/>
                    <a:pt x="24899" y="5713"/>
                  </a:cubicBezTo>
                  <a:cubicBezTo>
                    <a:pt x="24125" y="4562"/>
                    <a:pt x="22995" y="3725"/>
                    <a:pt x="22117" y="2637"/>
                  </a:cubicBezTo>
                  <a:cubicBezTo>
                    <a:pt x="21970" y="2470"/>
                    <a:pt x="21803" y="2282"/>
                    <a:pt x="21552" y="2324"/>
                  </a:cubicBezTo>
                  <a:cubicBezTo>
                    <a:pt x="21384" y="2512"/>
                    <a:pt x="21447" y="2700"/>
                    <a:pt x="21552" y="2826"/>
                  </a:cubicBezTo>
                  <a:cubicBezTo>
                    <a:pt x="21886" y="3307"/>
                    <a:pt x="22179" y="3788"/>
                    <a:pt x="22598" y="4165"/>
                  </a:cubicBezTo>
                  <a:cubicBezTo>
                    <a:pt x="23205" y="4709"/>
                    <a:pt x="23686" y="5337"/>
                    <a:pt x="24209" y="5964"/>
                  </a:cubicBezTo>
                  <a:cubicBezTo>
                    <a:pt x="24397" y="6173"/>
                    <a:pt x="24565" y="6383"/>
                    <a:pt x="24732" y="6571"/>
                  </a:cubicBezTo>
                  <a:lnTo>
                    <a:pt x="26783" y="8601"/>
                  </a:lnTo>
                  <a:cubicBezTo>
                    <a:pt x="26929" y="8768"/>
                    <a:pt x="27075" y="8914"/>
                    <a:pt x="27243" y="9019"/>
                  </a:cubicBezTo>
                  <a:cubicBezTo>
                    <a:pt x="28059" y="9500"/>
                    <a:pt x="28707" y="10149"/>
                    <a:pt x="29419" y="10756"/>
                  </a:cubicBezTo>
                  <a:cubicBezTo>
                    <a:pt x="30109" y="11321"/>
                    <a:pt x="30904" y="11614"/>
                    <a:pt x="31720" y="11886"/>
                  </a:cubicBezTo>
                  <a:cubicBezTo>
                    <a:pt x="31720" y="11844"/>
                    <a:pt x="31762" y="11823"/>
                    <a:pt x="31867" y="1178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7;p33"/>
            <p:cNvSpPr/>
            <p:nvPr/>
          </p:nvSpPr>
          <p:spPr>
            <a:xfrm>
              <a:off x="-1173850" y="2814725"/>
              <a:ext cx="870975" cy="335325"/>
            </a:xfrm>
            <a:custGeom>
              <a:avLst/>
              <a:gdLst/>
              <a:ahLst/>
              <a:cxnLst/>
              <a:rect l="l" t="t" r="r" b="b"/>
              <a:pathLst>
                <a:path w="34839" h="13413" extrusionOk="0">
                  <a:moveTo>
                    <a:pt x="13601" y="11236"/>
                  </a:moveTo>
                  <a:cubicBezTo>
                    <a:pt x="13643" y="11090"/>
                    <a:pt x="13664" y="10901"/>
                    <a:pt x="13706" y="10713"/>
                  </a:cubicBezTo>
                  <a:cubicBezTo>
                    <a:pt x="14019" y="10755"/>
                    <a:pt x="14312" y="10776"/>
                    <a:pt x="14626" y="10818"/>
                  </a:cubicBezTo>
                  <a:cubicBezTo>
                    <a:pt x="15233" y="10901"/>
                    <a:pt x="15798" y="10964"/>
                    <a:pt x="16405" y="10776"/>
                  </a:cubicBezTo>
                  <a:cubicBezTo>
                    <a:pt x="16698" y="10671"/>
                    <a:pt x="17011" y="10692"/>
                    <a:pt x="17283" y="10692"/>
                  </a:cubicBezTo>
                  <a:cubicBezTo>
                    <a:pt x="18016" y="10671"/>
                    <a:pt x="18727" y="10525"/>
                    <a:pt x="19418" y="10274"/>
                  </a:cubicBezTo>
                  <a:cubicBezTo>
                    <a:pt x="19836" y="10106"/>
                    <a:pt x="20276" y="10064"/>
                    <a:pt x="20715" y="9960"/>
                  </a:cubicBezTo>
                  <a:cubicBezTo>
                    <a:pt x="20799" y="9939"/>
                    <a:pt x="20903" y="9939"/>
                    <a:pt x="20987" y="9918"/>
                  </a:cubicBezTo>
                  <a:cubicBezTo>
                    <a:pt x="22180" y="9646"/>
                    <a:pt x="23393" y="9353"/>
                    <a:pt x="24586" y="9102"/>
                  </a:cubicBezTo>
                  <a:cubicBezTo>
                    <a:pt x="24774" y="9039"/>
                    <a:pt x="24921" y="8997"/>
                    <a:pt x="25109" y="8956"/>
                  </a:cubicBezTo>
                  <a:cubicBezTo>
                    <a:pt x="26322" y="8788"/>
                    <a:pt x="27536" y="8579"/>
                    <a:pt x="28771" y="8391"/>
                  </a:cubicBezTo>
                  <a:cubicBezTo>
                    <a:pt x="28980" y="8370"/>
                    <a:pt x="29189" y="8349"/>
                    <a:pt x="29398" y="8370"/>
                  </a:cubicBezTo>
                  <a:cubicBezTo>
                    <a:pt x="29733" y="8391"/>
                    <a:pt x="30047" y="8286"/>
                    <a:pt x="30361" y="8307"/>
                  </a:cubicBezTo>
                  <a:cubicBezTo>
                    <a:pt x="31867" y="8370"/>
                    <a:pt x="33353" y="8014"/>
                    <a:pt x="34838" y="8474"/>
                  </a:cubicBezTo>
                  <a:cubicBezTo>
                    <a:pt x="34817" y="8684"/>
                    <a:pt x="34797" y="8893"/>
                    <a:pt x="34797" y="9039"/>
                  </a:cubicBezTo>
                  <a:cubicBezTo>
                    <a:pt x="34713" y="9102"/>
                    <a:pt x="34713" y="9123"/>
                    <a:pt x="34692" y="9123"/>
                  </a:cubicBezTo>
                  <a:cubicBezTo>
                    <a:pt x="33248" y="9290"/>
                    <a:pt x="31846" y="9458"/>
                    <a:pt x="30403" y="9562"/>
                  </a:cubicBezTo>
                  <a:cubicBezTo>
                    <a:pt x="28331" y="9730"/>
                    <a:pt x="26260" y="9981"/>
                    <a:pt x="24251" y="10378"/>
                  </a:cubicBezTo>
                  <a:cubicBezTo>
                    <a:pt x="22368" y="10734"/>
                    <a:pt x="20464" y="10964"/>
                    <a:pt x="18560" y="11132"/>
                  </a:cubicBezTo>
                  <a:cubicBezTo>
                    <a:pt x="17576" y="11215"/>
                    <a:pt x="16635" y="11320"/>
                    <a:pt x="15672" y="11404"/>
                  </a:cubicBezTo>
                  <a:cubicBezTo>
                    <a:pt x="15589" y="11404"/>
                    <a:pt x="15526" y="11487"/>
                    <a:pt x="15442" y="11508"/>
                  </a:cubicBezTo>
                  <a:cubicBezTo>
                    <a:pt x="15798" y="11843"/>
                    <a:pt x="16216" y="12031"/>
                    <a:pt x="16802" y="11989"/>
                  </a:cubicBezTo>
                  <a:cubicBezTo>
                    <a:pt x="17304" y="11969"/>
                    <a:pt x="17827" y="11885"/>
                    <a:pt x="18309" y="11864"/>
                  </a:cubicBezTo>
                  <a:cubicBezTo>
                    <a:pt x="18309" y="12094"/>
                    <a:pt x="18141" y="12073"/>
                    <a:pt x="18037" y="12094"/>
                  </a:cubicBezTo>
                  <a:cubicBezTo>
                    <a:pt x="16844" y="12303"/>
                    <a:pt x="15672" y="12513"/>
                    <a:pt x="14438" y="12722"/>
                  </a:cubicBezTo>
                  <a:cubicBezTo>
                    <a:pt x="14145" y="12513"/>
                    <a:pt x="13852" y="12303"/>
                    <a:pt x="13538" y="12073"/>
                  </a:cubicBezTo>
                  <a:cubicBezTo>
                    <a:pt x="13454" y="12031"/>
                    <a:pt x="13350" y="11969"/>
                    <a:pt x="13329" y="11927"/>
                  </a:cubicBezTo>
                  <a:cubicBezTo>
                    <a:pt x="13120" y="11299"/>
                    <a:pt x="12659" y="11445"/>
                    <a:pt x="12178" y="11571"/>
                  </a:cubicBezTo>
                  <a:cubicBezTo>
                    <a:pt x="10546" y="10044"/>
                    <a:pt x="8893" y="8516"/>
                    <a:pt x="7261" y="6968"/>
                  </a:cubicBezTo>
                  <a:lnTo>
                    <a:pt x="7115" y="6842"/>
                  </a:lnTo>
                  <a:cubicBezTo>
                    <a:pt x="6027" y="6110"/>
                    <a:pt x="5127" y="5126"/>
                    <a:pt x="4143" y="4227"/>
                  </a:cubicBezTo>
                  <a:cubicBezTo>
                    <a:pt x="3620" y="3766"/>
                    <a:pt x="3034" y="3285"/>
                    <a:pt x="2490" y="2825"/>
                  </a:cubicBezTo>
                  <a:cubicBezTo>
                    <a:pt x="2239" y="2574"/>
                    <a:pt x="1967" y="2532"/>
                    <a:pt x="1612" y="2678"/>
                  </a:cubicBezTo>
                  <a:cubicBezTo>
                    <a:pt x="1842" y="2888"/>
                    <a:pt x="2051" y="3076"/>
                    <a:pt x="2239" y="3285"/>
                  </a:cubicBezTo>
                  <a:cubicBezTo>
                    <a:pt x="2449" y="3494"/>
                    <a:pt x="2616" y="3725"/>
                    <a:pt x="2825" y="3934"/>
                  </a:cubicBezTo>
                  <a:cubicBezTo>
                    <a:pt x="3348" y="4436"/>
                    <a:pt x="3871" y="4938"/>
                    <a:pt x="4374" y="5461"/>
                  </a:cubicBezTo>
                  <a:cubicBezTo>
                    <a:pt x="4980" y="6068"/>
                    <a:pt x="5587" y="6633"/>
                    <a:pt x="6257" y="7135"/>
                  </a:cubicBezTo>
                  <a:cubicBezTo>
                    <a:pt x="6571" y="7365"/>
                    <a:pt x="6843" y="7658"/>
                    <a:pt x="7115" y="7909"/>
                  </a:cubicBezTo>
                  <a:cubicBezTo>
                    <a:pt x="8349" y="9060"/>
                    <a:pt x="9605" y="10190"/>
                    <a:pt x="10839" y="11341"/>
                  </a:cubicBezTo>
                  <a:cubicBezTo>
                    <a:pt x="11090" y="11571"/>
                    <a:pt x="11362" y="11843"/>
                    <a:pt x="11592" y="12094"/>
                  </a:cubicBezTo>
                  <a:cubicBezTo>
                    <a:pt x="11822" y="12387"/>
                    <a:pt x="12073" y="12617"/>
                    <a:pt x="12492" y="12659"/>
                  </a:cubicBezTo>
                  <a:cubicBezTo>
                    <a:pt x="12722" y="12680"/>
                    <a:pt x="12931" y="12785"/>
                    <a:pt x="13141" y="12868"/>
                  </a:cubicBezTo>
                  <a:cubicBezTo>
                    <a:pt x="13162" y="13182"/>
                    <a:pt x="12952" y="13245"/>
                    <a:pt x="12743" y="13412"/>
                  </a:cubicBezTo>
                  <a:cubicBezTo>
                    <a:pt x="12241" y="13182"/>
                    <a:pt x="11781" y="12889"/>
                    <a:pt x="11362" y="12492"/>
                  </a:cubicBezTo>
                  <a:cubicBezTo>
                    <a:pt x="10860" y="11989"/>
                    <a:pt x="10316" y="11613"/>
                    <a:pt x="9688" y="11299"/>
                  </a:cubicBezTo>
                  <a:cubicBezTo>
                    <a:pt x="9458" y="11152"/>
                    <a:pt x="9207" y="11006"/>
                    <a:pt x="8998" y="10839"/>
                  </a:cubicBezTo>
                  <a:cubicBezTo>
                    <a:pt x="7596" y="9730"/>
                    <a:pt x="6215" y="8600"/>
                    <a:pt x="4813" y="7428"/>
                  </a:cubicBezTo>
                  <a:cubicBezTo>
                    <a:pt x="4081" y="6800"/>
                    <a:pt x="3390" y="6131"/>
                    <a:pt x="2679" y="5482"/>
                  </a:cubicBezTo>
                  <a:cubicBezTo>
                    <a:pt x="2386" y="5231"/>
                    <a:pt x="2093" y="4959"/>
                    <a:pt x="1779" y="4729"/>
                  </a:cubicBezTo>
                  <a:cubicBezTo>
                    <a:pt x="1151" y="4248"/>
                    <a:pt x="586" y="3725"/>
                    <a:pt x="63" y="3097"/>
                  </a:cubicBezTo>
                  <a:cubicBezTo>
                    <a:pt x="1" y="2720"/>
                    <a:pt x="1" y="2344"/>
                    <a:pt x="293" y="2009"/>
                  </a:cubicBezTo>
                  <a:cubicBezTo>
                    <a:pt x="733" y="1507"/>
                    <a:pt x="817" y="963"/>
                    <a:pt x="691" y="335"/>
                  </a:cubicBezTo>
                  <a:cubicBezTo>
                    <a:pt x="670" y="251"/>
                    <a:pt x="712" y="168"/>
                    <a:pt x="733" y="0"/>
                  </a:cubicBezTo>
                  <a:cubicBezTo>
                    <a:pt x="1361" y="879"/>
                    <a:pt x="2281" y="1297"/>
                    <a:pt x="3034" y="1946"/>
                  </a:cubicBezTo>
                  <a:cubicBezTo>
                    <a:pt x="3725" y="2532"/>
                    <a:pt x="4457" y="3076"/>
                    <a:pt x="5169" y="3620"/>
                  </a:cubicBezTo>
                  <a:cubicBezTo>
                    <a:pt x="5315" y="3766"/>
                    <a:pt x="5503" y="3892"/>
                    <a:pt x="5650" y="4018"/>
                  </a:cubicBezTo>
                  <a:cubicBezTo>
                    <a:pt x="7303" y="5503"/>
                    <a:pt x="8956" y="7010"/>
                    <a:pt x="10567" y="8516"/>
                  </a:cubicBezTo>
                  <a:cubicBezTo>
                    <a:pt x="11048" y="8935"/>
                    <a:pt x="11446" y="9437"/>
                    <a:pt x="11885" y="9897"/>
                  </a:cubicBezTo>
                  <a:cubicBezTo>
                    <a:pt x="12283" y="10316"/>
                    <a:pt x="12638" y="10776"/>
                    <a:pt x="13015" y="11194"/>
                  </a:cubicBezTo>
                  <a:cubicBezTo>
                    <a:pt x="13182" y="11383"/>
                    <a:pt x="13371" y="11383"/>
                    <a:pt x="13601" y="1123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8" name="Google Shape;168;p33"/>
            <p:cNvSpPr/>
            <p:nvPr/>
          </p:nvSpPr>
          <p:spPr>
            <a:xfrm>
              <a:off x="-831225" y="3061100"/>
              <a:ext cx="516325" cy="128175"/>
            </a:xfrm>
            <a:custGeom>
              <a:avLst/>
              <a:gdLst/>
              <a:ahLst/>
              <a:cxnLst/>
              <a:rect l="l" t="t" r="r" b="b"/>
              <a:pathLst>
                <a:path w="20653" h="5127" extrusionOk="0">
                  <a:moveTo>
                    <a:pt x="879" y="4310"/>
                  </a:moveTo>
                  <a:cubicBezTo>
                    <a:pt x="1256" y="4896"/>
                    <a:pt x="1884" y="4708"/>
                    <a:pt x="2449" y="4938"/>
                  </a:cubicBezTo>
                  <a:cubicBezTo>
                    <a:pt x="2239" y="5022"/>
                    <a:pt x="2093" y="5127"/>
                    <a:pt x="1946" y="5127"/>
                  </a:cubicBezTo>
                  <a:cubicBezTo>
                    <a:pt x="1528" y="5106"/>
                    <a:pt x="1109" y="5043"/>
                    <a:pt x="691" y="5001"/>
                  </a:cubicBezTo>
                  <a:cubicBezTo>
                    <a:pt x="482" y="4708"/>
                    <a:pt x="252" y="4415"/>
                    <a:pt x="1" y="4080"/>
                  </a:cubicBezTo>
                  <a:cubicBezTo>
                    <a:pt x="84" y="3913"/>
                    <a:pt x="168" y="3746"/>
                    <a:pt x="273" y="3536"/>
                  </a:cubicBezTo>
                  <a:cubicBezTo>
                    <a:pt x="1402" y="3348"/>
                    <a:pt x="2511" y="3160"/>
                    <a:pt x="3641" y="3013"/>
                  </a:cubicBezTo>
                  <a:cubicBezTo>
                    <a:pt x="3767" y="2971"/>
                    <a:pt x="3871" y="3013"/>
                    <a:pt x="4018" y="2971"/>
                  </a:cubicBezTo>
                  <a:cubicBezTo>
                    <a:pt x="6006" y="2448"/>
                    <a:pt x="8056" y="2448"/>
                    <a:pt x="10023" y="1904"/>
                  </a:cubicBezTo>
                  <a:cubicBezTo>
                    <a:pt x="11048" y="1611"/>
                    <a:pt x="12115" y="1611"/>
                    <a:pt x="13141" y="1507"/>
                  </a:cubicBezTo>
                  <a:cubicBezTo>
                    <a:pt x="14187" y="1381"/>
                    <a:pt x="15233" y="1277"/>
                    <a:pt x="16279" y="1151"/>
                  </a:cubicBezTo>
                  <a:cubicBezTo>
                    <a:pt x="16781" y="1088"/>
                    <a:pt x="17263" y="984"/>
                    <a:pt x="17786" y="1067"/>
                  </a:cubicBezTo>
                  <a:cubicBezTo>
                    <a:pt x="18037" y="1088"/>
                    <a:pt x="18267" y="1025"/>
                    <a:pt x="18497" y="984"/>
                  </a:cubicBezTo>
                  <a:cubicBezTo>
                    <a:pt x="18915" y="942"/>
                    <a:pt x="19313" y="858"/>
                    <a:pt x="19857" y="774"/>
                  </a:cubicBezTo>
                  <a:cubicBezTo>
                    <a:pt x="19606" y="565"/>
                    <a:pt x="19459" y="440"/>
                    <a:pt x="19313" y="335"/>
                  </a:cubicBezTo>
                  <a:cubicBezTo>
                    <a:pt x="19334" y="314"/>
                    <a:pt x="19334" y="230"/>
                    <a:pt x="19397" y="230"/>
                  </a:cubicBezTo>
                  <a:cubicBezTo>
                    <a:pt x="19773" y="126"/>
                    <a:pt x="20192" y="0"/>
                    <a:pt x="20652" y="230"/>
                  </a:cubicBezTo>
                  <a:cubicBezTo>
                    <a:pt x="20610" y="565"/>
                    <a:pt x="20589" y="942"/>
                    <a:pt x="20506" y="1277"/>
                  </a:cubicBezTo>
                  <a:cubicBezTo>
                    <a:pt x="20464" y="1590"/>
                    <a:pt x="20296" y="1758"/>
                    <a:pt x="20024" y="1674"/>
                  </a:cubicBezTo>
                  <a:cubicBezTo>
                    <a:pt x="19418" y="1549"/>
                    <a:pt x="18832" y="1779"/>
                    <a:pt x="18246" y="1821"/>
                  </a:cubicBezTo>
                  <a:cubicBezTo>
                    <a:pt x="17681" y="1862"/>
                    <a:pt x="17158" y="1967"/>
                    <a:pt x="16614" y="1883"/>
                  </a:cubicBezTo>
                  <a:cubicBezTo>
                    <a:pt x="16363" y="1862"/>
                    <a:pt x="16091" y="1925"/>
                    <a:pt x="15798" y="1988"/>
                  </a:cubicBezTo>
                  <a:cubicBezTo>
                    <a:pt x="13915" y="2386"/>
                    <a:pt x="12032" y="2804"/>
                    <a:pt x="10128" y="3034"/>
                  </a:cubicBezTo>
                  <a:cubicBezTo>
                    <a:pt x="9709" y="3076"/>
                    <a:pt x="9312" y="3222"/>
                    <a:pt x="8893" y="3264"/>
                  </a:cubicBezTo>
                  <a:cubicBezTo>
                    <a:pt x="7512" y="3453"/>
                    <a:pt x="6089" y="3641"/>
                    <a:pt x="4729" y="3955"/>
                  </a:cubicBezTo>
                  <a:cubicBezTo>
                    <a:pt x="4248" y="4059"/>
                    <a:pt x="3725" y="4101"/>
                    <a:pt x="3223" y="4122"/>
                  </a:cubicBezTo>
                  <a:cubicBezTo>
                    <a:pt x="2825" y="4164"/>
                    <a:pt x="2449" y="4122"/>
                    <a:pt x="2051" y="4101"/>
                  </a:cubicBezTo>
                  <a:cubicBezTo>
                    <a:pt x="1716" y="4080"/>
                    <a:pt x="1319" y="4038"/>
                    <a:pt x="879" y="431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9" name="Google Shape;169;p33"/>
            <p:cNvSpPr/>
            <p:nvPr/>
          </p:nvSpPr>
          <p:spPr>
            <a:xfrm>
              <a:off x="-1156575" y="2763450"/>
              <a:ext cx="254225" cy="244825"/>
            </a:xfrm>
            <a:custGeom>
              <a:avLst/>
              <a:gdLst/>
              <a:ahLst/>
              <a:cxnLst/>
              <a:rect l="l" t="t" r="r" b="b"/>
              <a:pathLst>
                <a:path w="10169" h="9793" extrusionOk="0">
                  <a:moveTo>
                    <a:pt x="126" y="1256"/>
                  </a:moveTo>
                  <a:cubicBezTo>
                    <a:pt x="126" y="984"/>
                    <a:pt x="126" y="733"/>
                    <a:pt x="105" y="503"/>
                  </a:cubicBezTo>
                  <a:cubicBezTo>
                    <a:pt x="84" y="315"/>
                    <a:pt x="0" y="105"/>
                    <a:pt x="209" y="43"/>
                  </a:cubicBezTo>
                  <a:cubicBezTo>
                    <a:pt x="335" y="1"/>
                    <a:pt x="544" y="105"/>
                    <a:pt x="670" y="189"/>
                  </a:cubicBezTo>
                  <a:cubicBezTo>
                    <a:pt x="1507" y="712"/>
                    <a:pt x="2302" y="1319"/>
                    <a:pt x="2888" y="2135"/>
                  </a:cubicBezTo>
                  <a:cubicBezTo>
                    <a:pt x="3285" y="2658"/>
                    <a:pt x="3808" y="3076"/>
                    <a:pt x="4310" y="3516"/>
                  </a:cubicBezTo>
                  <a:cubicBezTo>
                    <a:pt x="5440" y="4499"/>
                    <a:pt x="6445" y="5608"/>
                    <a:pt x="7386" y="6780"/>
                  </a:cubicBezTo>
                  <a:cubicBezTo>
                    <a:pt x="7909" y="7429"/>
                    <a:pt x="8579" y="7952"/>
                    <a:pt x="9165" y="8558"/>
                  </a:cubicBezTo>
                  <a:cubicBezTo>
                    <a:pt x="9520" y="8893"/>
                    <a:pt x="9834" y="9249"/>
                    <a:pt x="10169" y="9605"/>
                  </a:cubicBezTo>
                  <a:cubicBezTo>
                    <a:pt x="9939" y="9793"/>
                    <a:pt x="9855" y="9605"/>
                    <a:pt x="9771" y="9521"/>
                  </a:cubicBezTo>
                  <a:cubicBezTo>
                    <a:pt x="8369" y="8245"/>
                    <a:pt x="6947" y="6905"/>
                    <a:pt x="5503" y="5629"/>
                  </a:cubicBezTo>
                  <a:cubicBezTo>
                    <a:pt x="5043" y="5211"/>
                    <a:pt x="4520" y="4855"/>
                    <a:pt x="4017" y="4457"/>
                  </a:cubicBezTo>
                  <a:cubicBezTo>
                    <a:pt x="3097" y="3767"/>
                    <a:pt x="2239" y="3035"/>
                    <a:pt x="1276" y="2407"/>
                  </a:cubicBezTo>
                  <a:cubicBezTo>
                    <a:pt x="837" y="2156"/>
                    <a:pt x="502" y="1654"/>
                    <a:pt x="126" y="125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0" name="Google Shape;170;p33"/>
            <p:cNvSpPr/>
            <p:nvPr/>
          </p:nvSpPr>
          <p:spPr>
            <a:xfrm>
              <a:off x="-1171750" y="2927700"/>
              <a:ext cx="148050" cy="129750"/>
            </a:xfrm>
            <a:custGeom>
              <a:avLst/>
              <a:gdLst/>
              <a:ahLst/>
              <a:cxnLst/>
              <a:rect l="l" t="t" r="r" b="b"/>
              <a:pathLst>
                <a:path w="5922" h="5190" extrusionOk="0">
                  <a:moveTo>
                    <a:pt x="5838" y="5190"/>
                  </a:moveTo>
                  <a:cubicBezTo>
                    <a:pt x="5524" y="4939"/>
                    <a:pt x="5210" y="4709"/>
                    <a:pt x="4896" y="4499"/>
                  </a:cubicBezTo>
                  <a:cubicBezTo>
                    <a:pt x="4311" y="4144"/>
                    <a:pt x="3787" y="3683"/>
                    <a:pt x="3327" y="3160"/>
                  </a:cubicBezTo>
                  <a:cubicBezTo>
                    <a:pt x="2741" y="2553"/>
                    <a:pt x="2093" y="2030"/>
                    <a:pt x="1528" y="1444"/>
                  </a:cubicBezTo>
                  <a:cubicBezTo>
                    <a:pt x="1130" y="1026"/>
                    <a:pt x="712" y="649"/>
                    <a:pt x="189" y="398"/>
                  </a:cubicBezTo>
                  <a:cubicBezTo>
                    <a:pt x="63" y="315"/>
                    <a:pt x="0" y="168"/>
                    <a:pt x="209" y="1"/>
                  </a:cubicBezTo>
                  <a:cubicBezTo>
                    <a:pt x="921" y="607"/>
                    <a:pt x="1632" y="1172"/>
                    <a:pt x="2302" y="1800"/>
                  </a:cubicBezTo>
                  <a:cubicBezTo>
                    <a:pt x="3306" y="2658"/>
                    <a:pt x="4290" y="3558"/>
                    <a:pt x="5294" y="4416"/>
                  </a:cubicBezTo>
                  <a:cubicBezTo>
                    <a:pt x="5482" y="4604"/>
                    <a:pt x="5712" y="4750"/>
                    <a:pt x="5880" y="4960"/>
                  </a:cubicBezTo>
                  <a:cubicBezTo>
                    <a:pt x="5922" y="4981"/>
                    <a:pt x="5838" y="5106"/>
                    <a:pt x="5838" y="51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1" name="Google Shape;171;p33"/>
            <p:cNvSpPr/>
            <p:nvPr/>
          </p:nvSpPr>
          <p:spPr>
            <a:xfrm>
              <a:off x="-572300" y="3140075"/>
              <a:ext cx="156950" cy="27225"/>
            </a:xfrm>
            <a:custGeom>
              <a:avLst/>
              <a:gdLst/>
              <a:ahLst/>
              <a:cxnLst/>
              <a:rect l="l" t="t" r="r" b="b"/>
              <a:pathLst>
                <a:path w="6278" h="1089" extrusionOk="0">
                  <a:moveTo>
                    <a:pt x="1" y="900"/>
                  </a:moveTo>
                  <a:cubicBezTo>
                    <a:pt x="2093" y="377"/>
                    <a:pt x="4165" y="147"/>
                    <a:pt x="6278" y="1"/>
                  </a:cubicBezTo>
                  <a:cubicBezTo>
                    <a:pt x="6006" y="210"/>
                    <a:pt x="5420" y="461"/>
                    <a:pt x="5085" y="419"/>
                  </a:cubicBezTo>
                  <a:cubicBezTo>
                    <a:pt x="4583" y="398"/>
                    <a:pt x="4144" y="461"/>
                    <a:pt x="3662" y="587"/>
                  </a:cubicBezTo>
                  <a:cubicBezTo>
                    <a:pt x="3453" y="628"/>
                    <a:pt x="3244" y="628"/>
                    <a:pt x="3035" y="628"/>
                  </a:cubicBezTo>
                  <a:cubicBezTo>
                    <a:pt x="2344" y="628"/>
                    <a:pt x="1675" y="775"/>
                    <a:pt x="1005" y="921"/>
                  </a:cubicBezTo>
                  <a:cubicBezTo>
                    <a:pt x="691" y="1005"/>
                    <a:pt x="377" y="1089"/>
                    <a:pt x="1" y="90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2" name="Google Shape;172;p33"/>
            <p:cNvSpPr/>
            <p:nvPr/>
          </p:nvSpPr>
          <p:spPr>
            <a:xfrm>
              <a:off x="-1012725" y="3059000"/>
              <a:ext cx="52850" cy="46575"/>
            </a:xfrm>
            <a:custGeom>
              <a:avLst/>
              <a:gdLst/>
              <a:ahLst/>
              <a:cxnLst/>
              <a:rect l="l" t="t" r="r" b="b"/>
              <a:pathLst>
                <a:path w="2114" h="1863" extrusionOk="0">
                  <a:moveTo>
                    <a:pt x="0" y="1"/>
                  </a:moveTo>
                  <a:cubicBezTo>
                    <a:pt x="732" y="586"/>
                    <a:pt x="1486" y="1130"/>
                    <a:pt x="2113" y="1863"/>
                  </a:cubicBezTo>
                  <a:cubicBezTo>
                    <a:pt x="1988" y="1821"/>
                    <a:pt x="1862" y="1779"/>
                    <a:pt x="1758" y="1737"/>
                  </a:cubicBezTo>
                  <a:cubicBezTo>
                    <a:pt x="1151" y="1340"/>
                    <a:pt x="565" y="921"/>
                    <a:pt x="126" y="314"/>
                  </a:cubicBezTo>
                  <a:cubicBezTo>
                    <a:pt x="84" y="252"/>
                    <a:pt x="42" y="105"/>
                    <a:pt x="21" y="1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3" name="Google Shape;173;p33"/>
            <p:cNvSpPr/>
            <p:nvPr/>
          </p:nvSpPr>
          <p:spPr>
            <a:xfrm>
              <a:off x="-1025825" y="3053775"/>
              <a:ext cx="13625" cy="5250"/>
            </a:xfrm>
            <a:custGeom>
              <a:avLst/>
              <a:gdLst/>
              <a:ahLst/>
              <a:cxnLst/>
              <a:rect l="l" t="t" r="r" b="b"/>
              <a:pathLst>
                <a:path w="545" h="210" extrusionOk="0">
                  <a:moveTo>
                    <a:pt x="1" y="147"/>
                  </a:moveTo>
                  <a:cubicBezTo>
                    <a:pt x="210" y="0"/>
                    <a:pt x="357" y="84"/>
                    <a:pt x="524" y="210"/>
                  </a:cubicBezTo>
                  <a:lnTo>
                    <a:pt x="545" y="189"/>
                  </a:lnTo>
                  <a:cubicBezTo>
                    <a:pt x="357" y="168"/>
                    <a:pt x="168" y="147"/>
                    <a:pt x="1" y="147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4" name="Google Shape;174;p33"/>
            <p:cNvSpPr/>
            <p:nvPr/>
          </p:nvSpPr>
          <p:spPr>
            <a:xfrm>
              <a:off x="-922775" y="2765025"/>
              <a:ext cx="278850" cy="100450"/>
            </a:xfrm>
            <a:custGeom>
              <a:avLst/>
              <a:gdLst/>
              <a:ahLst/>
              <a:cxnLst/>
              <a:rect l="l" t="t" r="r" b="b"/>
              <a:pathLst>
                <a:path w="11154" h="4018" extrusionOk="0">
                  <a:moveTo>
                    <a:pt x="1" y="1653"/>
                  </a:moveTo>
                  <a:cubicBezTo>
                    <a:pt x="838" y="1800"/>
                    <a:pt x="1528" y="1612"/>
                    <a:pt x="2198" y="1486"/>
                  </a:cubicBezTo>
                  <a:cubicBezTo>
                    <a:pt x="3056" y="1319"/>
                    <a:pt x="3935" y="1193"/>
                    <a:pt x="4771" y="1005"/>
                  </a:cubicBezTo>
                  <a:cubicBezTo>
                    <a:pt x="5211" y="921"/>
                    <a:pt x="5629" y="754"/>
                    <a:pt x="6027" y="565"/>
                  </a:cubicBezTo>
                  <a:cubicBezTo>
                    <a:pt x="6445" y="398"/>
                    <a:pt x="6864" y="231"/>
                    <a:pt x="7324" y="272"/>
                  </a:cubicBezTo>
                  <a:cubicBezTo>
                    <a:pt x="7450" y="272"/>
                    <a:pt x="7596" y="314"/>
                    <a:pt x="7701" y="252"/>
                  </a:cubicBezTo>
                  <a:cubicBezTo>
                    <a:pt x="8349" y="0"/>
                    <a:pt x="8998" y="210"/>
                    <a:pt x="9647" y="231"/>
                  </a:cubicBezTo>
                  <a:cubicBezTo>
                    <a:pt x="10170" y="252"/>
                    <a:pt x="10463" y="565"/>
                    <a:pt x="10693" y="963"/>
                  </a:cubicBezTo>
                  <a:cubicBezTo>
                    <a:pt x="10860" y="1277"/>
                    <a:pt x="10986" y="1612"/>
                    <a:pt x="11153" y="2009"/>
                  </a:cubicBezTo>
                  <a:cubicBezTo>
                    <a:pt x="10902" y="2030"/>
                    <a:pt x="10693" y="2030"/>
                    <a:pt x="10484" y="2093"/>
                  </a:cubicBezTo>
                  <a:cubicBezTo>
                    <a:pt x="9814" y="2239"/>
                    <a:pt x="9124" y="2239"/>
                    <a:pt x="8475" y="2469"/>
                  </a:cubicBezTo>
                  <a:cubicBezTo>
                    <a:pt x="8370" y="2532"/>
                    <a:pt x="8245" y="2553"/>
                    <a:pt x="8140" y="2532"/>
                  </a:cubicBezTo>
                  <a:cubicBezTo>
                    <a:pt x="7324" y="2344"/>
                    <a:pt x="6592" y="2721"/>
                    <a:pt x="5860" y="2867"/>
                  </a:cubicBezTo>
                  <a:cubicBezTo>
                    <a:pt x="5525" y="2951"/>
                    <a:pt x="5190" y="3055"/>
                    <a:pt x="4813" y="3055"/>
                  </a:cubicBezTo>
                  <a:cubicBezTo>
                    <a:pt x="4374" y="3055"/>
                    <a:pt x="3935" y="3160"/>
                    <a:pt x="3537" y="3390"/>
                  </a:cubicBezTo>
                  <a:cubicBezTo>
                    <a:pt x="2993" y="3704"/>
                    <a:pt x="2407" y="3913"/>
                    <a:pt x="1696" y="4018"/>
                  </a:cubicBezTo>
                  <a:cubicBezTo>
                    <a:pt x="1089" y="3369"/>
                    <a:pt x="357" y="2741"/>
                    <a:pt x="1" y="165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5" name="Google Shape;175;p33"/>
            <p:cNvSpPr/>
            <p:nvPr/>
          </p:nvSpPr>
          <p:spPr>
            <a:xfrm>
              <a:off x="-1199475" y="2658325"/>
              <a:ext cx="956750" cy="553975"/>
            </a:xfrm>
            <a:custGeom>
              <a:avLst/>
              <a:gdLst/>
              <a:ahLst/>
              <a:cxnLst/>
              <a:rect l="l" t="t" r="r" b="b"/>
              <a:pathLst>
                <a:path w="38270" h="22159" extrusionOk="0">
                  <a:moveTo>
                    <a:pt x="36156" y="19647"/>
                  </a:moveTo>
                  <a:lnTo>
                    <a:pt x="35529" y="19333"/>
                  </a:lnTo>
                  <a:cubicBezTo>
                    <a:pt x="34482" y="19543"/>
                    <a:pt x="33499" y="19752"/>
                    <a:pt x="32495" y="19961"/>
                  </a:cubicBezTo>
                  <a:cubicBezTo>
                    <a:pt x="32244" y="20003"/>
                    <a:pt x="31972" y="20087"/>
                    <a:pt x="31741" y="20170"/>
                  </a:cubicBezTo>
                  <a:cubicBezTo>
                    <a:pt x="31114" y="20359"/>
                    <a:pt x="30486" y="20589"/>
                    <a:pt x="29796" y="20526"/>
                  </a:cubicBezTo>
                  <a:cubicBezTo>
                    <a:pt x="29754" y="20526"/>
                    <a:pt x="29670" y="20505"/>
                    <a:pt x="29628" y="20526"/>
                  </a:cubicBezTo>
                  <a:cubicBezTo>
                    <a:pt x="28519" y="20694"/>
                    <a:pt x="27431" y="20819"/>
                    <a:pt x="26322" y="21007"/>
                  </a:cubicBezTo>
                  <a:cubicBezTo>
                    <a:pt x="25862" y="21091"/>
                    <a:pt x="25381" y="21154"/>
                    <a:pt x="24878" y="21112"/>
                  </a:cubicBezTo>
                  <a:cubicBezTo>
                    <a:pt x="24648" y="21070"/>
                    <a:pt x="24418" y="21070"/>
                    <a:pt x="24167" y="21133"/>
                  </a:cubicBezTo>
                  <a:cubicBezTo>
                    <a:pt x="23163" y="21258"/>
                    <a:pt x="22158" y="21447"/>
                    <a:pt x="21133" y="21572"/>
                  </a:cubicBezTo>
                  <a:cubicBezTo>
                    <a:pt x="20652" y="21656"/>
                    <a:pt x="20129" y="21698"/>
                    <a:pt x="19627" y="21635"/>
                  </a:cubicBezTo>
                  <a:cubicBezTo>
                    <a:pt x="19355" y="21593"/>
                    <a:pt x="19104" y="21635"/>
                    <a:pt x="18811" y="21677"/>
                  </a:cubicBezTo>
                  <a:cubicBezTo>
                    <a:pt x="18580" y="21698"/>
                    <a:pt x="18350" y="21761"/>
                    <a:pt x="18099" y="21844"/>
                  </a:cubicBezTo>
                  <a:cubicBezTo>
                    <a:pt x="17137" y="22158"/>
                    <a:pt x="16153" y="22074"/>
                    <a:pt x="15170" y="21928"/>
                  </a:cubicBezTo>
                  <a:cubicBezTo>
                    <a:pt x="14710" y="21844"/>
                    <a:pt x="14710" y="21844"/>
                    <a:pt x="14333" y="21342"/>
                  </a:cubicBezTo>
                  <a:cubicBezTo>
                    <a:pt x="14291" y="21321"/>
                    <a:pt x="14228" y="21300"/>
                    <a:pt x="14187" y="21300"/>
                  </a:cubicBezTo>
                  <a:cubicBezTo>
                    <a:pt x="13036" y="21238"/>
                    <a:pt x="12199" y="20505"/>
                    <a:pt x="11341" y="19877"/>
                  </a:cubicBezTo>
                  <a:cubicBezTo>
                    <a:pt x="11194" y="19794"/>
                    <a:pt x="11132" y="19668"/>
                    <a:pt x="10985" y="19626"/>
                  </a:cubicBezTo>
                  <a:cubicBezTo>
                    <a:pt x="10295" y="19250"/>
                    <a:pt x="9562" y="18894"/>
                    <a:pt x="8851" y="18517"/>
                  </a:cubicBezTo>
                  <a:cubicBezTo>
                    <a:pt x="8244" y="18204"/>
                    <a:pt x="7784" y="17743"/>
                    <a:pt x="7303" y="17283"/>
                  </a:cubicBezTo>
                  <a:cubicBezTo>
                    <a:pt x="6989" y="17011"/>
                    <a:pt x="6675" y="16739"/>
                    <a:pt x="6340" y="16509"/>
                  </a:cubicBezTo>
                  <a:cubicBezTo>
                    <a:pt x="5754" y="16111"/>
                    <a:pt x="5168" y="15776"/>
                    <a:pt x="4645" y="15337"/>
                  </a:cubicBezTo>
                  <a:cubicBezTo>
                    <a:pt x="3955" y="14751"/>
                    <a:pt x="3348" y="14082"/>
                    <a:pt x="2699" y="13454"/>
                  </a:cubicBezTo>
                  <a:cubicBezTo>
                    <a:pt x="2176" y="12931"/>
                    <a:pt x="1653" y="12366"/>
                    <a:pt x="1005" y="11989"/>
                  </a:cubicBezTo>
                  <a:cubicBezTo>
                    <a:pt x="565" y="11717"/>
                    <a:pt x="356" y="11382"/>
                    <a:pt x="461" y="10859"/>
                  </a:cubicBezTo>
                  <a:cubicBezTo>
                    <a:pt x="523" y="10483"/>
                    <a:pt x="419" y="10148"/>
                    <a:pt x="272" y="9813"/>
                  </a:cubicBezTo>
                  <a:cubicBezTo>
                    <a:pt x="189" y="9625"/>
                    <a:pt x="105" y="9416"/>
                    <a:pt x="0" y="9206"/>
                  </a:cubicBezTo>
                  <a:cubicBezTo>
                    <a:pt x="314" y="8767"/>
                    <a:pt x="628" y="8286"/>
                    <a:pt x="942" y="7846"/>
                  </a:cubicBezTo>
                  <a:cubicBezTo>
                    <a:pt x="1109" y="7616"/>
                    <a:pt x="1193" y="7344"/>
                    <a:pt x="1026" y="7093"/>
                  </a:cubicBezTo>
                  <a:cubicBezTo>
                    <a:pt x="816" y="6758"/>
                    <a:pt x="837" y="6403"/>
                    <a:pt x="900" y="6047"/>
                  </a:cubicBezTo>
                  <a:cubicBezTo>
                    <a:pt x="942" y="5566"/>
                    <a:pt x="1026" y="5105"/>
                    <a:pt x="837" y="4624"/>
                  </a:cubicBezTo>
                  <a:cubicBezTo>
                    <a:pt x="691" y="4185"/>
                    <a:pt x="1005" y="3829"/>
                    <a:pt x="1298" y="3536"/>
                  </a:cubicBezTo>
                  <a:cubicBezTo>
                    <a:pt x="1570" y="3243"/>
                    <a:pt x="1946" y="3013"/>
                    <a:pt x="2281" y="2783"/>
                  </a:cubicBezTo>
                  <a:cubicBezTo>
                    <a:pt x="2448" y="2678"/>
                    <a:pt x="2679" y="2595"/>
                    <a:pt x="2888" y="2595"/>
                  </a:cubicBezTo>
                  <a:cubicBezTo>
                    <a:pt x="3850" y="2595"/>
                    <a:pt x="4792" y="2385"/>
                    <a:pt x="5733" y="2155"/>
                  </a:cubicBezTo>
                  <a:cubicBezTo>
                    <a:pt x="7282" y="1737"/>
                    <a:pt x="8851" y="1569"/>
                    <a:pt x="10441" y="1486"/>
                  </a:cubicBezTo>
                  <a:lnTo>
                    <a:pt x="17262" y="1109"/>
                  </a:lnTo>
                  <a:cubicBezTo>
                    <a:pt x="18057" y="1046"/>
                    <a:pt x="18832" y="1067"/>
                    <a:pt x="19627" y="1046"/>
                  </a:cubicBezTo>
                  <a:cubicBezTo>
                    <a:pt x="20443" y="1025"/>
                    <a:pt x="21238" y="1025"/>
                    <a:pt x="22075" y="1004"/>
                  </a:cubicBezTo>
                  <a:cubicBezTo>
                    <a:pt x="22263" y="753"/>
                    <a:pt x="22472" y="481"/>
                    <a:pt x="22682" y="167"/>
                  </a:cubicBezTo>
                  <a:cubicBezTo>
                    <a:pt x="23184" y="0"/>
                    <a:pt x="23581" y="167"/>
                    <a:pt x="23895" y="523"/>
                  </a:cubicBezTo>
                  <a:cubicBezTo>
                    <a:pt x="24062" y="753"/>
                    <a:pt x="24272" y="963"/>
                    <a:pt x="24481" y="1214"/>
                  </a:cubicBezTo>
                  <a:cubicBezTo>
                    <a:pt x="24648" y="1381"/>
                    <a:pt x="24774" y="1590"/>
                    <a:pt x="24983" y="1737"/>
                  </a:cubicBezTo>
                  <a:cubicBezTo>
                    <a:pt x="25318" y="1967"/>
                    <a:pt x="25506" y="2281"/>
                    <a:pt x="25715" y="2615"/>
                  </a:cubicBezTo>
                  <a:cubicBezTo>
                    <a:pt x="26008" y="3055"/>
                    <a:pt x="26343" y="3473"/>
                    <a:pt x="26720" y="3892"/>
                  </a:cubicBezTo>
                  <a:cubicBezTo>
                    <a:pt x="26992" y="4248"/>
                    <a:pt x="27410" y="4457"/>
                    <a:pt x="27578" y="4917"/>
                  </a:cubicBezTo>
                  <a:cubicBezTo>
                    <a:pt x="27619" y="5084"/>
                    <a:pt x="27891" y="5210"/>
                    <a:pt x="28038" y="5315"/>
                  </a:cubicBezTo>
                  <a:lnTo>
                    <a:pt x="30235" y="6717"/>
                  </a:lnTo>
                  <a:cubicBezTo>
                    <a:pt x="31323" y="7407"/>
                    <a:pt x="32285" y="8181"/>
                    <a:pt x="33248" y="9018"/>
                  </a:cubicBezTo>
                  <a:cubicBezTo>
                    <a:pt x="33897" y="9583"/>
                    <a:pt x="34566" y="10169"/>
                    <a:pt x="35319" y="10587"/>
                  </a:cubicBezTo>
                  <a:cubicBezTo>
                    <a:pt x="35508" y="10692"/>
                    <a:pt x="35633" y="10859"/>
                    <a:pt x="35780" y="11006"/>
                  </a:cubicBezTo>
                  <a:cubicBezTo>
                    <a:pt x="36052" y="11278"/>
                    <a:pt x="36240" y="11571"/>
                    <a:pt x="36658" y="11634"/>
                  </a:cubicBezTo>
                  <a:cubicBezTo>
                    <a:pt x="36784" y="11675"/>
                    <a:pt x="36889" y="11822"/>
                    <a:pt x="36993" y="11927"/>
                  </a:cubicBezTo>
                  <a:cubicBezTo>
                    <a:pt x="37202" y="12136"/>
                    <a:pt x="37433" y="12345"/>
                    <a:pt x="37642" y="12554"/>
                  </a:cubicBezTo>
                  <a:cubicBezTo>
                    <a:pt x="38039" y="12931"/>
                    <a:pt x="38270" y="13349"/>
                    <a:pt x="38186" y="13893"/>
                  </a:cubicBezTo>
                  <a:cubicBezTo>
                    <a:pt x="38081" y="14709"/>
                    <a:pt x="37872" y="15463"/>
                    <a:pt x="37412" y="16174"/>
                  </a:cubicBezTo>
                  <a:cubicBezTo>
                    <a:pt x="37182" y="16530"/>
                    <a:pt x="37035" y="16906"/>
                    <a:pt x="37014" y="17346"/>
                  </a:cubicBezTo>
                  <a:cubicBezTo>
                    <a:pt x="36993" y="17764"/>
                    <a:pt x="36910" y="18183"/>
                    <a:pt x="36679" y="18538"/>
                  </a:cubicBezTo>
                  <a:cubicBezTo>
                    <a:pt x="36554" y="18748"/>
                    <a:pt x="36554" y="19020"/>
                    <a:pt x="36449" y="19229"/>
                  </a:cubicBezTo>
                  <a:cubicBezTo>
                    <a:pt x="36386" y="19271"/>
                    <a:pt x="36282" y="19438"/>
                    <a:pt x="36156" y="19647"/>
                  </a:cubicBezTo>
                  <a:close/>
                  <a:moveTo>
                    <a:pt x="7470" y="16028"/>
                  </a:moveTo>
                  <a:cubicBezTo>
                    <a:pt x="7303" y="15902"/>
                    <a:pt x="7135" y="15818"/>
                    <a:pt x="6947" y="15965"/>
                  </a:cubicBezTo>
                  <a:cubicBezTo>
                    <a:pt x="6968" y="15881"/>
                    <a:pt x="7031" y="15756"/>
                    <a:pt x="6989" y="15714"/>
                  </a:cubicBezTo>
                  <a:cubicBezTo>
                    <a:pt x="6821" y="15546"/>
                    <a:pt x="6612" y="15358"/>
                    <a:pt x="6403" y="15170"/>
                  </a:cubicBezTo>
                  <a:cubicBezTo>
                    <a:pt x="5399" y="14312"/>
                    <a:pt x="4415" y="13412"/>
                    <a:pt x="3411" y="12554"/>
                  </a:cubicBezTo>
                  <a:cubicBezTo>
                    <a:pt x="2699" y="11947"/>
                    <a:pt x="2009" y="11362"/>
                    <a:pt x="1318" y="10755"/>
                  </a:cubicBezTo>
                  <a:cubicBezTo>
                    <a:pt x="1109" y="10901"/>
                    <a:pt x="1172" y="11090"/>
                    <a:pt x="1298" y="11152"/>
                  </a:cubicBezTo>
                  <a:cubicBezTo>
                    <a:pt x="1800" y="11424"/>
                    <a:pt x="2218" y="11801"/>
                    <a:pt x="2637" y="12199"/>
                  </a:cubicBezTo>
                  <a:cubicBezTo>
                    <a:pt x="3202" y="12784"/>
                    <a:pt x="3892" y="13307"/>
                    <a:pt x="4436" y="13914"/>
                  </a:cubicBezTo>
                  <a:cubicBezTo>
                    <a:pt x="4896" y="14437"/>
                    <a:pt x="5420" y="14856"/>
                    <a:pt x="6005" y="15253"/>
                  </a:cubicBezTo>
                  <a:cubicBezTo>
                    <a:pt x="6319" y="15463"/>
                    <a:pt x="6633" y="15693"/>
                    <a:pt x="6968" y="15902"/>
                  </a:cubicBezTo>
                  <a:lnTo>
                    <a:pt x="7512" y="15986"/>
                  </a:lnTo>
                  <a:cubicBezTo>
                    <a:pt x="7554" y="16090"/>
                    <a:pt x="7554" y="16216"/>
                    <a:pt x="7617" y="16300"/>
                  </a:cubicBezTo>
                  <a:cubicBezTo>
                    <a:pt x="8035" y="16906"/>
                    <a:pt x="8642" y="17325"/>
                    <a:pt x="9249" y="17701"/>
                  </a:cubicBezTo>
                  <a:cubicBezTo>
                    <a:pt x="9353" y="17785"/>
                    <a:pt x="9479" y="17806"/>
                    <a:pt x="9604" y="17848"/>
                  </a:cubicBezTo>
                  <a:cubicBezTo>
                    <a:pt x="8956" y="17157"/>
                    <a:pt x="8202" y="16613"/>
                    <a:pt x="7470" y="16028"/>
                  </a:cubicBezTo>
                  <a:close/>
                  <a:moveTo>
                    <a:pt x="23100" y="837"/>
                  </a:moveTo>
                  <a:cubicBezTo>
                    <a:pt x="22974" y="1025"/>
                    <a:pt x="22891" y="1109"/>
                    <a:pt x="22891" y="1172"/>
                  </a:cubicBezTo>
                  <a:cubicBezTo>
                    <a:pt x="22786" y="1632"/>
                    <a:pt x="22472" y="1695"/>
                    <a:pt x="22054" y="1674"/>
                  </a:cubicBezTo>
                  <a:cubicBezTo>
                    <a:pt x="21698" y="1653"/>
                    <a:pt x="21321" y="1590"/>
                    <a:pt x="20987" y="1653"/>
                  </a:cubicBezTo>
                  <a:cubicBezTo>
                    <a:pt x="20317" y="1758"/>
                    <a:pt x="19627" y="1799"/>
                    <a:pt x="18915" y="1779"/>
                  </a:cubicBezTo>
                  <a:cubicBezTo>
                    <a:pt x="18392" y="1758"/>
                    <a:pt x="17911" y="1779"/>
                    <a:pt x="17388" y="1799"/>
                  </a:cubicBezTo>
                  <a:cubicBezTo>
                    <a:pt x="14898" y="1946"/>
                    <a:pt x="12408" y="2113"/>
                    <a:pt x="9918" y="2260"/>
                  </a:cubicBezTo>
                  <a:cubicBezTo>
                    <a:pt x="8725" y="2323"/>
                    <a:pt x="7512" y="2427"/>
                    <a:pt x="6361" y="2699"/>
                  </a:cubicBezTo>
                  <a:cubicBezTo>
                    <a:pt x="5838" y="2825"/>
                    <a:pt x="5294" y="2867"/>
                    <a:pt x="4771" y="2992"/>
                  </a:cubicBezTo>
                  <a:cubicBezTo>
                    <a:pt x="4122" y="3118"/>
                    <a:pt x="3453" y="3201"/>
                    <a:pt x="2804" y="3097"/>
                  </a:cubicBezTo>
                  <a:cubicBezTo>
                    <a:pt x="2762" y="3097"/>
                    <a:pt x="2699" y="3139"/>
                    <a:pt x="2595" y="3160"/>
                  </a:cubicBezTo>
                  <a:cubicBezTo>
                    <a:pt x="2574" y="3264"/>
                    <a:pt x="2553" y="3390"/>
                    <a:pt x="2490" y="3557"/>
                  </a:cubicBezTo>
                  <a:cubicBezTo>
                    <a:pt x="2846" y="3766"/>
                    <a:pt x="3160" y="3955"/>
                    <a:pt x="3432" y="4164"/>
                  </a:cubicBezTo>
                  <a:cubicBezTo>
                    <a:pt x="3892" y="4478"/>
                    <a:pt x="4352" y="4771"/>
                    <a:pt x="4729" y="5147"/>
                  </a:cubicBezTo>
                  <a:cubicBezTo>
                    <a:pt x="5671" y="6256"/>
                    <a:pt x="6780" y="7177"/>
                    <a:pt x="7805" y="8181"/>
                  </a:cubicBezTo>
                  <a:cubicBezTo>
                    <a:pt x="8202" y="8579"/>
                    <a:pt x="8621" y="8997"/>
                    <a:pt x="8956" y="9437"/>
                  </a:cubicBezTo>
                  <a:cubicBezTo>
                    <a:pt x="9688" y="10357"/>
                    <a:pt x="10462" y="11215"/>
                    <a:pt x="11341" y="12031"/>
                  </a:cubicBezTo>
                  <a:cubicBezTo>
                    <a:pt x="11697" y="12366"/>
                    <a:pt x="12094" y="12743"/>
                    <a:pt x="12387" y="13140"/>
                  </a:cubicBezTo>
                  <a:cubicBezTo>
                    <a:pt x="13140" y="14123"/>
                    <a:pt x="13998" y="15065"/>
                    <a:pt x="14898" y="15965"/>
                  </a:cubicBezTo>
                  <a:cubicBezTo>
                    <a:pt x="15003" y="16069"/>
                    <a:pt x="15128" y="16195"/>
                    <a:pt x="15254" y="16216"/>
                  </a:cubicBezTo>
                  <a:cubicBezTo>
                    <a:pt x="15756" y="16300"/>
                    <a:pt x="16279" y="16404"/>
                    <a:pt x="16781" y="16320"/>
                  </a:cubicBezTo>
                  <a:cubicBezTo>
                    <a:pt x="17304" y="16216"/>
                    <a:pt x="17848" y="16174"/>
                    <a:pt x="18371" y="16132"/>
                  </a:cubicBezTo>
                  <a:cubicBezTo>
                    <a:pt x="18999" y="16111"/>
                    <a:pt x="19606" y="15965"/>
                    <a:pt x="20213" y="15756"/>
                  </a:cubicBezTo>
                  <a:cubicBezTo>
                    <a:pt x="20589" y="15609"/>
                    <a:pt x="21008" y="15546"/>
                    <a:pt x="21405" y="15442"/>
                  </a:cubicBezTo>
                  <a:cubicBezTo>
                    <a:pt x="22556" y="15170"/>
                    <a:pt x="23707" y="14960"/>
                    <a:pt x="24837" y="14667"/>
                  </a:cubicBezTo>
                  <a:cubicBezTo>
                    <a:pt x="25548" y="14500"/>
                    <a:pt x="26218" y="14333"/>
                    <a:pt x="26950" y="14249"/>
                  </a:cubicBezTo>
                  <a:cubicBezTo>
                    <a:pt x="27536" y="14186"/>
                    <a:pt x="28080" y="14040"/>
                    <a:pt x="28624" y="13977"/>
                  </a:cubicBezTo>
                  <a:cubicBezTo>
                    <a:pt x="29210" y="13893"/>
                    <a:pt x="29754" y="13789"/>
                    <a:pt x="30319" y="13789"/>
                  </a:cubicBezTo>
                  <a:cubicBezTo>
                    <a:pt x="31009" y="13789"/>
                    <a:pt x="31679" y="13579"/>
                    <a:pt x="32390" y="13705"/>
                  </a:cubicBezTo>
                  <a:cubicBezTo>
                    <a:pt x="33101" y="13475"/>
                    <a:pt x="33834" y="13663"/>
                    <a:pt x="34545" y="13705"/>
                  </a:cubicBezTo>
                  <a:cubicBezTo>
                    <a:pt x="34713" y="13726"/>
                    <a:pt x="34901" y="13768"/>
                    <a:pt x="35068" y="13831"/>
                  </a:cubicBezTo>
                  <a:cubicBezTo>
                    <a:pt x="35487" y="14019"/>
                    <a:pt x="35863" y="14228"/>
                    <a:pt x="36261" y="14437"/>
                  </a:cubicBezTo>
                  <a:cubicBezTo>
                    <a:pt x="36449" y="14542"/>
                    <a:pt x="36596" y="14667"/>
                    <a:pt x="36638" y="14919"/>
                  </a:cubicBezTo>
                  <a:cubicBezTo>
                    <a:pt x="36638" y="15023"/>
                    <a:pt x="36700" y="15128"/>
                    <a:pt x="36763" y="15274"/>
                  </a:cubicBezTo>
                  <a:cubicBezTo>
                    <a:pt x="36951" y="14960"/>
                    <a:pt x="37098" y="14730"/>
                    <a:pt x="37223" y="14500"/>
                  </a:cubicBezTo>
                  <a:cubicBezTo>
                    <a:pt x="37391" y="14207"/>
                    <a:pt x="37412" y="13914"/>
                    <a:pt x="37202" y="13663"/>
                  </a:cubicBezTo>
                  <a:cubicBezTo>
                    <a:pt x="36763" y="13098"/>
                    <a:pt x="36491" y="12366"/>
                    <a:pt x="35801" y="12052"/>
                  </a:cubicBezTo>
                  <a:cubicBezTo>
                    <a:pt x="35696" y="12010"/>
                    <a:pt x="35633" y="11885"/>
                    <a:pt x="35529" y="11801"/>
                  </a:cubicBezTo>
                  <a:cubicBezTo>
                    <a:pt x="35278" y="11571"/>
                    <a:pt x="35006" y="11320"/>
                    <a:pt x="34713" y="11090"/>
                  </a:cubicBezTo>
                  <a:cubicBezTo>
                    <a:pt x="34085" y="10587"/>
                    <a:pt x="33415" y="10127"/>
                    <a:pt x="32829" y="9604"/>
                  </a:cubicBezTo>
                  <a:cubicBezTo>
                    <a:pt x="31783" y="8641"/>
                    <a:pt x="30674" y="7805"/>
                    <a:pt x="29482" y="7030"/>
                  </a:cubicBezTo>
                  <a:cubicBezTo>
                    <a:pt x="28833" y="6612"/>
                    <a:pt x="28184" y="6193"/>
                    <a:pt x="27536" y="5754"/>
                  </a:cubicBezTo>
                  <a:cubicBezTo>
                    <a:pt x="27327" y="5608"/>
                    <a:pt x="27075" y="5440"/>
                    <a:pt x="26950" y="5210"/>
                  </a:cubicBezTo>
                  <a:cubicBezTo>
                    <a:pt x="26531" y="4561"/>
                    <a:pt x="25967" y="4038"/>
                    <a:pt x="25402" y="3473"/>
                  </a:cubicBezTo>
                  <a:cubicBezTo>
                    <a:pt x="25213" y="3264"/>
                    <a:pt x="25046" y="3118"/>
                    <a:pt x="24962" y="2825"/>
                  </a:cubicBezTo>
                  <a:cubicBezTo>
                    <a:pt x="24627" y="1904"/>
                    <a:pt x="23895" y="1423"/>
                    <a:pt x="23100" y="837"/>
                  </a:cubicBezTo>
                  <a:close/>
                  <a:moveTo>
                    <a:pt x="14626" y="17492"/>
                  </a:moveTo>
                  <a:cubicBezTo>
                    <a:pt x="14417" y="17660"/>
                    <a:pt x="14207" y="17639"/>
                    <a:pt x="14061" y="17471"/>
                  </a:cubicBezTo>
                  <a:cubicBezTo>
                    <a:pt x="13663" y="17053"/>
                    <a:pt x="13308" y="16613"/>
                    <a:pt x="12931" y="16195"/>
                  </a:cubicBezTo>
                  <a:cubicBezTo>
                    <a:pt x="12513" y="15714"/>
                    <a:pt x="12094" y="15253"/>
                    <a:pt x="11634" y="14814"/>
                  </a:cubicBezTo>
                  <a:cubicBezTo>
                    <a:pt x="10002" y="13287"/>
                    <a:pt x="8349" y="11801"/>
                    <a:pt x="6717" y="10315"/>
                  </a:cubicBezTo>
                  <a:cubicBezTo>
                    <a:pt x="6549" y="10169"/>
                    <a:pt x="6403" y="10043"/>
                    <a:pt x="6215" y="9918"/>
                  </a:cubicBezTo>
                  <a:cubicBezTo>
                    <a:pt x="5503" y="9374"/>
                    <a:pt x="4771" y="8809"/>
                    <a:pt x="4101" y="8244"/>
                  </a:cubicBezTo>
                  <a:cubicBezTo>
                    <a:pt x="3327" y="7616"/>
                    <a:pt x="2427" y="7198"/>
                    <a:pt x="1800" y="6277"/>
                  </a:cubicBezTo>
                  <a:cubicBezTo>
                    <a:pt x="1758" y="6465"/>
                    <a:pt x="1716" y="6570"/>
                    <a:pt x="1737" y="6612"/>
                  </a:cubicBezTo>
                  <a:cubicBezTo>
                    <a:pt x="1904" y="7240"/>
                    <a:pt x="1800" y="7825"/>
                    <a:pt x="1339" y="8286"/>
                  </a:cubicBezTo>
                  <a:cubicBezTo>
                    <a:pt x="1067" y="8600"/>
                    <a:pt x="1067" y="8997"/>
                    <a:pt x="1109" y="9395"/>
                  </a:cubicBezTo>
                  <a:cubicBezTo>
                    <a:pt x="1632" y="10002"/>
                    <a:pt x="2218" y="10546"/>
                    <a:pt x="2846" y="11006"/>
                  </a:cubicBezTo>
                  <a:cubicBezTo>
                    <a:pt x="3160" y="11236"/>
                    <a:pt x="3432" y="11508"/>
                    <a:pt x="3725" y="11759"/>
                  </a:cubicBezTo>
                  <a:cubicBezTo>
                    <a:pt x="4436" y="12387"/>
                    <a:pt x="5148" y="13077"/>
                    <a:pt x="5880" y="13705"/>
                  </a:cubicBezTo>
                  <a:cubicBezTo>
                    <a:pt x="7261" y="14856"/>
                    <a:pt x="8663" y="15986"/>
                    <a:pt x="10065" y="17136"/>
                  </a:cubicBezTo>
                  <a:cubicBezTo>
                    <a:pt x="10274" y="17283"/>
                    <a:pt x="10504" y="17450"/>
                    <a:pt x="10734" y="17576"/>
                  </a:cubicBezTo>
                  <a:cubicBezTo>
                    <a:pt x="11362" y="17890"/>
                    <a:pt x="11906" y="18287"/>
                    <a:pt x="12408" y="18789"/>
                  </a:cubicBezTo>
                  <a:cubicBezTo>
                    <a:pt x="12806" y="19166"/>
                    <a:pt x="13308" y="19459"/>
                    <a:pt x="13789" y="19689"/>
                  </a:cubicBezTo>
                  <a:cubicBezTo>
                    <a:pt x="13998" y="19522"/>
                    <a:pt x="14207" y="19438"/>
                    <a:pt x="14187" y="19145"/>
                  </a:cubicBezTo>
                  <a:cubicBezTo>
                    <a:pt x="13977" y="19061"/>
                    <a:pt x="13768" y="18957"/>
                    <a:pt x="13538" y="18936"/>
                  </a:cubicBezTo>
                  <a:cubicBezTo>
                    <a:pt x="13140" y="18873"/>
                    <a:pt x="12889" y="18664"/>
                    <a:pt x="12638" y="18392"/>
                  </a:cubicBezTo>
                  <a:cubicBezTo>
                    <a:pt x="12408" y="18099"/>
                    <a:pt x="12157" y="17869"/>
                    <a:pt x="11885" y="17618"/>
                  </a:cubicBezTo>
                  <a:cubicBezTo>
                    <a:pt x="10650" y="16467"/>
                    <a:pt x="9395" y="15358"/>
                    <a:pt x="8181" y="14207"/>
                  </a:cubicBezTo>
                  <a:cubicBezTo>
                    <a:pt x="7889" y="13935"/>
                    <a:pt x="7617" y="13642"/>
                    <a:pt x="7303" y="13412"/>
                  </a:cubicBezTo>
                  <a:cubicBezTo>
                    <a:pt x="6633" y="12910"/>
                    <a:pt x="6026" y="12345"/>
                    <a:pt x="5420" y="11738"/>
                  </a:cubicBezTo>
                  <a:cubicBezTo>
                    <a:pt x="4938" y="11215"/>
                    <a:pt x="4373" y="10755"/>
                    <a:pt x="3892" y="10232"/>
                  </a:cubicBezTo>
                  <a:cubicBezTo>
                    <a:pt x="3683" y="10022"/>
                    <a:pt x="3495" y="9771"/>
                    <a:pt x="3285" y="9562"/>
                  </a:cubicBezTo>
                  <a:cubicBezTo>
                    <a:pt x="3076" y="9353"/>
                    <a:pt x="2867" y="9186"/>
                    <a:pt x="2658" y="8976"/>
                  </a:cubicBezTo>
                  <a:cubicBezTo>
                    <a:pt x="3013" y="8809"/>
                    <a:pt x="3285" y="8872"/>
                    <a:pt x="3536" y="9102"/>
                  </a:cubicBezTo>
                  <a:cubicBezTo>
                    <a:pt x="4101" y="9562"/>
                    <a:pt x="4645" y="10022"/>
                    <a:pt x="5189" y="10504"/>
                  </a:cubicBezTo>
                  <a:cubicBezTo>
                    <a:pt x="6152" y="11403"/>
                    <a:pt x="7072" y="12387"/>
                    <a:pt x="8181" y="13119"/>
                  </a:cubicBezTo>
                  <a:cubicBezTo>
                    <a:pt x="8223" y="13161"/>
                    <a:pt x="8244" y="13203"/>
                    <a:pt x="8307" y="13266"/>
                  </a:cubicBezTo>
                  <a:cubicBezTo>
                    <a:pt x="9960" y="14793"/>
                    <a:pt x="11592" y="16341"/>
                    <a:pt x="13224" y="17869"/>
                  </a:cubicBezTo>
                  <a:cubicBezTo>
                    <a:pt x="13726" y="17722"/>
                    <a:pt x="14166" y="17576"/>
                    <a:pt x="14375" y="18204"/>
                  </a:cubicBezTo>
                  <a:cubicBezTo>
                    <a:pt x="14396" y="18287"/>
                    <a:pt x="14500" y="18308"/>
                    <a:pt x="14584" y="18350"/>
                  </a:cubicBezTo>
                  <a:cubicBezTo>
                    <a:pt x="14898" y="18601"/>
                    <a:pt x="15212" y="18810"/>
                    <a:pt x="15505" y="19020"/>
                  </a:cubicBezTo>
                  <a:cubicBezTo>
                    <a:pt x="16697" y="18810"/>
                    <a:pt x="17911" y="18622"/>
                    <a:pt x="19083" y="18392"/>
                  </a:cubicBezTo>
                  <a:cubicBezTo>
                    <a:pt x="19187" y="18350"/>
                    <a:pt x="19376" y="18413"/>
                    <a:pt x="19376" y="18162"/>
                  </a:cubicBezTo>
                  <a:cubicBezTo>
                    <a:pt x="18852" y="18204"/>
                    <a:pt x="18350" y="18266"/>
                    <a:pt x="17848" y="18287"/>
                  </a:cubicBezTo>
                  <a:cubicBezTo>
                    <a:pt x="17283" y="18308"/>
                    <a:pt x="16865" y="18162"/>
                    <a:pt x="16488" y="17785"/>
                  </a:cubicBezTo>
                  <a:cubicBezTo>
                    <a:pt x="16572" y="17743"/>
                    <a:pt x="16656" y="17680"/>
                    <a:pt x="16718" y="17680"/>
                  </a:cubicBezTo>
                  <a:cubicBezTo>
                    <a:pt x="17702" y="17576"/>
                    <a:pt x="18643" y="17492"/>
                    <a:pt x="19606" y="17429"/>
                  </a:cubicBezTo>
                  <a:cubicBezTo>
                    <a:pt x="21510" y="17241"/>
                    <a:pt x="23414" y="17032"/>
                    <a:pt x="25297" y="16655"/>
                  </a:cubicBezTo>
                  <a:cubicBezTo>
                    <a:pt x="27347" y="16279"/>
                    <a:pt x="29377" y="15986"/>
                    <a:pt x="31448" y="15860"/>
                  </a:cubicBezTo>
                  <a:cubicBezTo>
                    <a:pt x="32892" y="15756"/>
                    <a:pt x="34294" y="15567"/>
                    <a:pt x="35738" y="15400"/>
                  </a:cubicBezTo>
                  <a:cubicBezTo>
                    <a:pt x="35759" y="15400"/>
                    <a:pt x="35801" y="15379"/>
                    <a:pt x="35842" y="15337"/>
                  </a:cubicBezTo>
                  <a:cubicBezTo>
                    <a:pt x="35863" y="15149"/>
                    <a:pt x="35905" y="14960"/>
                    <a:pt x="35905" y="14751"/>
                  </a:cubicBezTo>
                  <a:cubicBezTo>
                    <a:pt x="34399" y="14333"/>
                    <a:pt x="32913" y="14667"/>
                    <a:pt x="31428" y="14605"/>
                  </a:cubicBezTo>
                  <a:cubicBezTo>
                    <a:pt x="31114" y="14605"/>
                    <a:pt x="30779" y="14667"/>
                    <a:pt x="30444" y="14647"/>
                  </a:cubicBezTo>
                  <a:cubicBezTo>
                    <a:pt x="30256" y="14626"/>
                    <a:pt x="30026" y="14647"/>
                    <a:pt x="29816" y="14667"/>
                  </a:cubicBezTo>
                  <a:cubicBezTo>
                    <a:pt x="28603" y="14856"/>
                    <a:pt x="27389" y="15044"/>
                    <a:pt x="26155" y="15253"/>
                  </a:cubicBezTo>
                  <a:cubicBezTo>
                    <a:pt x="25987" y="15274"/>
                    <a:pt x="25820" y="15337"/>
                    <a:pt x="25632" y="15379"/>
                  </a:cubicBezTo>
                  <a:cubicBezTo>
                    <a:pt x="24439" y="15651"/>
                    <a:pt x="23226" y="15923"/>
                    <a:pt x="22033" y="16195"/>
                  </a:cubicBezTo>
                  <a:cubicBezTo>
                    <a:pt x="21949" y="16216"/>
                    <a:pt x="21845" y="16216"/>
                    <a:pt x="21782" y="16237"/>
                  </a:cubicBezTo>
                  <a:cubicBezTo>
                    <a:pt x="21321" y="16341"/>
                    <a:pt x="20882" y="16425"/>
                    <a:pt x="20464" y="16551"/>
                  </a:cubicBezTo>
                  <a:cubicBezTo>
                    <a:pt x="19794" y="16802"/>
                    <a:pt x="19083" y="16948"/>
                    <a:pt x="18350" y="16969"/>
                  </a:cubicBezTo>
                  <a:cubicBezTo>
                    <a:pt x="18057" y="16969"/>
                    <a:pt x="17723" y="16969"/>
                    <a:pt x="17451" y="17053"/>
                  </a:cubicBezTo>
                  <a:cubicBezTo>
                    <a:pt x="16865" y="17262"/>
                    <a:pt x="16279" y="17178"/>
                    <a:pt x="15672" y="17116"/>
                  </a:cubicBezTo>
                  <a:cubicBezTo>
                    <a:pt x="15400" y="17074"/>
                    <a:pt x="15086" y="17032"/>
                    <a:pt x="14772" y="17011"/>
                  </a:cubicBezTo>
                  <a:cubicBezTo>
                    <a:pt x="14689" y="17157"/>
                    <a:pt x="14668" y="17346"/>
                    <a:pt x="14626" y="17492"/>
                  </a:cubicBezTo>
                  <a:close/>
                  <a:moveTo>
                    <a:pt x="15609" y="20421"/>
                  </a:moveTo>
                  <a:cubicBezTo>
                    <a:pt x="16049" y="20108"/>
                    <a:pt x="16446" y="20170"/>
                    <a:pt x="16823" y="20191"/>
                  </a:cubicBezTo>
                  <a:cubicBezTo>
                    <a:pt x="17220" y="20212"/>
                    <a:pt x="17618" y="20254"/>
                    <a:pt x="18016" y="20212"/>
                  </a:cubicBezTo>
                  <a:cubicBezTo>
                    <a:pt x="18497" y="20191"/>
                    <a:pt x="19020" y="20149"/>
                    <a:pt x="19522" y="20045"/>
                  </a:cubicBezTo>
                  <a:cubicBezTo>
                    <a:pt x="20903" y="19731"/>
                    <a:pt x="22305" y="19543"/>
                    <a:pt x="23686" y="19354"/>
                  </a:cubicBezTo>
                  <a:cubicBezTo>
                    <a:pt x="24104" y="19313"/>
                    <a:pt x="24502" y="19166"/>
                    <a:pt x="24920" y="19124"/>
                  </a:cubicBezTo>
                  <a:cubicBezTo>
                    <a:pt x="26824" y="18894"/>
                    <a:pt x="28708" y="18476"/>
                    <a:pt x="30591" y="18078"/>
                  </a:cubicBezTo>
                  <a:cubicBezTo>
                    <a:pt x="30842" y="18015"/>
                    <a:pt x="31135" y="17953"/>
                    <a:pt x="31407" y="17973"/>
                  </a:cubicBezTo>
                  <a:cubicBezTo>
                    <a:pt x="31951" y="18015"/>
                    <a:pt x="32474" y="17953"/>
                    <a:pt x="33018" y="17911"/>
                  </a:cubicBezTo>
                  <a:cubicBezTo>
                    <a:pt x="33625" y="17890"/>
                    <a:pt x="34189" y="17660"/>
                    <a:pt x="34796" y="17764"/>
                  </a:cubicBezTo>
                  <a:cubicBezTo>
                    <a:pt x="35089" y="17806"/>
                    <a:pt x="35236" y="17660"/>
                    <a:pt x="35298" y="17367"/>
                  </a:cubicBezTo>
                  <a:cubicBezTo>
                    <a:pt x="35340" y="17032"/>
                    <a:pt x="35382" y="16655"/>
                    <a:pt x="35424" y="16320"/>
                  </a:cubicBezTo>
                  <a:cubicBezTo>
                    <a:pt x="34985" y="16069"/>
                    <a:pt x="34566" y="16216"/>
                    <a:pt x="34169" y="16320"/>
                  </a:cubicBezTo>
                  <a:cubicBezTo>
                    <a:pt x="34148" y="16320"/>
                    <a:pt x="34127" y="16404"/>
                    <a:pt x="34085" y="16425"/>
                  </a:cubicBezTo>
                  <a:cubicBezTo>
                    <a:pt x="34252" y="16551"/>
                    <a:pt x="34378" y="16655"/>
                    <a:pt x="34650" y="16864"/>
                  </a:cubicBezTo>
                  <a:cubicBezTo>
                    <a:pt x="34085" y="16948"/>
                    <a:pt x="33708" y="17032"/>
                    <a:pt x="33290" y="17074"/>
                  </a:cubicBezTo>
                  <a:cubicBezTo>
                    <a:pt x="33039" y="17116"/>
                    <a:pt x="32809" y="17178"/>
                    <a:pt x="32578" y="17157"/>
                  </a:cubicBezTo>
                  <a:cubicBezTo>
                    <a:pt x="32055" y="17074"/>
                    <a:pt x="31553" y="17178"/>
                    <a:pt x="31051" y="17241"/>
                  </a:cubicBezTo>
                  <a:cubicBezTo>
                    <a:pt x="30005" y="17367"/>
                    <a:pt x="28959" y="17471"/>
                    <a:pt x="27912" y="17597"/>
                  </a:cubicBezTo>
                  <a:cubicBezTo>
                    <a:pt x="26866" y="17743"/>
                    <a:pt x="25799" y="17743"/>
                    <a:pt x="24816" y="17994"/>
                  </a:cubicBezTo>
                  <a:cubicBezTo>
                    <a:pt x="22849" y="18538"/>
                    <a:pt x="20757" y="18517"/>
                    <a:pt x="18790" y="19061"/>
                  </a:cubicBezTo>
                  <a:cubicBezTo>
                    <a:pt x="18685" y="19103"/>
                    <a:pt x="18560" y="19103"/>
                    <a:pt x="18434" y="19103"/>
                  </a:cubicBezTo>
                  <a:cubicBezTo>
                    <a:pt x="17304" y="19271"/>
                    <a:pt x="16174" y="19438"/>
                    <a:pt x="15044" y="19626"/>
                  </a:cubicBezTo>
                  <a:cubicBezTo>
                    <a:pt x="14940" y="19836"/>
                    <a:pt x="14877" y="20003"/>
                    <a:pt x="14793" y="20170"/>
                  </a:cubicBezTo>
                  <a:cubicBezTo>
                    <a:pt x="15044" y="20505"/>
                    <a:pt x="15254" y="20798"/>
                    <a:pt x="15463" y="21091"/>
                  </a:cubicBezTo>
                  <a:cubicBezTo>
                    <a:pt x="15881" y="21133"/>
                    <a:pt x="16300" y="21196"/>
                    <a:pt x="16718" y="21217"/>
                  </a:cubicBezTo>
                  <a:cubicBezTo>
                    <a:pt x="16865" y="21217"/>
                    <a:pt x="17011" y="21112"/>
                    <a:pt x="17220" y="21028"/>
                  </a:cubicBezTo>
                  <a:cubicBezTo>
                    <a:pt x="16656" y="20819"/>
                    <a:pt x="16028" y="21028"/>
                    <a:pt x="15609" y="20421"/>
                  </a:cubicBezTo>
                  <a:close/>
                  <a:moveTo>
                    <a:pt x="1842" y="5461"/>
                  </a:moveTo>
                  <a:cubicBezTo>
                    <a:pt x="2218" y="5859"/>
                    <a:pt x="2553" y="6361"/>
                    <a:pt x="3013" y="6654"/>
                  </a:cubicBezTo>
                  <a:cubicBezTo>
                    <a:pt x="3997" y="7281"/>
                    <a:pt x="4855" y="8014"/>
                    <a:pt x="5775" y="8683"/>
                  </a:cubicBezTo>
                  <a:cubicBezTo>
                    <a:pt x="6256" y="9081"/>
                    <a:pt x="6780" y="9437"/>
                    <a:pt x="7261" y="9855"/>
                  </a:cubicBezTo>
                  <a:cubicBezTo>
                    <a:pt x="8705" y="11152"/>
                    <a:pt x="10085" y="12450"/>
                    <a:pt x="11529" y="13768"/>
                  </a:cubicBezTo>
                  <a:cubicBezTo>
                    <a:pt x="11592" y="13831"/>
                    <a:pt x="11676" y="14019"/>
                    <a:pt x="11906" y="13831"/>
                  </a:cubicBezTo>
                  <a:cubicBezTo>
                    <a:pt x="11571" y="13475"/>
                    <a:pt x="11257" y="13140"/>
                    <a:pt x="10922" y="12784"/>
                  </a:cubicBezTo>
                  <a:cubicBezTo>
                    <a:pt x="10316" y="12199"/>
                    <a:pt x="9667" y="11675"/>
                    <a:pt x="9144" y="11006"/>
                  </a:cubicBezTo>
                  <a:cubicBezTo>
                    <a:pt x="8202" y="9834"/>
                    <a:pt x="7177" y="8746"/>
                    <a:pt x="6047" y="7742"/>
                  </a:cubicBezTo>
                  <a:cubicBezTo>
                    <a:pt x="5566" y="7302"/>
                    <a:pt x="5064" y="6884"/>
                    <a:pt x="4645" y="6361"/>
                  </a:cubicBezTo>
                  <a:cubicBezTo>
                    <a:pt x="4018" y="5545"/>
                    <a:pt x="3264" y="4938"/>
                    <a:pt x="2427" y="4415"/>
                  </a:cubicBezTo>
                  <a:cubicBezTo>
                    <a:pt x="2281" y="4352"/>
                    <a:pt x="2072" y="4248"/>
                    <a:pt x="1946" y="4268"/>
                  </a:cubicBezTo>
                  <a:cubicBezTo>
                    <a:pt x="1737" y="4310"/>
                    <a:pt x="1821" y="4561"/>
                    <a:pt x="1842" y="4729"/>
                  </a:cubicBezTo>
                  <a:close/>
                  <a:moveTo>
                    <a:pt x="25088" y="20170"/>
                  </a:moveTo>
                  <a:cubicBezTo>
                    <a:pt x="25464" y="20359"/>
                    <a:pt x="25778" y="20296"/>
                    <a:pt x="26092" y="20212"/>
                  </a:cubicBezTo>
                  <a:cubicBezTo>
                    <a:pt x="26762" y="20066"/>
                    <a:pt x="27452" y="19919"/>
                    <a:pt x="28122" y="19919"/>
                  </a:cubicBezTo>
                  <a:cubicBezTo>
                    <a:pt x="28331" y="19919"/>
                    <a:pt x="28540" y="19919"/>
                    <a:pt x="28749" y="19877"/>
                  </a:cubicBezTo>
                  <a:cubicBezTo>
                    <a:pt x="29231" y="19752"/>
                    <a:pt x="29691" y="19668"/>
                    <a:pt x="30172" y="19710"/>
                  </a:cubicBezTo>
                  <a:cubicBezTo>
                    <a:pt x="30507" y="19752"/>
                    <a:pt x="31072" y="19501"/>
                    <a:pt x="31365" y="19292"/>
                  </a:cubicBezTo>
                  <a:cubicBezTo>
                    <a:pt x="29252" y="19417"/>
                    <a:pt x="27159" y="19626"/>
                    <a:pt x="25088" y="201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6" name="Google Shape;176;p33"/>
            <p:cNvSpPr/>
            <p:nvPr/>
          </p:nvSpPr>
          <p:spPr>
            <a:xfrm>
              <a:off x="-956775" y="2745150"/>
              <a:ext cx="339000" cy="142825"/>
            </a:xfrm>
            <a:custGeom>
              <a:avLst/>
              <a:gdLst/>
              <a:ahLst/>
              <a:cxnLst/>
              <a:rect l="l" t="t" r="r" b="b"/>
              <a:pathLst>
                <a:path w="13560" h="5713" extrusionOk="0">
                  <a:moveTo>
                    <a:pt x="1" y="1863"/>
                  </a:moveTo>
                  <a:cubicBezTo>
                    <a:pt x="315" y="1632"/>
                    <a:pt x="629" y="1674"/>
                    <a:pt x="922" y="1716"/>
                  </a:cubicBezTo>
                  <a:cubicBezTo>
                    <a:pt x="1842" y="1842"/>
                    <a:pt x="2700" y="1716"/>
                    <a:pt x="3600" y="1465"/>
                  </a:cubicBezTo>
                  <a:cubicBezTo>
                    <a:pt x="4374" y="1256"/>
                    <a:pt x="5190" y="1193"/>
                    <a:pt x="5964" y="1026"/>
                  </a:cubicBezTo>
                  <a:cubicBezTo>
                    <a:pt x="6341" y="942"/>
                    <a:pt x="6738" y="816"/>
                    <a:pt x="7073" y="670"/>
                  </a:cubicBezTo>
                  <a:cubicBezTo>
                    <a:pt x="7533" y="461"/>
                    <a:pt x="8015" y="293"/>
                    <a:pt x="8538" y="293"/>
                  </a:cubicBezTo>
                  <a:cubicBezTo>
                    <a:pt x="8621" y="293"/>
                    <a:pt x="8726" y="314"/>
                    <a:pt x="8789" y="293"/>
                  </a:cubicBezTo>
                  <a:cubicBezTo>
                    <a:pt x="9626" y="0"/>
                    <a:pt x="10463" y="189"/>
                    <a:pt x="11279" y="314"/>
                  </a:cubicBezTo>
                  <a:cubicBezTo>
                    <a:pt x="12032" y="419"/>
                    <a:pt x="12618" y="795"/>
                    <a:pt x="12827" y="1611"/>
                  </a:cubicBezTo>
                  <a:cubicBezTo>
                    <a:pt x="12869" y="1842"/>
                    <a:pt x="13015" y="2030"/>
                    <a:pt x="13141" y="2239"/>
                  </a:cubicBezTo>
                  <a:cubicBezTo>
                    <a:pt x="13183" y="2344"/>
                    <a:pt x="13287" y="2407"/>
                    <a:pt x="13350" y="2511"/>
                  </a:cubicBezTo>
                  <a:cubicBezTo>
                    <a:pt x="13559" y="2909"/>
                    <a:pt x="13455" y="3306"/>
                    <a:pt x="13015" y="3453"/>
                  </a:cubicBezTo>
                  <a:cubicBezTo>
                    <a:pt x="12806" y="3536"/>
                    <a:pt x="12534" y="3599"/>
                    <a:pt x="12304" y="3620"/>
                  </a:cubicBezTo>
                  <a:lnTo>
                    <a:pt x="11676" y="3704"/>
                  </a:lnTo>
                  <a:cubicBezTo>
                    <a:pt x="11049" y="3746"/>
                    <a:pt x="10442" y="3850"/>
                    <a:pt x="9814" y="4039"/>
                  </a:cubicBezTo>
                  <a:cubicBezTo>
                    <a:pt x="9709" y="4060"/>
                    <a:pt x="9584" y="4080"/>
                    <a:pt x="9458" y="4080"/>
                  </a:cubicBezTo>
                  <a:cubicBezTo>
                    <a:pt x="8768" y="3955"/>
                    <a:pt x="8140" y="4227"/>
                    <a:pt x="7512" y="4373"/>
                  </a:cubicBezTo>
                  <a:cubicBezTo>
                    <a:pt x="7010" y="4499"/>
                    <a:pt x="6550" y="4666"/>
                    <a:pt x="6027" y="4645"/>
                  </a:cubicBezTo>
                  <a:cubicBezTo>
                    <a:pt x="5525" y="4604"/>
                    <a:pt x="5106" y="4896"/>
                    <a:pt x="4688" y="5106"/>
                  </a:cubicBezTo>
                  <a:cubicBezTo>
                    <a:pt x="4374" y="5273"/>
                    <a:pt x="4060" y="5441"/>
                    <a:pt x="3725" y="5545"/>
                  </a:cubicBezTo>
                  <a:cubicBezTo>
                    <a:pt x="3139" y="5713"/>
                    <a:pt x="2616" y="5692"/>
                    <a:pt x="2177" y="5168"/>
                  </a:cubicBezTo>
                  <a:cubicBezTo>
                    <a:pt x="1821" y="4687"/>
                    <a:pt x="1361" y="4290"/>
                    <a:pt x="1047" y="3808"/>
                  </a:cubicBezTo>
                  <a:cubicBezTo>
                    <a:pt x="817" y="3432"/>
                    <a:pt x="608" y="3076"/>
                    <a:pt x="524" y="2679"/>
                  </a:cubicBezTo>
                  <a:cubicBezTo>
                    <a:pt x="482" y="2386"/>
                    <a:pt x="357" y="2197"/>
                    <a:pt x="85" y="2093"/>
                  </a:cubicBezTo>
                  <a:cubicBezTo>
                    <a:pt x="64" y="2072"/>
                    <a:pt x="64" y="1967"/>
                    <a:pt x="1" y="1863"/>
                  </a:cubicBezTo>
                  <a:close/>
                  <a:moveTo>
                    <a:pt x="1361" y="2448"/>
                  </a:moveTo>
                  <a:cubicBezTo>
                    <a:pt x="1717" y="3557"/>
                    <a:pt x="2449" y="4164"/>
                    <a:pt x="3014" y="4855"/>
                  </a:cubicBezTo>
                  <a:cubicBezTo>
                    <a:pt x="3704" y="4750"/>
                    <a:pt x="4290" y="4541"/>
                    <a:pt x="4855" y="4227"/>
                  </a:cubicBezTo>
                  <a:cubicBezTo>
                    <a:pt x="5232" y="3976"/>
                    <a:pt x="5692" y="3871"/>
                    <a:pt x="6131" y="3871"/>
                  </a:cubicBezTo>
                  <a:cubicBezTo>
                    <a:pt x="6487" y="3871"/>
                    <a:pt x="6843" y="3767"/>
                    <a:pt x="7178" y="3704"/>
                  </a:cubicBezTo>
                  <a:cubicBezTo>
                    <a:pt x="7931" y="3536"/>
                    <a:pt x="8642" y="3181"/>
                    <a:pt x="9458" y="3348"/>
                  </a:cubicBezTo>
                  <a:cubicBezTo>
                    <a:pt x="9563" y="3390"/>
                    <a:pt x="9688" y="3327"/>
                    <a:pt x="9793" y="3306"/>
                  </a:cubicBezTo>
                  <a:cubicBezTo>
                    <a:pt x="10442" y="3076"/>
                    <a:pt x="11132" y="3034"/>
                    <a:pt x="11802" y="2909"/>
                  </a:cubicBezTo>
                  <a:cubicBezTo>
                    <a:pt x="11990" y="2867"/>
                    <a:pt x="12199" y="2867"/>
                    <a:pt x="12450" y="2825"/>
                  </a:cubicBezTo>
                  <a:cubicBezTo>
                    <a:pt x="12304" y="2448"/>
                    <a:pt x="12178" y="2093"/>
                    <a:pt x="12011" y="1779"/>
                  </a:cubicBezTo>
                  <a:cubicBezTo>
                    <a:pt x="11802" y="1360"/>
                    <a:pt x="11488" y="1088"/>
                    <a:pt x="10965" y="1047"/>
                  </a:cubicBezTo>
                  <a:cubicBezTo>
                    <a:pt x="10316" y="1026"/>
                    <a:pt x="9647" y="816"/>
                    <a:pt x="8998" y="1088"/>
                  </a:cubicBezTo>
                  <a:cubicBezTo>
                    <a:pt x="8893" y="1130"/>
                    <a:pt x="8768" y="1109"/>
                    <a:pt x="8642" y="1109"/>
                  </a:cubicBezTo>
                  <a:cubicBezTo>
                    <a:pt x="8161" y="1088"/>
                    <a:pt x="7743" y="1214"/>
                    <a:pt x="7324" y="1402"/>
                  </a:cubicBezTo>
                  <a:cubicBezTo>
                    <a:pt x="6906" y="1570"/>
                    <a:pt x="6487" y="1737"/>
                    <a:pt x="6069" y="1842"/>
                  </a:cubicBezTo>
                  <a:cubicBezTo>
                    <a:pt x="5232" y="2030"/>
                    <a:pt x="4374" y="2155"/>
                    <a:pt x="3516" y="2302"/>
                  </a:cubicBezTo>
                  <a:cubicBezTo>
                    <a:pt x="2888" y="2407"/>
                    <a:pt x="2198" y="2595"/>
                    <a:pt x="1361" y="24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7" name="Google Shape;177;p33"/>
            <p:cNvSpPr/>
            <p:nvPr/>
          </p:nvSpPr>
          <p:spPr>
            <a:xfrm>
              <a:off x="-604200" y="2736250"/>
              <a:ext cx="263125" cy="239075"/>
            </a:xfrm>
            <a:custGeom>
              <a:avLst/>
              <a:gdLst/>
              <a:ahLst/>
              <a:cxnLst/>
              <a:rect l="l" t="t" r="r" b="b"/>
              <a:pathLst>
                <a:path w="10525" h="9563" extrusionOk="0">
                  <a:moveTo>
                    <a:pt x="10525" y="9500"/>
                  </a:moveTo>
                  <a:cubicBezTo>
                    <a:pt x="10420" y="9542"/>
                    <a:pt x="10378" y="9563"/>
                    <a:pt x="10358" y="9563"/>
                  </a:cubicBezTo>
                  <a:cubicBezTo>
                    <a:pt x="9542" y="9291"/>
                    <a:pt x="8705" y="9019"/>
                    <a:pt x="8056" y="8454"/>
                  </a:cubicBezTo>
                  <a:cubicBezTo>
                    <a:pt x="7345" y="7847"/>
                    <a:pt x="6696" y="7157"/>
                    <a:pt x="5880" y="6717"/>
                  </a:cubicBezTo>
                  <a:cubicBezTo>
                    <a:pt x="5713" y="6613"/>
                    <a:pt x="5566" y="6424"/>
                    <a:pt x="5420" y="6299"/>
                  </a:cubicBezTo>
                  <a:lnTo>
                    <a:pt x="3369" y="4248"/>
                  </a:lnTo>
                  <a:cubicBezTo>
                    <a:pt x="3202" y="4081"/>
                    <a:pt x="3013" y="3872"/>
                    <a:pt x="2846" y="3662"/>
                  </a:cubicBezTo>
                  <a:cubicBezTo>
                    <a:pt x="2323" y="3035"/>
                    <a:pt x="1842" y="2407"/>
                    <a:pt x="1235" y="1842"/>
                  </a:cubicBezTo>
                  <a:cubicBezTo>
                    <a:pt x="816" y="1486"/>
                    <a:pt x="523" y="963"/>
                    <a:pt x="189" y="524"/>
                  </a:cubicBezTo>
                  <a:cubicBezTo>
                    <a:pt x="84" y="377"/>
                    <a:pt x="0" y="210"/>
                    <a:pt x="189" y="22"/>
                  </a:cubicBezTo>
                  <a:cubicBezTo>
                    <a:pt x="440" y="1"/>
                    <a:pt x="628" y="189"/>
                    <a:pt x="754" y="335"/>
                  </a:cubicBezTo>
                  <a:cubicBezTo>
                    <a:pt x="1653" y="1403"/>
                    <a:pt x="2741" y="2239"/>
                    <a:pt x="3536" y="3390"/>
                  </a:cubicBezTo>
                  <a:cubicBezTo>
                    <a:pt x="3641" y="3558"/>
                    <a:pt x="3767" y="3662"/>
                    <a:pt x="3892" y="3788"/>
                  </a:cubicBezTo>
                  <a:lnTo>
                    <a:pt x="5859" y="5755"/>
                  </a:lnTo>
                  <a:cubicBezTo>
                    <a:pt x="6026" y="5901"/>
                    <a:pt x="6194" y="6110"/>
                    <a:pt x="6382" y="6215"/>
                  </a:cubicBezTo>
                  <a:cubicBezTo>
                    <a:pt x="7073" y="6613"/>
                    <a:pt x="7617" y="7157"/>
                    <a:pt x="8182" y="7680"/>
                  </a:cubicBezTo>
                  <a:cubicBezTo>
                    <a:pt x="8558" y="8035"/>
                    <a:pt x="8956" y="8349"/>
                    <a:pt x="9416" y="8579"/>
                  </a:cubicBezTo>
                  <a:cubicBezTo>
                    <a:pt x="9855" y="8789"/>
                    <a:pt x="10211" y="9123"/>
                    <a:pt x="10525" y="9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78" name="Google Shape;178;p33"/>
          <p:cNvGrpSpPr/>
          <p:nvPr/>
        </p:nvGrpSpPr>
        <p:grpSpPr>
          <a:xfrm>
            <a:off x="137847" y="3555475"/>
            <a:ext cx="1767550" cy="2473200"/>
            <a:chOff x="347000" y="2571750"/>
            <a:chExt cx="1767550" cy="2473200"/>
          </a:xfrm>
        </p:grpSpPr>
        <p:sp>
          <p:nvSpPr>
            <p:cNvPr id="179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0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1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2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3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4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5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6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7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8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9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0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1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2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3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4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5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6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7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7" name="Google Shape;227;p33"/>
          <p:cNvGrpSpPr/>
          <p:nvPr/>
        </p:nvGrpSpPr>
        <p:grpSpPr>
          <a:xfrm>
            <a:off x="7657661" y="4208275"/>
            <a:ext cx="2372800" cy="1808625"/>
            <a:chOff x="6368425" y="3177488"/>
            <a:chExt cx="2372800" cy="1808625"/>
          </a:xfrm>
        </p:grpSpPr>
        <p:sp>
          <p:nvSpPr>
            <p:cNvPr id="228" name="Google Shape;228;p33"/>
            <p:cNvSpPr/>
            <p:nvPr/>
          </p:nvSpPr>
          <p:spPr>
            <a:xfrm>
              <a:off x="6790225" y="4710413"/>
              <a:ext cx="177350" cy="192000"/>
            </a:xfrm>
            <a:custGeom>
              <a:avLst/>
              <a:gdLst/>
              <a:ahLst/>
              <a:cxnLst/>
              <a:rect l="l" t="t" r="r" b="b"/>
              <a:pathLst>
                <a:path w="7094" h="7680" extrusionOk="0">
                  <a:moveTo>
                    <a:pt x="1423" y="1"/>
                  </a:moveTo>
                  <a:cubicBezTo>
                    <a:pt x="1946" y="398"/>
                    <a:pt x="2197" y="900"/>
                    <a:pt x="2490" y="1361"/>
                  </a:cubicBezTo>
                  <a:cubicBezTo>
                    <a:pt x="2616" y="1570"/>
                    <a:pt x="2699" y="1821"/>
                    <a:pt x="2888" y="1988"/>
                  </a:cubicBezTo>
                  <a:cubicBezTo>
                    <a:pt x="3473" y="2595"/>
                    <a:pt x="4059" y="3244"/>
                    <a:pt x="4520" y="3955"/>
                  </a:cubicBezTo>
                  <a:cubicBezTo>
                    <a:pt x="4771" y="4269"/>
                    <a:pt x="5001" y="4583"/>
                    <a:pt x="5231" y="4918"/>
                  </a:cubicBezTo>
                  <a:cubicBezTo>
                    <a:pt x="5524" y="5315"/>
                    <a:pt x="5775" y="5713"/>
                    <a:pt x="6173" y="6027"/>
                  </a:cubicBezTo>
                  <a:cubicBezTo>
                    <a:pt x="6549" y="6320"/>
                    <a:pt x="6779" y="6759"/>
                    <a:pt x="7093" y="7115"/>
                  </a:cubicBezTo>
                  <a:cubicBezTo>
                    <a:pt x="6445" y="7680"/>
                    <a:pt x="5670" y="7470"/>
                    <a:pt x="4938" y="7596"/>
                  </a:cubicBezTo>
                  <a:cubicBezTo>
                    <a:pt x="4248" y="6947"/>
                    <a:pt x="3557" y="6257"/>
                    <a:pt x="3034" y="5441"/>
                  </a:cubicBezTo>
                  <a:cubicBezTo>
                    <a:pt x="2323" y="4374"/>
                    <a:pt x="1548" y="3349"/>
                    <a:pt x="816" y="2302"/>
                  </a:cubicBezTo>
                  <a:cubicBezTo>
                    <a:pt x="691" y="2135"/>
                    <a:pt x="544" y="1988"/>
                    <a:pt x="398" y="1821"/>
                  </a:cubicBezTo>
                  <a:cubicBezTo>
                    <a:pt x="0" y="1361"/>
                    <a:pt x="0" y="1235"/>
                    <a:pt x="230" y="775"/>
                  </a:cubicBezTo>
                  <a:cubicBezTo>
                    <a:pt x="439" y="356"/>
                    <a:pt x="711" y="64"/>
                    <a:pt x="1235" y="210"/>
                  </a:cubicBezTo>
                  <a:cubicBezTo>
                    <a:pt x="1235" y="189"/>
                    <a:pt x="1318" y="84"/>
                    <a:pt x="14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" name="Google Shape;229;p33"/>
            <p:cNvSpPr/>
            <p:nvPr/>
          </p:nvSpPr>
          <p:spPr>
            <a:xfrm>
              <a:off x="6928825" y="4913388"/>
              <a:ext cx="55475" cy="45525"/>
            </a:xfrm>
            <a:custGeom>
              <a:avLst/>
              <a:gdLst/>
              <a:ahLst/>
              <a:cxnLst/>
              <a:rect l="l" t="t" r="r" b="b"/>
              <a:pathLst>
                <a:path w="2219" h="1821" extrusionOk="0">
                  <a:moveTo>
                    <a:pt x="1863" y="1820"/>
                  </a:moveTo>
                  <a:cubicBezTo>
                    <a:pt x="1319" y="1235"/>
                    <a:pt x="503" y="1025"/>
                    <a:pt x="1" y="314"/>
                  </a:cubicBezTo>
                  <a:cubicBezTo>
                    <a:pt x="629" y="188"/>
                    <a:pt x="1173" y="105"/>
                    <a:pt x="1737" y="0"/>
                  </a:cubicBezTo>
                  <a:cubicBezTo>
                    <a:pt x="1758" y="0"/>
                    <a:pt x="1779" y="21"/>
                    <a:pt x="1800" y="21"/>
                  </a:cubicBezTo>
                  <a:cubicBezTo>
                    <a:pt x="1905" y="356"/>
                    <a:pt x="2051" y="712"/>
                    <a:pt x="2156" y="1046"/>
                  </a:cubicBezTo>
                  <a:cubicBezTo>
                    <a:pt x="2219" y="1297"/>
                    <a:pt x="2219" y="1569"/>
                    <a:pt x="1863" y="18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" name="Google Shape;230;p33"/>
            <p:cNvSpPr/>
            <p:nvPr/>
          </p:nvSpPr>
          <p:spPr>
            <a:xfrm>
              <a:off x="6763025" y="4681638"/>
              <a:ext cx="244825" cy="304475"/>
            </a:xfrm>
            <a:custGeom>
              <a:avLst/>
              <a:gdLst/>
              <a:ahLst/>
              <a:cxnLst/>
              <a:rect l="l" t="t" r="r" b="b"/>
              <a:pathLst>
                <a:path w="9793" h="12179" extrusionOk="0">
                  <a:moveTo>
                    <a:pt x="1883" y="1"/>
                  </a:moveTo>
                  <a:cubicBezTo>
                    <a:pt x="2783" y="419"/>
                    <a:pt x="3473" y="1089"/>
                    <a:pt x="3976" y="1884"/>
                  </a:cubicBezTo>
                  <a:cubicBezTo>
                    <a:pt x="4289" y="2407"/>
                    <a:pt x="4708" y="2826"/>
                    <a:pt x="5126" y="3286"/>
                  </a:cubicBezTo>
                  <a:cubicBezTo>
                    <a:pt x="5775" y="3956"/>
                    <a:pt x="6403" y="4667"/>
                    <a:pt x="6905" y="5483"/>
                  </a:cubicBezTo>
                  <a:cubicBezTo>
                    <a:pt x="7135" y="5860"/>
                    <a:pt x="7365" y="6257"/>
                    <a:pt x="7805" y="6466"/>
                  </a:cubicBezTo>
                  <a:cubicBezTo>
                    <a:pt x="7909" y="6529"/>
                    <a:pt x="7993" y="6634"/>
                    <a:pt x="8077" y="6696"/>
                  </a:cubicBezTo>
                  <a:cubicBezTo>
                    <a:pt x="8537" y="7324"/>
                    <a:pt x="9018" y="7952"/>
                    <a:pt x="9458" y="8580"/>
                  </a:cubicBezTo>
                  <a:cubicBezTo>
                    <a:pt x="9332" y="9249"/>
                    <a:pt x="9332" y="9835"/>
                    <a:pt x="9625" y="10421"/>
                  </a:cubicBezTo>
                  <a:cubicBezTo>
                    <a:pt x="9792" y="10818"/>
                    <a:pt x="9750" y="11258"/>
                    <a:pt x="9750" y="11676"/>
                  </a:cubicBezTo>
                  <a:cubicBezTo>
                    <a:pt x="9750" y="11990"/>
                    <a:pt x="9478" y="12178"/>
                    <a:pt x="9165" y="12116"/>
                  </a:cubicBezTo>
                  <a:cubicBezTo>
                    <a:pt x="8955" y="12074"/>
                    <a:pt x="8746" y="11990"/>
                    <a:pt x="8621" y="11823"/>
                  </a:cubicBezTo>
                  <a:cubicBezTo>
                    <a:pt x="8411" y="11593"/>
                    <a:pt x="8160" y="11488"/>
                    <a:pt x="7867" y="11362"/>
                  </a:cubicBezTo>
                  <a:cubicBezTo>
                    <a:pt x="6905" y="10944"/>
                    <a:pt x="6173" y="10191"/>
                    <a:pt x="5461" y="9458"/>
                  </a:cubicBezTo>
                  <a:cubicBezTo>
                    <a:pt x="5356" y="9354"/>
                    <a:pt x="5294" y="9186"/>
                    <a:pt x="5231" y="9061"/>
                  </a:cubicBezTo>
                  <a:cubicBezTo>
                    <a:pt x="5168" y="8956"/>
                    <a:pt x="5126" y="8831"/>
                    <a:pt x="5022" y="8768"/>
                  </a:cubicBezTo>
                  <a:cubicBezTo>
                    <a:pt x="4394" y="8412"/>
                    <a:pt x="4017" y="7805"/>
                    <a:pt x="3620" y="7220"/>
                  </a:cubicBezTo>
                  <a:cubicBezTo>
                    <a:pt x="3369" y="6864"/>
                    <a:pt x="3139" y="6466"/>
                    <a:pt x="2846" y="6111"/>
                  </a:cubicBezTo>
                  <a:cubicBezTo>
                    <a:pt x="2574" y="5734"/>
                    <a:pt x="2260" y="5399"/>
                    <a:pt x="1988" y="5064"/>
                  </a:cubicBezTo>
                  <a:cubicBezTo>
                    <a:pt x="1486" y="4458"/>
                    <a:pt x="963" y="3851"/>
                    <a:pt x="460" y="3223"/>
                  </a:cubicBezTo>
                  <a:cubicBezTo>
                    <a:pt x="105" y="2763"/>
                    <a:pt x="0" y="2177"/>
                    <a:pt x="167" y="1654"/>
                  </a:cubicBezTo>
                  <a:cubicBezTo>
                    <a:pt x="335" y="1194"/>
                    <a:pt x="628" y="733"/>
                    <a:pt x="1067" y="461"/>
                  </a:cubicBezTo>
                  <a:cubicBezTo>
                    <a:pt x="1318" y="315"/>
                    <a:pt x="1569" y="189"/>
                    <a:pt x="1883" y="1"/>
                  </a:cubicBezTo>
                  <a:close/>
                  <a:moveTo>
                    <a:pt x="2511" y="1152"/>
                  </a:moveTo>
                  <a:cubicBezTo>
                    <a:pt x="2406" y="1235"/>
                    <a:pt x="2323" y="1340"/>
                    <a:pt x="2260" y="1340"/>
                  </a:cubicBezTo>
                  <a:cubicBezTo>
                    <a:pt x="1737" y="1194"/>
                    <a:pt x="1486" y="1466"/>
                    <a:pt x="1276" y="1884"/>
                  </a:cubicBezTo>
                  <a:cubicBezTo>
                    <a:pt x="1046" y="2365"/>
                    <a:pt x="1046" y="2512"/>
                    <a:pt x="1423" y="2930"/>
                  </a:cubicBezTo>
                  <a:cubicBezTo>
                    <a:pt x="1569" y="3098"/>
                    <a:pt x="1716" y="3244"/>
                    <a:pt x="1841" y="3432"/>
                  </a:cubicBezTo>
                  <a:cubicBezTo>
                    <a:pt x="2615" y="4479"/>
                    <a:pt x="3369" y="5504"/>
                    <a:pt x="4080" y="6571"/>
                  </a:cubicBezTo>
                  <a:cubicBezTo>
                    <a:pt x="4624" y="7408"/>
                    <a:pt x="5294" y="8098"/>
                    <a:pt x="5984" y="8726"/>
                  </a:cubicBezTo>
                  <a:cubicBezTo>
                    <a:pt x="6717" y="8580"/>
                    <a:pt x="7470" y="8768"/>
                    <a:pt x="8118" y="8245"/>
                  </a:cubicBezTo>
                  <a:cubicBezTo>
                    <a:pt x="7825" y="7889"/>
                    <a:pt x="7595" y="7408"/>
                    <a:pt x="7198" y="7157"/>
                  </a:cubicBezTo>
                  <a:cubicBezTo>
                    <a:pt x="6779" y="6843"/>
                    <a:pt x="6549" y="6445"/>
                    <a:pt x="6256" y="6048"/>
                  </a:cubicBezTo>
                  <a:cubicBezTo>
                    <a:pt x="6026" y="5734"/>
                    <a:pt x="5796" y="5420"/>
                    <a:pt x="5566" y="5085"/>
                  </a:cubicBezTo>
                  <a:cubicBezTo>
                    <a:pt x="5064" y="4374"/>
                    <a:pt x="4520" y="3746"/>
                    <a:pt x="3913" y="3119"/>
                  </a:cubicBezTo>
                  <a:cubicBezTo>
                    <a:pt x="3766" y="2972"/>
                    <a:pt x="3662" y="2700"/>
                    <a:pt x="3515" y="2491"/>
                  </a:cubicBezTo>
                  <a:cubicBezTo>
                    <a:pt x="3264" y="2051"/>
                    <a:pt x="2992" y="1549"/>
                    <a:pt x="2511" y="1152"/>
                  </a:cubicBezTo>
                  <a:close/>
                  <a:moveTo>
                    <a:pt x="8495" y="11090"/>
                  </a:moveTo>
                  <a:cubicBezTo>
                    <a:pt x="8851" y="10860"/>
                    <a:pt x="8851" y="10567"/>
                    <a:pt x="8788" y="10316"/>
                  </a:cubicBezTo>
                  <a:cubicBezTo>
                    <a:pt x="8683" y="9982"/>
                    <a:pt x="8579" y="9626"/>
                    <a:pt x="8432" y="9291"/>
                  </a:cubicBezTo>
                  <a:cubicBezTo>
                    <a:pt x="8411" y="9291"/>
                    <a:pt x="8390" y="9249"/>
                    <a:pt x="8349" y="9270"/>
                  </a:cubicBezTo>
                  <a:cubicBezTo>
                    <a:pt x="7805" y="9375"/>
                    <a:pt x="7261" y="9479"/>
                    <a:pt x="6633" y="9584"/>
                  </a:cubicBezTo>
                  <a:cubicBezTo>
                    <a:pt x="7135" y="10295"/>
                    <a:pt x="7972" y="10505"/>
                    <a:pt x="8495" y="110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1" name="Google Shape;231;p33"/>
            <p:cNvGrpSpPr/>
            <p:nvPr/>
          </p:nvGrpSpPr>
          <p:grpSpPr>
            <a:xfrm>
              <a:off x="6368425" y="3177488"/>
              <a:ext cx="2372800" cy="1786375"/>
              <a:chOff x="6368425" y="3177488"/>
              <a:chExt cx="2372800" cy="1786375"/>
            </a:xfrm>
          </p:grpSpPr>
          <p:grpSp>
            <p:nvGrpSpPr>
              <p:cNvPr id="232" name="Google Shape;232;p33"/>
              <p:cNvGrpSpPr/>
              <p:nvPr/>
            </p:nvGrpSpPr>
            <p:grpSpPr>
              <a:xfrm>
                <a:off x="6546825" y="3177488"/>
                <a:ext cx="2194400" cy="1786375"/>
                <a:chOff x="6546825" y="3177488"/>
                <a:chExt cx="2194400" cy="1786375"/>
              </a:xfrm>
            </p:grpSpPr>
            <p:sp>
              <p:nvSpPr>
                <p:cNvPr id="233" name="Google Shape;233;p33"/>
                <p:cNvSpPr/>
                <p:nvPr/>
              </p:nvSpPr>
              <p:spPr>
                <a:xfrm rot="2382685">
                  <a:off x="6973189" y="4291753"/>
                  <a:ext cx="79967" cy="656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19" h="1821" extrusionOk="0">
                      <a:moveTo>
                        <a:pt x="1863" y="1820"/>
                      </a:moveTo>
                      <a:cubicBezTo>
                        <a:pt x="1319" y="1235"/>
                        <a:pt x="503" y="1025"/>
                        <a:pt x="1" y="314"/>
                      </a:cubicBezTo>
                      <a:cubicBezTo>
                        <a:pt x="629" y="188"/>
                        <a:pt x="1173" y="105"/>
                        <a:pt x="1737" y="0"/>
                      </a:cubicBezTo>
                      <a:cubicBezTo>
                        <a:pt x="1758" y="0"/>
                        <a:pt x="1779" y="21"/>
                        <a:pt x="1800" y="21"/>
                      </a:cubicBezTo>
                      <a:cubicBezTo>
                        <a:pt x="1905" y="356"/>
                        <a:pt x="2051" y="712"/>
                        <a:pt x="2156" y="1046"/>
                      </a:cubicBezTo>
                      <a:cubicBezTo>
                        <a:pt x="2219" y="1297"/>
                        <a:pt x="2219" y="1569"/>
                        <a:pt x="1863" y="182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grpSp>
              <p:nvGrpSpPr>
                <p:cNvPr id="234" name="Google Shape;234;p33"/>
                <p:cNvGrpSpPr/>
                <p:nvPr/>
              </p:nvGrpSpPr>
              <p:grpSpPr>
                <a:xfrm>
                  <a:off x="6546825" y="3177488"/>
                  <a:ext cx="2194400" cy="1786375"/>
                  <a:chOff x="-2749400" y="3146350"/>
                  <a:chExt cx="2194400" cy="1786375"/>
                </a:xfrm>
              </p:grpSpPr>
              <p:sp>
                <p:nvSpPr>
                  <p:cNvPr id="235" name="Google Shape;235;p33"/>
                  <p:cNvSpPr/>
                  <p:nvPr/>
                </p:nvSpPr>
                <p:spPr>
                  <a:xfrm>
                    <a:off x="-2324650" y="3925750"/>
                    <a:ext cx="95750" cy="3196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30" h="12786" extrusionOk="0">
                        <a:moveTo>
                          <a:pt x="3662" y="12723"/>
                        </a:moveTo>
                        <a:cubicBezTo>
                          <a:pt x="2700" y="12785"/>
                          <a:pt x="1863" y="12764"/>
                          <a:pt x="1026" y="12723"/>
                        </a:cubicBezTo>
                        <a:cubicBezTo>
                          <a:pt x="921" y="12723"/>
                          <a:pt x="817" y="12660"/>
                          <a:pt x="670" y="12597"/>
                        </a:cubicBezTo>
                        <a:cubicBezTo>
                          <a:pt x="607" y="12158"/>
                          <a:pt x="607" y="11676"/>
                          <a:pt x="524" y="11258"/>
                        </a:cubicBezTo>
                        <a:cubicBezTo>
                          <a:pt x="461" y="10818"/>
                          <a:pt x="252" y="10400"/>
                          <a:pt x="398" y="9877"/>
                        </a:cubicBezTo>
                        <a:cubicBezTo>
                          <a:pt x="670" y="9814"/>
                          <a:pt x="984" y="9793"/>
                          <a:pt x="1235" y="9710"/>
                        </a:cubicBezTo>
                        <a:cubicBezTo>
                          <a:pt x="1340" y="9689"/>
                          <a:pt x="1465" y="9563"/>
                          <a:pt x="1465" y="9479"/>
                        </a:cubicBezTo>
                        <a:cubicBezTo>
                          <a:pt x="1444" y="9354"/>
                          <a:pt x="1340" y="9186"/>
                          <a:pt x="1235" y="9145"/>
                        </a:cubicBezTo>
                        <a:cubicBezTo>
                          <a:pt x="984" y="9061"/>
                          <a:pt x="712" y="9040"/>
                          <a:pt x="419" y="8998"/>
                        </a:cubicBezTo>
                        <a:cubicBezTo>
                          <a:pt x="252" y="8705"/>
                          <a:pt x="294" y="8370"/>
                          <a:pt x="335" y="7994"/>
                        </a:cubicBezTo>
                        <a:cubicBezTo>
                          <a:pt x="524" y="7973"/>
                          <a:pt x="691" y="7973"/>
                          <a:pt x="858" y="7952"/>
                        </a:cubicBezTo>
                        <a:lnTo>
                          <a:pt x="1319" y="7952"/>
                        </a:lnTo>
                        <a:cubicBezTo>
                          <a:pt x="1570" y="7952"/>
                          <a:pt x="1758" y="7785"/>
                          <a:pt x="1758" y="7596"/>
                        </a:cubicBezTo>
                        <a:cubicBezTo>
                          <a:pt x="1758" y="7387"/>
                          <a:pt x="1654" y="7261"/>
                          <a:pt x="1465" y="7220"/>
                        </a:cubicBezTo>
                        <a:cubicBezTo>
                          <a:pt x="1382" y="7178"/>
                          <a:pt x="1277" y="7157"/>
                          <a:pt x="1214" y="7136"/>
                        </a:cubicBezTo>
                        <a:cubicBezTo>
                          <a:pt x="900" y="7031"/>
                          <a:pt x="586" y="6927"/>
                          <a:pt x="231" y="6801"/>
                        </a:cubicBezTo>
                        <a:cubicBezTo>
                          <a:pt x="168" y="6299"/>
                          <a:pt x="22" y="5818"/>
                          <a:pt x="22" y="5357"/>
                        </a:cubicBezTo>
                        <a:cubicBezTo>
                          <a:pt x="1" y="3725"/>
                          <a:pt x="22" y="2093"/>
                          <a:pt x="22" y="378"/>
                        </a:cubicBezTo>
                        <a:cubicBezTo>
                          <a:pt x="273" y="168"/>
                          <a:pt x="586" y="22"/>
                          <a:pt x="942" y="22"/>
                        </a:cubicBezTo>
                        <a:cubicBezTo>
                          <a:pt x="1570" y="1"/>
                          <a:pt x="2198" y="22"/>
                          <a:pt x="2846" y="22"/>
                        </a:cubicBezTo>
                        <a:cubicBezTo>
                          <a:pt x="3139" y="629"/>
                          <a:pt x="3474" y="1173"/>
                          <a:pt x="3474" y="1821"/>
                        </a:cubicBezTo>
                        <a:cubicBezTo>
                          <a:pt x="3474" y="1947"/>
                          <a:pt x="3453" y="2093"/>
                          <a:pt x="3516" y="2198"/>
                        </a:cubicBezTo>
                        <a:cubicBezTo>
                          <a:pt x="3830" y="3035"/>
                          <a:pt x="3725" y="3914"/>
                          <a:pt x="3725" y="4772"/>
                        </a:cubicBezTo>
                        <a:cubicBezTo>
                          <a:pt x="3725" y="5441"/>
                          <a:pt x="3746" y="6090"/>
                          <a:pt x="3683" y="6759"/>
                        </a:cubicBezTo>
                        <a:cubicBezTo>
                          <a:pt x="3348" y="6822"/>
                          <a:pt x="3055" y="6843"/>
                          <a:pt x="2783" y="6927"/>
                        </a:cubicBezTo>
                        <a:cubicBezTo>
                          <a:pt x="2679" y="6948"/>
                          <a:pt x="2532" y="7136"/>
                          <a:pt x="2532" y="7241"/>
                        </a:cubicBezTo>
                        <a:cubicBezTo>
                          <a:pt x="2532" y="7345"/>
                          <a:pt x="2700" y="7492"/>
                          <a:pt x="2804" y="7533"/>
                        </a:cubicBezTo>
                        <a:cubicBezTo>
                          <a:pt x="3055" y="7596"/>
                          <a:pt x="3327" y="7596"/>
                          <a:pt x="3641" y="7638"/>
                        </a:cubicBezTo>
                        <a:cubicBezTo>
                          <a:pt x="3830" y="8475"/>
                          <a:pt x="3725" y="9333"/>
                          <a:pt x="3725" y="10170"/>
                        </a:cubicBezTo>
                        <a:cubicBezTo>
                          <a:pt x="3725" y="11007"/>
                          <a:pt x="3725" y="11802"/>
                          <a:pt x="3662" y="12723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/>
                  </a:p>
                </p:txBody>
              </p:sp>
              <p:grpSp>
                <p:nvGrpSpPr>
                  <p:cNvPr id="236" name="Google Shape;236;p33"/>
                  <p:cNvGrpSpPr/>
                  <p:nvPr/>
                </p:nvGrpSpPr>
                <p:grpSpPr>
                  <a:xfrm>
                    <a:off x="-2749400" y="3146350"/>
                    <a:ext cx="2194400" cy="1786375"/>
                    <a:chOff x="-2749400" y="3146350"/>
                    <a:chExt cx="2194400" cy="1786375"/>
                  </a:xfrm>
                </p:grpSpPr>
                <p:sp>
                  <p:nvSpPr>
                    <p:cNvPr id="237" name="Google Shape;237;p33"/>
                    <p:cNvSpPr/>
                    <p:nvPr/>
                  </p:nvSpPr>
                  <p:spPr>
                    <a:xfrm>
                      <a:off x="-2119075" y="3352450"/>
                      <a:ext cx="874625" cy="6743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4985" h="26972" extrusionOk="0">
                          <a:moveTo>
                            <a:pt x="1" y="19439"/>
                          </a:moveTo>
                          <a:cubicBezTo>
                            <a:pt x="1235" y="19334"/>
                            <a:pt x="2114" y="18727"/>
                            <a:pt x="3035" y="18246"/>
                          </a:cubicBezTo>
                          <a:cubicBezTo>
                            <a:pt x="3809" y="17828"/>
                            <a:pt x="4374" y="17116"/>
                            <a:pt x="4750" y="16300"/>
                          </a:cubicBezTo>
                          <a:cubicBezTo>
                            <a:pt x="4897" y="16007"/>
                            <a:pt x="4855" y="15652"/>
                            <a:pt x="4918" y="15338"/>
                          </a:cubicBezTo>
                          <a:cubicBezTo>
                            <a:pt x="5273" y="15170"/>
                            <a:pt x="5629" y="15003"/>
                            <a:pt x="5985" y="14919"/>
                          </a:cubicBezTo>
                          <a:cubicBezTo>
                            <a:pt x="6612" y="14731"/>
                            <a:pt x="7094" y="14312"/>
                            <a:pt x="7554" y="13894"/>
                          </a:cubicBezTo>
                          <a:cubicBezTo>
                            <a:pt x="8684" y="12952"/>
                            <a:pt x="9186" y="11676"/>
                            <a:pt x="9751" y="10421"/>
                          </a:cubicBezTo>
                          <a:cubicBezTo>
                            <a:pt x="9877" y="10149"/>
                            <a:pt x="9981" y="9877"/>
                            <a:pt x="10086" y="9626"/>
                          </a:cubicBezTo>
                          <a:cubicBezTo>
                            <a:pt x="10190" y="9584"/>
                            <a:pt x="10253" y="9563"/>
                            <a:pt x="10337" y="9563"/>
                          </a:cubicBezTo>
                          <a:cubicBezTo>
                            <a:pt x="11718" y="9563"/>
                            <a:pt x="12806" y="8914"/>
                            <a:pt x="13726" y="7931"/>
                          </a:cubicBezTo>
                          <a:cubicBezTo>
                            <a:pt x="15379" y="6236"/>
                            <a:pt x="15379" y="6236"/>
                            <a:pt x="16467" y="4144"/>
                          </a:cubicBezTo>
                          <a:cubicBezTo>
                            <a:pt x="17095" y="2930"/>
                            <a:pt x="17514" y="1716"/>
                            <a:pt x="17472" y="315"/>
                          </a:cubicBezTo>
                          <a:cubicBezTo>
                            <a:pt x="17472" y="210"/>
                            <a:pt x="17514" y="105"/>
                            <a:pt x="17514" y="1"/>
                          </a:cubicBezTo>
                          <a:cubicBezTo>
                            <a:pt x="17723" y="1"/>
                            <a:pt x="17744" y="147"/>
                            <a:pt x="17807" y="252"/>
                          </a:cubicBezTo>
                          <a:cubicBezTo>
                            <a:pt x="18100" y="942"/>
                            <a:pt x="18644" y="1423"/>
                            <a:pt x="19188" y="1884"/>
                          </a:cubicBezTo>
                          <a:cubicBezTo>
                            <a:pt x="19460" y="2093"/>
                            <a:pt x="19752" y="2260"/>
                            <a:pt x="20004" y="2491"/>
                          </a:cubicBezTo>
                          <a:cubicBezTo>
                            <a:pt x="20715" y="3097"/>
                            <a:pt x="21552" y="3432"/>
                            <a:pt x="22431" y="3683"/>
                          </a:cubicBezTo>
                          <a:cubicBezTo>
                            <a:pt x="22703" y="3746"/>
                            <a:pt x="22954" y="3788"/>
                            <a:pt x="23247" y="3809"/>
                          </a:cubicBezTo>
                          <a:cubicBezTo>
                            <a:pt x="24021" y="3913"/>
                            <a:pt x="24586" y="3537"/>
                            <a:pt x="24983" y="2909"/>
                          </a:cubicBezTo>
                          <a:cubicBezTo>
                            <a:pt x="25067" y="2763"/>
                            <a:pt x="25151" y="2595"/>
                            <a:pt x="25297" y="2428"/>
                          </a:cubicBezTo>
                          <a:cubicBezTo>
                            <a:pt x="25423" y="2553"/>
                            <a:pt x="25548" y="2658"/>
                            <a:pt x="25632" y="2763"/>
                          </a:cubicBezTo>
                          <a:cubicBezTo>
                            <a:pt x="26050" y="3474"/>
                            <a:pt x="26636" y="4018"/>
                            <a:pt x="27243" y="4583"/>
                          </a:cubicBezTo>
                          <a:cubicBezTo>
                            <a:pt x="27829" y="5148"/>
                            <a:pt x="28561" y="5483"/>
                            <a:pt x="29315" y="5692"/>
                          </a:cubicBezTo>
                          <a:cubicBezTo>
                            <a:pt x="30863" y="6110"/>
                            <a:pt x="30863" y="6048"/>
                            <a:pt x="32767" y="6006"/>
                          </a:cubicBezTo>
                          <a:cubicBezTo>
                            <a:pt x="33102" y="5776"/>
                            <a:pt x="33416" y="5566"/>
                            <a:pt x="33771" y="5315"/>
                          </a:cubicBezTo>
                          <a:cubicBezTo>
                            <a:pt x="34106" y="6194"/>
                            <a:pt x="34462" y="6968"/>
                            <a:pt x="34734" y="7805"/>
                          </a:cubicBezTo>
                          <a:cubicBezTo>
                            <a:pt x="34880" y="8286"/>
                            <a:pt x="34943" y="8830"/>
                            <a:pt x="34964" y="9333"/>
                          </a:cubicBezTo>
                          <a:cubicBezTo>
                            <a:pt x="34985" y="9877"/>
                            <a:pt x="34922" y="10400"/>
                            <a:pt x="34859" y="10944"/>
                          </a:cubicBezTo>
                          <a:cubicBezTo>
                            <a:pt x="34838" y="11446"/>
                            <a:pt x="34713" y="11969"/>
                            <a:pt x="34859" y="12471"/>
                          </a:cubicBezTo>
                          <a:cubicBezTo>
                            <a:pt x="34922" y="12639"/>
                            <a:pt x="34859" y="12890"/>
                            <a:pt x="34817" y="13099"/>
                          </a:cubicBezTo>
                          <a:cubicBezTo>
                            <a:pt x="34608" y="13957"/>
                            <a:pt x="34399" y="14794"/>
                            <a:pt x="34190" y="15652"/>
                          </a:cubicBezTo>
                          <a:cubicBezTo>
                            <a:pt x="34127" y="15882"/>
                            <a:pt x="34001" y="16091"/>
                            <a:pt x="33918" y="16342"/>
                          </a:cubicBezTo>
                          <a:cubicBezTo>
                            <a:pt x="33771" y="16698"/>
                            <a:pt x="33562" y="17033"/>
                            <a:pt x="33395" y="17388"/>
                          </a:cubicBezTo>
                          <a:cubicBezTo>
                            <a:pt x="32641" y="19083"/>
                            <a:pt x="31574" y="20569"/>
                            <a:pt x="30319" y="21929"/>
                          </a:cubicBezTo>
                          <a:cubicBezTo>
                            <a:pt x="30068" y="22159"/>
                            <a:pt x="29900" y="22452"/>
                            <a:pt x="29691" y="22682"/>
                          </a:cubicBezTo>
                          <a:cubicBezTo>
                            <a:pt x="29377" y="23059"/>
                            <a:pt x="29084" y="23435"/>
                            <a:pt x="28561" y="23540"/>
                          </a:cubicBezTo>
                          <a:cubicBezTo>
                            <a:pt x="28457" y="23582"/>
                            <a:pt x="28352" y="23644"/>
                            <a:pt x="28247" y="23728"/>
                          </a:cubicBezTo>
                          <a:cubicBezTo>
                            <a:pt x="27557" y="24230"/>
                            <a:pt x="26887" y="24732"/>
                            <a:pt x="26176" y="25193"/>
                          </a:cubicBezTo>
                          <a:cubicBezTo>
                            <a:pt x="25925" y="25381"/>
                            <a:pt x="25611" y="25507"/>
                            <a:pt x="25297" y="25653"/>
                          </a:cubicBezTo>
                          <a:cubicBezTo>
                            <a:pt x="24816" y="25820"/>
                            <a:pt x="24356" y="26030"/>
                            <a:pt x="23854" y="26197"/>
                          </a:cubicBezTo>
                          <a:cubicBezTo>
                            <a:pt x="23561" y="26302"/>
                            <a:pt x="23268" y="26323"/>
                            <a:pt x="22996" y="26385"/>
                          </a:cubicBezTo>
                          <a:cubicBezTo>
                            <a:pt x="22786" y="26406"/>
                            <a:pt x="22577" y="26406"/>
                            <a:pt x="22368" y="26490"/>
                          </a:cubicBezTo>
                          <a:cubicBezTo>
                            <a:pt x="21175" y="26846"/>
                            <a:pt x="19983" y="26762"/>
                            <a:pt x="18769" y="26636"/>
                          </a:cubicBezTo>
                          <a:cubicBezTo>
                            <a:pt x="18518" y="26616"/>
                            <a:pt x="18246" y="26553"/>
                            <a:pt x="17974" y="26636"/>
                          </a:cubicBezTo>
                          <a:cubicBezTo>
                            <a:pt x="17032" y="26929"/>
                            <a:pt x="16049" y="26971"/>
                            <a:pt x="15087" y="26908"/>
                          </a:cubicBezTo>
                          <a:cubicBezTo>
                            <a:pt x="14208" y="26825"/>
                            <a:pt x="13287" y="26929"/>
                            <a:pt x="12387" y="26636"/>
                          </a:cubicBezTo>
                          <a:cubicBezTo>
                            <a:pt x="12325" y="26616"/>
                            <a:pt x="12220" y="26636"/>
                            <a:pt x="12136" y="26657"/>
                          </a:cubicBezTo>
                          <a:cubicBezTo>
                            <a:pt x="10965" y="26846"/>
                            <a:pt x="9814" y="26720"/>
                            <a:pt x="8663" y="26344"/>
                          </a:cubicBezTo>
                          <a:cubicBezTo>
                            <a:pt x="7261" y="25904"/>
                            <a:pt x="5964" y="25339"/>
                            <a:pt x="4750" y="24502"/>
                          </a:cubicBezTo>
                          <a:cubicBezTo>
                            <a:pt x="4060" y="24021"/>
                            <a:pt x="3390" y="23498"/>
                            <a:pt x="2804" y="22891"/>
                          </a:cubicBezTo>
                          <a:cubicBezTo>
                            <a:pt x="1884" y="22012"/>
                            <a:pt x="1026" y="21092"/>
                            <a:pt x="335" y="20004"/>
                          </a:cubicBezTo>
                          <a:cubicBezTo>
                            <a:pt x="231" y="19836"/>
                            <a:pt x="147" y="19711"/>
                            <a:pt x="1" y="19439"/>
                          </a:cubicBezTo>
                          <a:close/>
                          <a:moveTo>
                            <a:pt x="18037" y="24983"/>
                          </a:moveTo>
                          <a:lnTo>
                            <a:pt x="18037" y="25046"/>
                          </a:lnTo>
                          <a:cubicBezTo>
                            <a:pt x="18727" y="24963"/>
                            <a:pt x="19418" y="24921"/>
                            <a:pt x="20108" y="24816"/>
                          </a:cubicBezTo>
                          <a:cubicBezTo>
                            <a:pt x="21238" y="24628"/>
                            <a:pt x="22263" y="24188"/>
                            <a:pt x="23142" y="23477"/>
                          </a:cubicBezTo>
                          <a:cubicBezTo>
                            <a:pt x="23309" y="23351"/>
                            <a:pt x="23477" y="23205"/>
                            <a:pt x="23665" y="23142"/>
                          </a:cubicBezTo>
                          <a:cubicBezTo>
                            <a:pt x="24188" y="22849"/>
                            <a:pt x="24544" y="22431"/>
                            <a:pt x="24837" y="21908"/>
                          </a:cubicBezTo>
                          <a:cubicBezTo>
                            <a:pt x="25234" y="21196"/>
                            <a:pt x="25569" y="20464"/>
                            <a:pt x="25506" y="19606"/>
                          </a:cubicBezTo>
                          <a:cubicBezTo>
                            <a:pt x="25465" y="19397"/>
                            <a:pt x="25527" y="19188"/>
                            <a:pt x="25569" y="18978"/>
                          </a:cubicBezTo>
                          <a:cubicBezTo>
                            <a:pt x="25883" y="18037"/>
                            <a:pt x="25695" y="17074"/>
                            <a:pt x="25695" y="16091"/>
                          </a:cubicBezTo>
                          <a:cubicBezTo>
                            <a:pt x="25695" y="16049"/>
                            <a:pt x="25674" y="15965"/>
                            <a:pt x="25632" y="15944"/>
                          </a:cubicBezTo>
                          <a:cubicBezTo>
                            <a:pt x="25548" y="15861"/>
                            <a:pt x="25423" y="15756"/>
                            <a:pt x="25339" y="15777"/>
                          </a:cubicBezTo>
                          <a:cubicBezTo>
                            <a:pt x="24900" y="15861"/>
                            <a:pt x="24418" y="15882"/>
                            <a:pt x="24021" y="16070"/>
                          </a:cubicBezTo>
                          <a:cubicBezTo>
                            <a:pt x="23351" y="16384"/>
                            <a:pt x="22661" y="16677"/>
                            <a:pt x="21929" y="16865"/>
                          </a:cubicBezTo>
                          <a:cubicBezTo>
                            <a:pt x="21594" y="16970"/>
                            <a:pt x="21259" y="17033"/>
                            <a:pt x="20882" y="17033"/>
                          </a:cubicBezTo>
                          <a:cubicBezTo>
                            <a:pt x="20569" y="17033"/>
                            <a:pt x="20296" y="17012"/>
                            <a:pt x="19983" y="17033"/>
                          </a:cubicBezTo>
                          <a:cubicBezTo>
                            <a:pt x="19564" y="17074"/>
                            <a:pt x="19083" y="17074"/>
                            <a:pt x="18748" y="17242"/>
                          </a:cubicBezTo>
                          <a:cubicBezTo>
                            <a:pt x="18162" y="17535"/>
                            <a:pt x="17597" y="17556"/>
                            <a:pt x="16991" y="17597"/>
                          </a:cubicBezTo>
                          <a:cubicBezTo>
                            <a:pt x="16363" y="17618"/>
                            <a:pt x="15714" y="17618"/>
                            <a:pt x="15087" y="17639"/>
                          </a:cubicBezTo>
                          <a:cubicBezTo>
                            <a:pt x="14856" y="17639"/>
                            <a:pt x="14605" y="17618"/>
                            <a:pt x="14375" y="17556"/>
                          </a:cubicBezTo>
                          <a:cubicBezTo>
                            <a:pt x="13768" y="17430"/>
                            <a:pt x="13517" y="17597"/>
                            <a:pt x="13434" y="18162"/>
                          </a:cubicBezTo>
                          <a:cubicBezTo>
                            <a:pt x="13413" y="18434"/>
                            <a:pt x="13496" y="18748"/>
                            <a:pt x="13392" y="18978"/>
                          </a:cubicBezTo>
                          <a:cubicBezTo>
                            <a:pt x="13099" y="19627"/>
                            <a:pt x="13141" y="20276"/>
                            <a:pt x="13224" y="20945"/>
                          </a:cubicBezTo>
                          <a:cubicBezTo>
                            <a:pt x="13308" y="21887"/>
                            <a:pt x="13559" y="22766"/>
                            <a:pt x="14354" y="23414"/>
                          </a:cubicBezTo>
                          <a:cubicBezTo>
                            <a:pt x="14605" y="23665"/>
                            <a:pt x="14877" y="23916"/>
                            <a:pt x="15107" y="24188"/>
                          </a:cubicBezTo>
                          <a:cubicBezTo>
                            <a:pt x="15589" y="24732"/>
                            <a:pt x="16216" y="24921"/>
                            <a:pt x="16886" y="24963"/>
                          </a:cubicBezTo>
                          <a:cubicBezTo>
                            <a:pt x="17263" y="25025"/>
                            <a:pt x="17660" y="24983"/>
                            <a:pt x="18037" y="24983"/>
                          </a:cubicBezTo>
                          <a:close/>
                          <a:moveTo>
                            <a:pt x="14668" y="13622"/>
                          </a:moveTo>
                          <a:cubicBezTo>
                            <a:pt x="14668" y="13120"/>
                            <a:pt x="14270" y="12722"/>
                            <a:pt x="13831" y="12743"/>
                          </a:cubicBezTo>
                          <a:cubicBezTo>
                            <a:pt x="13434" y="12785"/>
                            <a:pt x="13120" y="13141"/>
                            <a:pt x="13141" y="13643"/>
                          </a:cubicBezTo>
                          <a:cubicBezTo>
                            <a:pt x="13141" y="14187"/>
                            <a:pt x="13350" y="14375"/>
                            <a:pt x="13936" y="14375"/>
                          </a:cubicBezTo>
                          <a:cubicBezTo>
                            <a:pt x="14480" y="14375"/>
                            <a:pt x="14668" y="14166"/>
                            <a:pt x="14668" y="13622"/>
                          </a:cubicBezTo>
                          <a:close/>
                          <a:moveTo>
                            <a:pt x="26699" y="10902"/>
                          </a:moveTo>
                          <a:cubicBezTo>
                            <a:pt x="26678" y="10734"/>
                            <a:pt x="26678" y="10588"/>
                            <a:pt x="26615" y="10442"/>
                          </a:cubicBezTo>
                          <a:cubicBezTo>
                            <a:pt x="26511" y="10128"/>
                            <a:pt x="26239" y="10002"/>
                            <a:pt x="25883" y="10107"/>
                          </a:cubicBezTo>
                          <a:cubicBezTo>
                            <a:pt x="25506" y="10232"/>
                            <a:pt x="25339" y="10504"/>
                            <a:pt x="25360" y="10839"/>
                          </a:cubicBezTo>
                          <a:cubicBezTo>
                            <a:pt x="25423" y="11195"/>
                            <a:pt x="25820" y="11592"/>
                            <a:pt x="26155" y="11571"/>
                          </a:cubicBezTo>
                          <a:cubicBezTo>
                            <a:pt x="26302" y="11571"/>
                            <a:pt x="26469" y="11446"/>
                            <a:pt x="26574" y="11299"/>
                          </a:cubicBezTo>
                          <a:cubicBezTo>
                            <a:pt x="26678" y="11195"/>
                            <a:pt x="26678" y="11027"/>
                            <a:pt x="26699" y="10902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38" name="Google Shape;238;p33"/>
                    <p:cNvSpPr/>
                    <p:nvPr/>
                  </p:nvSpPr>
                  <p:spPr>
                    <a:xfrm>
                      <a:off x="-2180800" y="3167275"/>
                      <a:ext cx="912825" cy="6450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513" h="25800" extrusionOk="0">
                          <a:moveTo>
                            <a:pt x="11676" y="16781"/>
                          </a:moveTo>
                          <a:cubicBezTo>
                            <a:pt x="11237" y="17702"/>
                            <a:pt x="10860" y="18602"/>
                            <a:pt x="10337" y="19397"/>
                          </a:cubicBezTo>
                          <a:cubicBezTo>
                            <a:pt x="9918" y="20025"/>
                            <a:pt x="9353" y="20548"/>
                            <a:pt x="8768" y="21029"/>
                          </a:cubicBezTo>
                          <a:cubicBezTo>
                            <a:pt x="8433" y="21280"/>
                            <a:pt x="7952" y="21385"/>
                            <a:pt x="7491" y="21552"/>
                          </a:cubicBezTo>
                          <a:lnTo>
                            <a:pt x="7094" y="21071"/>
                          </a:lnTo>
                          <a:cubicBezTo>
                            <a:pt x="6905" y="20882"/>
                            <a:pt x="6696" y="20820"/>
                            <a:pt x="6445" y="20820"/>
                          </a:cubicBezTo>
                          <a:cubicBezTo>
                            <a:pt x="6110" y="20820"/>
                            <a:pt x="5859" y="21029"/>
                            <a:pt x="5838" y="21364"/>
                          </a:cubicBezTo>
                          <a:cubicBezTo>
                            <a:pt x="5817" y="21699"/>
                            <a:pt x="5922" y="22033"/>
                            <a:pt x="6131" y="22305"/>
                          </a:cubicBezTo>
                          <a:cubicBezTo>
                            <a:pt x="6571" y="22828"/>
                            <a:pt x="6424" y="23289"/>
                            <a:pt x="6048" y="23770"/>
                          </a:cubicBezTo>
                          <a:cubicBezTo>
                            <a:pt x="5692" y="24230"/>
                            <a:pt x="5273" y="24691"/>
                            <a:pt x="4667" y="24921"/>
                          </a:cubicBezTo>
                          <a:cubicBezTo>
                            <a:pt x="4353" y="25046"/>
                            <a:pt x="4060" y="25214"/>
                            <a:pt x="3767" y="25360"/>
                          </a:cubicBezTo>
                          <a:cubicBezTo>
                            <a:pt x="3181" y="25674"/>
                            <a:pt x="2511" y="25800"/>
                            <a:pt x="1821" y="25758"/>
                          </a:cubicBezTo>
                          <a:cubicBezTo>
                            <a:pt x="1570" y="25423"/>
                            <a:pt x="1465" y="25004"/>
                            <a:pt x="1298" y="24628"/>
                          </a:cubicBezTo>
                          <a:cubicBezTo>
                            <a:pt x="566" y="23247"/>
                            <a:pt x="294" y="21699"/>
                            <a:pt x="147" y="20192"/>
                          </a:cubicBezTo>
                          <a:cubicBezTo>
                            <a:pt x="1" y="18958"/>
                            <a:pt x="147" y="17702"/>
                            <a:pt x="147" y="16468"/>
                          </a:cubicBezTo>
                          <a:cubicBezTo>
                            <a:pt x="147" y="15108"/>
                            <a:pt x="482" y="13852"/>
                            <a:pt x="1047" y="12618"/>
                          </a:cubicBezTo>
                          <a:cubicBezTo>
                            <a:pt x="1340" y="11990"/>
                            <a:pt x="1654" y="11362"/>
                            <a:pt x="1821" y="10714"/>
                          </a:cubicBezTo>
                          <a:cubicBezTo>
                            <a:pt x="1926" y="10295"/>
                            <a:pt x="2156" y="9960"/>
                            <a:pt x="2407" y="9626"/>
                          </a:cubicBezTo>
                          <a:cubicBezTo>
                            <a:pt x="2721" y="9228"/>
                            <a:pt x="3035" y="8810"/>
                            <a:pt x="3348" y="8391"/>
                          </a:cubicBezTo>
                          <a:cubicBezTo>
                            <a:pt x="3537" y="8119"/>
                            <a:pt x="3537" y="8119"/>
                            <a:pt x="3411" y="7638"/>
                          </a:cubicBezTo>
                          <a:cubicBezTo>
                            <a:pt x="3537" y="7450"/>
                            <a:pt x="3704" y="7261"/>
                            <a:pt x="3809" y="7052"/>
                          </a:cubicBezTo>
                          <a:cubicBezTo>
                            <a:pt x="4039" y="6696"/>
                            <a:pt x="4332" y="6403"/>
                            <a:pt x="4708" y="6194"/>
                          </a:cubicBezTo>
                          <a:cubicBezTo>
                            <a:pt x="5001" y="6027"/>
                            <a:pt x="5294" y="5859"/>
                            <a:pt x="5504" y="5587"/>
                          </a:cubicBezTo>
                          <a:cubicBezTo>
                            <a:pt x="5587" y="5483"/>
                            <a:pt x="5650" y="5399"/>
                            <a:pt x="5755" y="5357"/>
                          </a:cubicBezTo>
                          <a:cubicBezTo>
                            <a:pt x="7491" y="4227"/>
                            <a:pt x="8998" y="2825"/>
                            <a:pt x="10818" y="1842"/>
                          </a:cubicBezTo>
                          <a:cubicBezTo>
                            <a:pt x="11446" y="1507"/>
                            <a:pt x="12074" y="1152"/>
                            <a:pt x="12701" y="775"/>
                          </a:cubicBezTo>
                          <a:cubicBezTo>
                            <a:pt x="13350" y="377"/>
                            <a:pt x="14103" y="252"/>
                            <a:pt x="14815" y="43"/>
                          </a:cubicBezTo>
                          <a:cubicBezTo>
                            <a:pt x="15024" y="1"/>
                            <a:pt x="15233" y="22"/>
                            <a:pt x="15442" y="22"/>
                          </a:cubicBezTo>
                          <a:lnTo>
                            <a:pt x="19711" y="22"/>
                          </a:lnTo>
                          <a:cubicBezTo>
                            <a:pt x="20087" y="22"/>
                            <a:pt x="20485" y="63"/>
                            <a:pt x="20882" y="126"/>
                          </a:cubicBezTo>
                          <a:cubicBezTo>
                            <a:pt x="21405" y="168"/>
                            <a:pt x="21908" y="231"/>
                            <a:pt x="22431" y="273"/>
                          </a:cubicBezTo>
                          <a:cubicBezTo>
                            <a:pt x="22786" y="336"/>
                            <a:pt x="23121" y="377"/>
                            <a:pt x="23498" y="440"/>
                          </a:cubicBezTo>
                          <a:cubicBezTo>
                            <a:pt x="23686" y="461"/>
                            <a:pt x="23854" y="545"/>
                            <a:pt x="24021" y="545"/>
                          </a:cubicBezTo>
                          <a:cubicBezTo>
                            <a:pt x="24690" y="482"/>
                            <a:pt x="25318" y="754"/>
                            <a:pt x="25946" y="963"/>
                          </a:cubicBezTo>
                          <a:cubicBezTo>
                            <a:pt x="26448" y="1110"/>
                            <a:pt x="26887" y="1361"/>
                            <a:pt x="27411" y="1424"/>
                          </a:cubicBezTo>
                          <a:cubicBezTo>
                            <a:pt x="27620" y="1465"/>
                            <a:pt x="27871" y="1633"/>
                            <a:pt x="28017" y="1800"/>
                          </a:cubicBezTo>
                          <a:cubicBezTo>
                            <a:pt x="28352" y="2135"/>
                            <a:pt x="28750" y="2344"/>
                            <a:pt x="29168" y="2512"/>
                          </a:cubicBezTo>
                          <a:cubicBezTo>
                            <a:pt x="29545" y="2637"/>
                            <a:pt x="29817" y="2784"/>
                            <a:pt x="30089" y="3056"/>
                          </a:cubicBezTo>
                          <a:cubicBezTo>
                            <a:pt x="30214" y="3181"/>
                            <a:pt x="30382" y="3286"/>
                            <a:pt x="30528" y="3369"/>
                          </a:cubicBezTo>
                          <a:cubicBezTo>
                            <a:pt x="30926" y="3558"/>
                            <a:pt x="31260" y="3767"/>
                            <a:pt x="31491" y="4144"/>
                          </a:cubicBezTo>
                          <a:cubicBezTo>
                            <a:pt x="31574" y="4311"/>
                            <a:pt x="31763" y="4395"/>
                            <a:pt x="31909" y="4499"/>
                          </a:cubicBezTo>
                          <a:cubicBezTo>
                            <a:pt x="32495" y="4939"/>
                            <a:pt x="33039" y="5399"/>
                            <a:pt x="33353" y="6089"/>
                          </a:cubicBezTo>
                          <a:cubicBezTo>
                            <a:pt x="33416" y="6194"/>
                            <a:pt x="33457" y="6320"/>
                            <a:pt x="33541" y="6403"/>
                          </a:cubicBezTo>
                          <a:cubicBezTo>
                            <a:pt x="34211" y="7031"/>
                            <a:pt x="34566" y="7889"/>
                            <a:pt x="35048" y="8642"/>
                          </a:cubicBezTo>
                          <a:cubicBezTo>
                            <a:pt x="35257" y="8935"/>
                            <a:pt x="35362" y="9312"/>
                            <a:pt x="35508" y="9647"/>
                          </a:cubicBezTo>
                          <a:cubicBezTo>
                            <a:pt x="35654" y="10107"/>
                            <a:pt x="35864" y="10525"/>
                            <a:pt x="36178" y="10923"/>
                          </a:cubicBezTo>
                          <a:cubicBezTo>
                            <a:pt x="36345" y="11111"/>
                            <a:pt x="36387" y="11341"/>
                            <a:pt x="36512" y="11551"/>
                          </a:cubicBezTo>
                          <a:cubicBezTo>
                            <a:pt x="36052" y="11990"/>
                            <a:pt x="35550" y="12262"/>
                            <a:pt x="34943" y="12262"/>
                          </a:cubicBezTo>
                          <a:cubicBezTo>
                            <a:pt x="34504" y="12262"/>
                            <a:pt x="34064" y="12346"/>
                            <a:pt x="33583" y="12388"/>
                          </a:cubicBezTo>
                          <a:cubicBezTo>
                            <a:pt x="33457" y="12388"/>
                            <a:pt x="33332" y="12450"/>
                            <a:pt x="33227" y="12408"/>
                          </a:cubicBezTo>
                          <a:cubicBezTo>
                            <a:pt x="32056" y="12136"/>
                            <a:pt x="30905" y="11823"/>
                            <a:pt x="30005" y="10902"/>
                          </a:cubicBezTo>
                          <a:cubicBezTo>
                            <a:pt x="29294" y="10191"/>
                            <a:pt x="28750" y="9354"/>
                            <a:pt x="28101" y="8621"/>
                          </a:cubicBezTo>
                          <a:cubicBezTo>
                            <a:pt x="27996" y="8517"/>
                            <a:pt x="27913" y="8370"/>
                            <a:pt x="27808" y="8286"/>
                          </a:cubicBezTo>
                          <a:cubicBezTo>
                            <a:pt x="27452" y="7994"/>
                            <a:pt x="26929" y="8182"/>
                            <a:pt x="26825" y="8621"/>
                          </a:cubicBezTo>
                          <a:cubicBezTo>
                            <a:pt x="26783" y="8726"/>
                            <a:pt x="26783" y="8851"/>
                            <a:pt x="26783" y="8998"/>
                          </a:cubicBezTo>
                          <a:cubicBezTo>
                            <a:pt x="26783" y="9144"/>
                            <a:pt x="26783" y="9312"/>
                            <a:pt x="26762" y="9437"/>
                          </a:cubicBezTo>
                          <a:cubicBezTo>
                            <a:pt x="26678" y="9877"/>
                            <a:pt x="26406" y="10316"/>
                            <a:pt x="25778" y="10274"/>
                          </a:cubicBezTo>
                          <a:cubicBezTo>
                            <a:pt x="25109" y="10211"/>
                            <a:pt x="24523" y="10044"/>
                            <a:pt x="23958" y="9730"/>
                          </a:cubicBezTo>
                          <a:cubicBezTo>
                            <a:pt x="23163" y="9249"/>
                            <a:pt x="22368" y="8726"/>
                            <a:pt x="21719" y="8056"/>
                          </a:cubicBezTo>
                          <a:cubicBezTo>
                            <a:pt x="21531" y="7868"/>
                            <a:pt x="21385" y="7638"/>
                            <a:pt x="21238" y="7387"/>
                          </a:cubicBezTo>
                          <a:cubicBezTo>
                            <a:pt x="20924" y="6906"/>
                            <a:pt x="20589" y="6382"/>
                            <a:pt x="20297" y="5859"/>
                          </a:cubicBezTo>
                          <a:cubicBezTo>
                            <a:pt x="20087" y="5504"/>
                            <a:pt x="19941" y="5169"/>
                            <a:pt x="19732" y="4834"/>
                          </a:cubicBezTo>
                          <a:cubicBezTo>
                            <a:pt x="19606" y="4604"/>
                            <a:pt x="19313" y="4562"/>
                            <a:pt x="19125" y="4771"/>
                          </a:cubicBezTo>
                          <a:cubicBezTo>
                            <a:pt x="18916" y="5043"/>
                            <a:pt x="18895" y="5336"/>
                            <a:pt x="19041" y="5608"/>
                          </a:cubicBezTo>
                          <a:cubicBezTo>
                            <a:pt x="19229" y="5922"/>
                            <a:pt x="19418" y="6236"/>
                            <a:pt x="19564" y="6508"/>
                          </a:cubicBezTo>
                          <a:cubicBezTo>
                            <a:pt x="19501" y="6843"/>
                            <a:pt x="19334" y="7136"/>
                            <a:pt x="19355" y="7429"/>
                          </a:cubicBezTo>
                          <a:cubicBezTo>
                            <a:pt x="19439" y="8642"/>
                            <a:pt x="18978" y="9730"/>
                            <a:pt x="18476" y="10797"/>
                          </a:cubicBezTo>
                          <a:cubicBezTo>
                            <a:pt x="18413" y="10923"/>
                            <a:pt x="18351" y="11048"/>
                            <a:pt x="18267" y="11195"/>
                          </a:cubicBezTo>
                          <a:cubicBezTo>
                            <a:pt x="17095" y="13308"/>
                            <a:pt x="17095" y="13308"/>
                            <a:pt x="15317" y="14919"/>
                          </a:cubicBezTo>
                          <a:cubicBezTo>
                            <a:pt x="14835" y="15380"/>
                            <a:pt x="14229" y="15589"/>
                            <a:pt x="13664" y="15840"/>
                          </a:cubicBezTo>
                          <a:cubicBezTo>
                            <a:pt x="13434" y="15945"/>
                            <a:pt x="13141" y="15945"/>
                            <a:pt x="12827" y="15819"/>
                          </a:cubicBezTo>
                          <a:cubicBezTo>
                            <a:pt x="12743" y="15191"/>
                            <a:pt x="12659" y="14543"/>
                            <a:pt x="12555" y="13873"/>
                          </a:cubicBezTo>
                          <a:cubicBezTo>
                            <a:pt x="12492" y="13434"/>
                            <a:pt x="12346" y="12994"/>
                            <a:pt x="12199" y="12576"/>
                          </a:cubicBezTo>
                          <a:cubicBezTo>
                            <a:pt x="12032" y="12178"/>
                            <a:pt x="11258" y="12053"/>
                            <a:pt x="10944" y="12367"/>
                          </a:cubicBezTo>
                          <a:cubicBezTo>
                            <a:pt x="10839" y="12471"/>
                            <a:pt x="10755" y="12618"/>
                            <a:pt x="10755" y="12764"/>
                          </a:cubicBezTo>
                          <a:cubicBezTo>
                            <a:pt x="10734" y="13434"/>
                            <a:pt x="10713" y="14145"/>
                            <a:pt x="10755" y="14815"/>
                          </a:cubicBezTo>
                          <a:cubicBezTo>
                            <a:pt x="10839" y="15463"/>
                            <a:pt x="11048" y="16154"/>
                            <a:pt x="11676" y="1678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39" name="Google Shape;239;p33"/>
                    <p:cNvSpPr/>
                    <p:nvPr/>
                  </p:nvSpPr>
                  <p:spPr>
                    <a:xfrm>
                      <a:off x="-1988300" y="4020975"/>
                      <a:ext cx="536725" cy="507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469" h="20317" extrusionOk="0">
                          <a:moveTo>
                            <a:pt x="21405" y="19250"/>
                          </a:moveTo>
                          <a:cubicBezTo>
                            <a:pt x="20715" y="19417"/>
                            <a:pt x="20045" y="19585"/>
                            <a:pt x="19376" y="19710"/>
                          </a:cubicBezTo>
                          <a:cubicBezTo>
                            <a:pt x="18246" y="19919"/>
                            <a:pt x="17095" y="20087"/>
                            <a:pt x="15986" y="20275"/>
                          </a:cubicBezTo>
                          <a:cubicBezTo>
                            <a:pt x="15651" y="20317"/>
                            <a:pt x="15317" y="20296"/>
                            <a:pt x="14982" y="20296"/>
                          </a:cubicBezTo>
                          <a:lnTo>
                            <a:pt x="12806" y="20296"/>
                          </a:lnTo>
                          <a:cubicBezTo>
                            <a:pt x="11864" y="20296"/>
                            <a:pt x="10964" y="20275"/>
                            <a:pt x="10023" y="20170"/>
                          </a:cubicBezTo>
                          <a:cubicBezTo>
                            <a:pt x="9102" y="20045"/>
                            <a:pt x="8161" y="20003"/>
                            <a:pt x="7219" y="20045"/>
                          </a:cubicBezTo>
                          <a:cubicBezTo>
                            <a:pt x="5001" y="20087"/>
                            <a:pt x="2825" y="19794"/>
                            <a:pt x="628" y="19480"/>
                          </a:cubicBezTo>
                          <a:cubicBezTo>
                            <a:pt x="545" y="19459"/>
                            <a:pt x="440" y="19459"/>
                            <a:pt x="356" y="19438"/>
                          </a:cubicBezTo>
                          <a:cubicBezTo>
                            <a:pt x="126" y="19354"/>
                            <a:pt x="0" y="19187"/>
                            <a:pt x="42" y="18957"/>
                          </a:cubicBezTo>
                          <a:cubicBezTo>
                            <a:pt x="147" y="18413"/>
                            <a:pt x="210" y="17806"/>
                            <a:pt x="440" y="17283"/>
                          </a:cubicBezTo>
                          <a:cubicBezTo>
                            <a:pt x="963" y="16174"/>
                            <a:pt x="1402" y="15002"/>
                            <a:pt x="1800" y="13831"/>
                          </a:cubicBezTo>
                          <a:cubicBezTo>
                            <a:pt x="1905" y="13517"/>
                            <a:pt x="2030" y="13203"/>
                            <a:pt x="2197" y="12910"/>
                          </a:cubicBezTo>
                          <a:cubicBezTo>
                            <a:pt x="4060" y="9290"/>
                            <a:pt x="5545" y="5482"/>
                            <a:pt x="6947" y="1674"/>
                          </a:cubicBezTo>
                          <a:cubicBezTo>
                            <a:pt x="7010" y="1548"/>
                            <a:pt x="7094" y="1402"/>
                            <a:pt x="7135" y="1276"/>
                          </a:cubicBezTo>
                          <a:cubicBezTo>
                            <a:pt x="7240" y="1255"/>
                            <a:pt x="7324" y="1193"/>
                            <a:pt x="7428" y="1193"/>
                          </a:cubicBezTo>
                          <a:cubicBezTo>
                            <a:pt x="8558" y="1235"/>
                            <a:pt x="9646" y="1255"/>
                            <a:pt x="10797" y="1276"/>
                          </a:cubicBezTo>
                          <a:cubicBezTo>
                            <a:pt x="11027" y="1674"/>
                            <a:pt x="11278" y="2030"/>
                            <a:pt x="11488" y="2427"/>
                          </a:cubicBezTo>
                          <a:cubicBezTo>
                            <a:pt x="11864" y="3139"/>
                            <a:pt x="12534" y="3536"/>
                            <a:pt x="13182" y="3871"/>
                          </a:cubicBezTo>
                          <a:cubicBezTo>
                            <a:pt x="13622" y="4101"/>
                            <a:pt x="14166" y="4080"/>
                            <a:pt x="14626" y="3683"/>
                          </a:cubicBezTo>
                          <a:cubicBezTo>
                            <a:pt x="15086" y="3264"/>
                            <a:pt x="15505" y="2804"/>
                            <a:pt x="16028" y="2427"/>
                          </a:cubicBezTo>
                          <a:cubicBezTo>
                            <a:pt x="16342" y="2197"/>
                            <a:pt x="16467" y="1716"/>
                            <a:pt x="16446" y="1276"/>
                          </a:cubicBezTo>
                          <a:cubicBezTo>
                            <a:pt x="16446" y="1067"/>
                            <a:pt x="16363" y="858"/>
                            <a:pt x="16342" y="649"/>
                          </a:cubicBezTo>
                          <a:cubicBezTo>
                            <a:pt x="17158" y="147"/>
                            <a:pt x="18120" y="356"/>
                            <a:pt x="18978" y="0"/>
                          </a:cubicBezTo>
                          <a:cubicBezTo>
                            <a:pt x="19062" y="105"/>
                            <a:pt x="19167" y="147"/>
                            <a:pt x="19167" y="230"/>
                          </a:cubicBezTo>
                          <a:cubicBezTo>
                            <a:pt x="19250" y="1779"/>
                            <a:pt x="19711" y="3264"/>
                            <a:pt x="20024" y="4750"/>
                          </a:cubicBezTo>
                          <a:cubicBezTo>
                            <a:pt x="20338" y="6403"/>
                            <a:pt x="20736" y="8077"/>
                            <a:pt x="20694" y="9771"/>
                          </a:cubicBezTo>
                          <a:lnTo>
                            <a:pt x="20694" y="9960"/>
                          </a:lnTo>
                          <a:cubicBezTo>
                            <a:pt x="21008" y="11822"/>
                            <a:pt x="20903" y="13705"/>
                            <a:pt x="21112" y="15567"/>
                          </a:cubicBezTo>
                          <a:cubicBezTo>
                            <a:pt x="21175" y="16132"/>
                            <a:pt x="21175" y="16718"/>
                            <a:pt x="21175" y="17283"/>
                          </a:cubicBezTo>
                          <a:cubicBezTo>
                            <a:pt x="21217" y="17764"/>
                            <a:pt x="21154" y="18266"/>
                            <a:pt x="21384" y="18706"/>
                          </a:cubicBezTo>
                          <a:cubicBezTo>
                            <a:pt x="21468" y="18810"/>
                            <a:pt x="21405" y="19020"/>
                            <a:pt x="21405" y="19250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0" name="Google Shape;240;p33"/>
                    <p:cNvSpPr/>
                    <p:nvPr/>
                  </p:nvSpPr>
                  <p:spPr>
                    <a:xfrm>
                      <a:off x="-1090675" y="3486900"/>
                      <a:ext cx="504800" cy="6078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0192" h="24314" extrusionOk="0">
                          <a:moveTo>
                            <a:pt x="3369" y="16320"/>
                          </a:moveTo>
                          <a:cubicBezTo>
                            <a:pt x="3725" y="16237"/>
                            <a:pt x="4039" y="16153"/>
                            <a:pt x="4353" y="16090"/>
                          </a:cubicBezTo>
                          <a:cubicBezTo>
                            <a:pt x="4394" y="16048"/>
                            <a:pt x="4499" y="15944"/>
                            <a:pt x="4478" y="15881"/>
                          </a:cubicBezTo>
                          <a:cubicBezTo>
                            <a:pt x="4457" y="15776"/>
                            <a:pt x="4394" y="15630"/>
                            <a:pt x="4290" y="15588"/>
                          </a:cubicBezTo>
                          <a:cubicBezTo>
                            <a:pt x="4143" y="15504"/>
                            <a:pt x="3955" y="15504"/>
                            <a:pt x="3767" y="15484"/>
                          </a:cubicBezTo>
                          <a:cubicBezTo>
                            <a:pt x="3516" y="15463"/>
                            <a:pt x="3244" y="15463"/>
                            <a:pt x="2909" y="15421"/>
                          </a:cubicBezTo>
                          <a:cubicBezTo>
                            <a:pt x="2992" y="15274"/>
                            <a:pt x="3013" y="15149"/>
                            <a:pt x="3055" y="15065"/>
                          </a:cubicBezTo>
                          <a:cubicBezTo>
                            <a:pt x="3202" y="14898"/>
                            <a:pt x="3348" y="14751"/>
                            <a:pt x="3474" y="14584"/>
                          </a:cubicBezTo>
                          <a:cubicBezTo>
                            <a:pt x="3578" y="14458"/>
                            <a:pt x="3746" y="14312"/>
                            <a:pt x="3578" y="14123"/>
                          </a:cubicBezTo>
                          <a:cubicBezTo>
                            <a:pt x="3453" y="13998"/>
                            <a:pt x="3327" y="14123"/>
                            <a:pt x="3202" y="14165"/>
                          </a:cubicBezTo>
                          <a:lnTo>
                            <a:pt x="2888" y="14333"/>
                          </a:lnTo>
                          <a:cubicBezTo>
                            <a:pt x="2616" y="14228"/>
                            <a:pt x="2428" y="14103"/>
                            <a:pt x="2386" y="13831"/>
                          </a:cubicBezTo>
                          <a:cubicBezTo>
                            <a:pt x="2365" y="13747"/>
                            <a:pt x="2365" y="13642"/>
                            <a:pt x="2302" y="13579"/>
                          </a:cubicBezTo>
                          <a:cubicBezTo>
                            <a:pt x="2009" y="12952"/>
                            <a:pt x="2093" y="12387"/>
                            <a:pt x="2595" y="11927"/>
                          </a:cubicBezTo>
                          <a:cubicBezTo>
                            <a:pt x="2637" y="11864"/>
                            <a:pt x="2720" y="11801"/>
                            <a:pt x="2741" y="11717"/>
                          </a:cubicBezTo>
                          <a:cubicBezTo>
                            <a:pt x="2783" y="11592"/>
                            <a:pt x="2804" y="11403"/>
                            <a:pt x="2741" y="11299"/>
                          </a:cubicBezTo>
                          <a:cubicBezTo>
                            <a:pt x="2679" y="11194"/>
                            <a:pt x="2490" y="11110"/>
                            <a:pt x="2386" y="11131"/>
                          </a:cubicBezTo>
                          <a:cubicBezTo>
                            <a:pt x="2156" y="11173"/>
                            <a:pt x="1946" y="11236"/>
                            <a:pt x="1653" y="11320"/>
                          </a:cubicBezTo>
                          <a:cubicBezTo>
                            <a:pt x="858" y="9625"/>
                            <a:pt x="649" y="7763"/>
                            <a:pt x="0" y="5984"/>
                          </a:cubicBezTo>
                          <a:lnTo>
                            <a:pt x="628" y="5524"/>
                          </a:lnTo>
                          <a:cubicBezTo>
                            <a:pt x="1068" y="5168"/>
                            <a:pt x="1528" y="4750"/>
                            <a:pt x="1988" y="4478"/>
                          </a:cubicBezTo>
                          <a:cubicBezTo>
                            <a:pt x="2469" y="4206"/>
                            <a:pt x="3013" y="4101"/>
                            <a:pt x="3474" y="3871"/>
                          </a:cubicBezTo>
                          <a:cubicBezTo>
                            <a:pt x="4101" y="3578"/>
                            <a:pt x="4708" y="3243"/>
                            <a:pt x="5420" y="3118"/>
                          </a:cubicBezTo>
                          <a:cubicBezTo>
                            <a:pt x="5650" y="3076"/>
                            <a:pt x="5880" y="2929"/>
                            <a:pt x="6047" y="2762"/>
                          </a:cubicBezTo>
                          <a:cubicBezTo>
                            <a:pt x="6361" y="2448"/>
                            <a:pt x="6717" y="2281"/>
                            <a:pt x="7114" y="2113"/>
                          </a:cubicBezTo>
                          <a:cubicBezTo>
                            <a:pt x="7951" y="1716"/>
                            <a:pt x="8809" y="1339"/>
                            <a:pt x="9646" y="942"/>
                          </a:cubicBezTo>
                          <a:cubicBezTo>
                            <a:pt x="9855" y="837"/>
                            <a:pt x="10107" y="753"/>
                            <a:pt x="10337" y="711"/>
                          </a:cubicBezTo>
                          <a:cubicBezTo>
                            <a:pt x="10881" y="544"/>
                            <a:pt x="11425" y="398"/>
                            <a:pt x="11990" y="209"/>
                          </a:cubicBezTo>
                          <a:cubicBezTo>
                            <a:pt x="12534" y="0"/>
                            <a:pt x="13099" y="0"/>
                            <a:pt x="13664" y="42"/>
                          </a:cubicBezTo>
                          <a:cubicBezTo>
                            <a:pt x="14563" y="1193"/>
                            <a:pt x="15044" y="2511"/>
                            <a:pt x="15379" y="3850"/>
                          </a:cubicBezTo>
                          <a:cubicBezTo>
                            <a:pt x="15693" y="5147"/>
                            <a:pt x="16070" y="6403"/>
                            <a:pt x="16656" y="7616"/>
                          </a:cubicBezTo>
                          <a:cubicBezTo>
                            <a:pt x="16844" y="8621"/>
                            <a:pt x="17367" y="9520"/>
                            <a:pt x="17660" y="10504"/>
                          </a:cubicBezTo>
                          <a:cubicBezTo>
                            <a:pt x="17765" y="10859"/>
                            <a:pt x="17869" y="11215"/>
                            <a:pt x="18057" y="11529"/>
                          </a:cubicBezTo>
                          <a:cubicBezTo>
                            <a:pt x="18288" y="12010"/>
                            <a:pt x="18434" y="12471"/>
                            <a:pt x="18518" y="12994"/>
                          </a:cubicBezTo>
                          <a:cubicBezTo>
                            <a:pt x="18706" y="13935"/>
                            <a:pt x="18936" y="14877"/>
                            <a:pt x="19313" y="15776"/>
                          </a:cubicBezTo>
                          <a:cubicBezTo>
                            <a:pt x="19752" y="16823"/>
                            <a:pt x="19857" y="17911"/>
                            <a:pt x="20192" y="19041"/>
                          </a:cubicBezTo>
                          <a:cubicBezTo>
                            <a:pt x="19899" y="19187"/>
                            <a:pt x="19669" y="19396"/>
                            <a:pt x="19418" y="19501"/>
                          </a:cubicBezTo>
                          <a:cubicBezTo>
                            <a:pt x="18706" y="19773"/>
                            <a:pt x="17995" y="20024"/>
                            <a:pt x="17262" y="20233"/>
                          </a:cubicBezTo>
                          <a:cubicBezTo>
                            <a:pt x="15819" y="20652"/>
                            <a:pt x="14354" y="21070"/>
                            <a:pt x="12889" y="21468"/>
                          </a:cubicBezTo>
                          <a:cubicBezTo>
                            <a:pt x="12471" y="21572"/>
                            <a:pt x="12115" y="21761"/>
                            <a:pt x="11739" y="21970"/>
                          </a:cubicBezTo>
                          <a:cubicBezTo>
                            <a:pt x="11174" y="22284"/>
                            <a:pt x="10567" y="22577"/>
                            <a:pt x="9960" y="22849"/>
                          </a:cubicBezTo>
                          <a:cubicBezTo>
                            <a:pt x="9730" y="22995"/>
                            <a:pt x="9437" y="23058"/>
                            <a:pt x="9228" y="23225"/>
                          </a:cubicBezTo>
                          <a:cubicBezTo>
                            <a:pt x="8809" y="23539"/>
                            <a:pt x="8328" y="23686"/>
                            <a:pt x="7847" y="23853"/>
                          </a:cubicBezTo>
                          <a:cubicBezTo>
                            <a:pt x="7449" y="23979"/>
                            <a:pt x="7031" y="24083"/>
                            <a:pt x="6612" y="24062"/>
                          </a:cubicBezTo>
                          <a:cubicBezTo>
                            <a:pt x="6194" y="24041"/>
                            <a:pt x="5775" y="24083"/>
                            <a:pt x="5357" y="24313"/>
                          </a:cubicBezTo>
                          <a:cubicBezTo>
                            <a:pt x="4917" y="23686"/>
                            <a:pt x="4604" y="23100"/>
                            <a:pt x="4687" y="22305"/>
                          </a:cubicBezTo>
                          <a:cubicBezTo>
                            <a:pt x="4708" y="22054"/>
                            <a:pt x="4687" y="21761"/>
                            <a:pt x="4583" y="21530"/>
                          </a:cubicBezTo>
                          <a:cubicBezTo>
                            <a:pt x="4248" y="20756"/>
                            <a:pt x="4081" y="19982"/>
                            <a:pt x="3934" y="19166"/>
                          </a:cubicBezTo>
                          <a:cubicBezTo>
                            <a:pt x="3746" y="18308"/>
                            <a:pt x="3557" y="17471"/>
                            <a:pt x="3369" y="16613"/>
                          </a:cubicBezTo>
                          <a:cubicBezTo>
                            <a:pt x="3348" y="16509"/>
                            <a:pt x="3369" y="16404"/>
                            <a:pt x="3369" y="16320"/>
                          </a:cubicBezTo>
                          <a:close/>
                          <a:moveTo>
                            <a:pt x="3285" y="6800"/>
                          </a:moveTo>
                          <a:cubicBezTo>
                            <a:pt x="3139" y="6800"/>
                            <a:pt x="2951" y="6779"/>
                            <a:pt x="2867" y="6821"/>
                          </a:cubicBezTo>
                          <a:cubicBezTo>
                            <a:pt x="2762" y="6926"/>
                            <a:pt x="2679" y="7135"/>
                            <a:pt x="2679" y="7302"/>
                          </a:cubicBezTo>
                          <a:cubicBezTo>
                            <a:pt x="2679" y="7721"/>
                            <a:pt x="2741" y="8181"/>
                            <a:pt x="3055" y="8474"/>
                          </a:cubicBezTo>
                          <a:cubicBezTo>
                            <a:pt x="3432" y="8830"/>
                            <a:pt x="3474" y="9248"/>
                            <a:pt x="3453" y="9709"/>
                          </a:cubicBezTo>
                          <a:cubicBezTo>
                            <a:pt x="3453" y="9834"/>
                            <a:pt x="3453" y="9939"/>
                            <a:pt x="3474" y="10064"/>
                          </a:cubicBezTo>
                          <a:cubicBezTo>
                            <a:pt x="3516" y="10274"/>
                            <a:pt x="3641" y="10399"/>
                            <a:pt x="3809" y="10441"/>
                          </a:cubicBezTo>
                          <a:cubicBezTo>
                            <a:pt x="3997" y="10462"/>
                            <a:pt x="4185" y="10483"/>
                            <a:pt x="4373" y="10441"/>
                          </a:cubicBezTo>
                          <a:cubicBezTo>
                            <a:pt x="5022" y="10232"/>
                            <a:pt x="5754" y="10274"/>
                            <a:pt x="6382" y="9918"/>
                          </a:cubicBezTo>
                          <a:cubicBezTo>
                            <a:pt x="6591" y="9813"/>
                            <a:pt x="6822" y="9750"/>
                            <a:pt x="7073" y="9667"/>
                          </a:cubicBezTo>
                          <a:cubicBezTo>
                            <a:pt x="8140" y="9290"/>
                            <a:pt x="9207" y="8893"/>
                            <a:pt x="10316" y="8516"/>
                          </a:cubicBezTo>
                          <a:cubicBezTo>
                            <a:pt x="10588" y="8411"/>
                            <a:pt x="10881" y="8369"/>
                            <a:pt x="11174" y="8286"/>
                          </a:cubicBezTo>
                          <a:cubicBezTo>
                            <a:pt x="11843" y="8139"/>
                            <a:pt x="12513" y="7972"/>
                            <a:pt x="13057" y="7553"/>
                          </a:cubicBezTo>
                          <a:cubicBezTo>
                            <a:pt x="13161" y="7198"/>
                            <a:pt x="13140" y="6905"/>
                            <a:pt x="12973" y="6570"/>
                          </a:cubicBezTo>
                          <a:cubicBezTo>
                            <a:pt x="12785" y="6214"/>
                            <a:pt x="12617" y="5838"/>
                            <a:pt x="12617" y="5461"/>
                          </a:cubicBezTo>
                          <a:cubicBezTo>
                            <a:pt x="12617" y="4938"/>
                            <a:pt x="12345" y="4478"/>
                            <a:pt x="12304" y="3976"/>
                          </a:cubicBezTo>
                          <a:cubicBezTo>
                            <a:pt x="12241" y="3641"/>
                            <a:pt x="12052" y="3536"/>
                            <a:pt x="11718" y="3536"/>
                          </a:cubicBezTo>
                          <a:cubicBezTo>
                            <a:pt x="11487" y="3536"/>
                            <a:pt x="11320" y="3599"/>
                            <a:pt x="11153" y="3724"/>
                          </a:cubicBezTo>
                          <a:cubicBezTo>
                            <a:pt x="10881" y="3934"/>
                            <a:pt x="10567" y="4080"/>
                            <a:pt x="10232" y="4080"/>
                          </a:cubicBezTo>
                          <a:cubicBezTo>
                            <a:pt x="10065" y="4080"/>
                            <a:pt x="9939" y="4122"/>
                            <a:pt x="9772" y="4185"/>
                          </a:cubicBezTo>
                          <a:cubicBezTo>
                            <a:pt x="8558" y="4603"/>
                            <a:pt x="7324" y="5043"/>
                            <a:pt x="6089" y="5461"/>
                          </a:cubicBezTo>
                          <a:cubicBezTo>
                            <a:pt x="5733" y="5587"/>
                            <a:pt x="5357" y="5712"/>
                            <a:pt x="5001" y="5880"/>
                          </a:cubicBezTo>
                          <a:cubicBezTo>
                            <a:pt x="4583" y="6068"/>
                            <a:pt x="4206" y="6298"/>
                            <a:pt x="3704" y="6298"/>
                          </a:cubicBezTo>
                          <a:cubicBezTo>
                            <a:pt x="3411" y="6298"/>
                            <a:pt x="3285" y="6528"/>
                            <a:pt x="3285" y="6800"/>
                          </a:cubicBezTo>
                          <a:close/>
                        </a:path>
                      </a:pathLst>
                    </a:custGeom>
                    <a:solidFill>
                      <a:schemeClr val="accent5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1" name="Google Shape;241;p33"/>
                    <p:cNvSpPr/>
                    <p:nvPr/>
                  </p:nvSpPr>
                  <p:spPr>
                    <a:xfrm>
                      <a:off x="-2641650" y="3214350"/>
                      <a:ext cx="476050" cy="4525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9042" h="18100" extrusionOk="0">
                          <a:moveTo>
                            <a:pt x="1" y="16551"/>
                          </a:moveTo>
                          <a:cubicBezTo>
                            <a:pt x="587" y="16279"/>
                            <a:pt x="1110" y="16028"/>
                            <a:pt x="1633" y="15819"/>
                          </a:cubicBezTo>
                          <a:cubicBezTo>
                            <a:pt x="2072" y="15610"/>
                            <a:pt x="2428" y="15317"/>
                            <a:pt x="2721" y="14898"/>
                          </a:cubicBezTo>
                          <a:cubicBezTo>
                            <a:pt x="3160" y="14250"/>
                            <a:pt x="3600" y="13601"/>
                            <a:pt x="4060" y="12973"/>
                          </a:cubicBezTo>
                          <a:cubicBezTo>
                            <a:pt x="4269" y="12660"/>
                            <a:pt x="4353" y="12346"/>
                            <a:pt x="4374" y="11948"/>
                          </a:cubicBezTo>
                          <a:cubicBezTo>
                            <a:pt x="4416" y="11090"/>
                            <a:pt x="4290" y="10274"/>
                            <a:pt x="3893" y="9479"/>
                          </a:cubicBezTo>
                          <a:cubicBezTo>
                            <a:pt x="3663" y="9019"/>
                            <a:pt x="3516" y="8475"/>
                            <a:pt x="3349" y="7973"/>
                          </a:cubicBezTo>
                          <a:cubicBezTo>
                            <a:pt x="3223" y="7492"/>
                            <a:pt x="3244" y="7031"/>
                            <a:pt x="3432" y="6550"/>
                          </a:cubicBezTo>
                          <a:cubicBezTo>
                            <a:pt x="3663" y="5901"/>
                            <a:pt x="4039" y="5295"/>
                            <a:pt x="4499" y="4771"/>
                          </a:cubicBezTo>
                          <a:cubicBezTo>
                            <a:pt x="4834" y="4395"/>
                            <a:pt x="5190" y="4018"/>
                            <a:pt x="5504" y="3600"/>
                          </a:cubicBezTo>
                          <a:cubicBezTo>
                            <a:pt x="5734" y="3307"/>
                            <a:pt x="5985" y="3077"/>
                            <a:pt x="6299" y="2888"/>
                          </a:cubicBezTo>
                          <a:cubicBezTo>
                            <a:pt x="6885" y="2512"/>
                            <a:pt x="7429" y="2093"/>
                            <a:pt x="8015" y="1696"/>
                          </a:cubicBezTo>
                          <a:cubicBezTo>
                            <a:pt x="8287" y="1486"/>
                            <a:pt x="8601" y="1277"/>
                            <a:pt x="8914" y="1089"/>
                          </a:cubicBezTo>
                          <a:cubicBezTo>
                            <a:pt x="10358" y="315"/>
                            <a:pt x="11927" y="64"/>
                            <a:pt x="13559" y="22"/>
                          </a:cubicBezTo>
                          <a:cubicBezTo>
                            <a:pt x="13873" y="1"/>
                            <a:pt x="14208" y="64"/>
                            <a:pt x="14543" y="147"/>
                          </a:cubicBezTo>
                          <a:cubicBezTo>
                            <a:pt x="14940" y="231"/>
                            <a:pt x="15296" y="357"/>
                            <a:pt x="15694" y="377"/>
                          </a:cubicBezTo>
                          <a:cubicBezTo>
                            <a:pt x="16823" y="482"/>
                            <a:pt x="17660" y="1152"/>
                            <a:pt x="18497" y="1779"/>
                          </a:cubicBezTo>
                          <a:cubicBezTo>
                            <a:pt x="19000" y="2135"/>
                            <a:pt x="19041" y="2407"/>
                            <a:pt x="18748" y="2951"/>
                          </a:cubicBezTo>
                          <a:cubicBezTo>
                            <a:pt x="18581" y="3307"/>
                            <a:pt x="18393" y="3704"/>
                            <a:pt x="18100" y="4018"/>
                          </a:cubicBezTo>
                          <a:cubicBezTo>
                            <a:pt x="17556" y="4667"/>
                            <a:pt x="17347" y="5462"/>
                            <a:pt x="17137" y="6236"/>
                          </a:cubicBezTo>
                          <a:cubicBezTo>
                            <a:pt x="16761" y="7638"/>
                            <a:pt x="16489" y="9061"/>
                            <a:pt x="15819" y="10358"/>
                          </a:cubicBezTo>
                          <a:cubicBezTo>
                            <a:pt x="15171" y="11655"/>
                            <a:pt x="14438" y="12890"/>
                            <a:pt x="13580" y="14062"/>
                          </a:cubicBezTo>
                          <a:cubicBezTo>
                            <a:pt x="13015" y="14794"/>
                            <a:pt x="12534" y="15526"/>
                            <a:pt x="11844" y="16154"/>
                          </a:cubicBezTo>
                          <a:cubicBezTo>
                            <a:pt x="11237" y="16740"/>
                            <a:pt x="10588" y="17200"/>
                            <a:pt x="9919" y="17639"/>
                          </a:cubicBezTo>
                          <a:cubicBezTo>
                            <a:pt x="9479" y="17932"/>
                            <a:pt x="8977" y="18058"/>
                            <a:pt x="8454" y="18058"/>
                          </a:cubicBezTo>
                          <a:cubicBezTo>
                            <a:pt x="7303" y="18100"/>
                            <a:pt x="6152" y="18058"/>
                            <a:pt x="5002" y="18058"/>
                          </a:cubicBezTo>
                          <a:cubicBezTo>
                            <a:pt x="4834" y="18058"/>
                            <a:pt x="4688" y="18058"/>
                            <a:pt x="4562" y="18016"/>
                          </a:cubicBezTo>
                          <a:cubicBezTo>
                            <a:pt x="3139" y="17702"/>
                            <a:pt x="1758" y="17284"/>
                            <a:pt x="398" y="16782"/>
                          </a:cubicBezTo>
                          <a:cubicBezTo>
                            <a:pt x="231" y="16761"/>
                            <a:pt x="168" y="16677"/>
                            <a:pt x="1" y="1655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2" name="Google Shape;242;p33"/>
                    <p:cNvSpPr/>
                    <p:nvPr/>
                  </p:nvSpPr>
                  <p:spPr>
                    <a:xfrm>
                      <a:off x="-2045850" y="4526275"/>
                      <a:ext cx="636625" cy="130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5465" h="5211" extrusionOk="0">
                          <a:moveTo>
                            <a:pt x="24461" y="84"/>
                          </a:moveTo>
                          <a:cubicBezTo>
                            <a:pt x="24795" y="712"/>
                            <a:pt x="25109" y="1339"/>
                            <a:pt x="25465" y="2051"/>
                          </a:cubicBezTo>
                          <a:lnTo>
                            <a:pt x="25465" y="4394"/>
                          </a:lnTo>
                          <a:cubicBezTo>
                            <a:pt x="24816" y="4645"/>
                            <a:pt x="24272" y="4583"/>
                            <a:pt x="23791" y="4080"/>
                          </a:cubicBezTo>
                          <a:cubicBezTo>
                            <a:pt x="23456" y="3725"/>
                            <a:pt x="23121" y="3411"/>
                            <a:pt x="22640" y="3243"/>
                          </a:cubicBezTo>
                          <a:cubicBezTo>
                            <a:pt x="22326" y="3139"/>
                            <a:pt x="22054" y="3139"/>
                            <a:pt x="21803" y="3369"/>
                          </a:cubicBezTo>
                          <a:cubicBezTo>
                            <a:pt x="21552" y="3620"/>
                            <a:pt x="21322" y="3892"/>
                            <a:pt x="21071" y="4185"/>
                          </a:cubicBezTo>
                          <a:cubicBezTo>
                            <a:pt x="20820" y="4499"/>
                            <a:pt x="20715" y="4520"/>
                            <a:pt x="20297" y="4394"/>
                          </a:cubicBezTo>
                          <a:cubicBezTo>
                            <a:pt x="20129" y="4352"/>
                            <a:pt x="19962" y="4290"/>
                            <a:pt x="19774" y="4248"/>
                          </a:cubicBezTo>
                          <a:cubicBezTo>
                            <a:pt x="19146" y="4039"/>
                            <a:pt x="18518" y="3850"/>
                            <a:pt x="18079" y="3264"/>
                          </a:cubicBezTo>
                          <a:cubicBezTo>
                            <a:pt x="17765" y="2846"/>
                            <a:pt x="17347" y="2825"/>
                            <a:pt x="16865" y="3055"/>
                          </a:cubicBezTo>
                          <a:cubicBezTo>
                            <a:pt x="16238" y="3348"/>
                            <a:pt x="15777" y="3787"/>
                            <a:pt x="15401" y="4352"/>
                          </a:cubicBezTo>
                          <a:cubicBezTo>
                            <a:pt x="14857" y="5147"/>
                            <a:pt x="14668" y="5210"/>
                            <a:pt x="13769" y="4792"/>
                          </a:cubicBezTo>
                          <a:cubicBezTo>
                            <a:pt x="13246" y="4520"/>
                            <a:pt x="12785" y="4206"/>
                            <a:pt x="12492" y="3683"/>
                          </a:cubicBezTo>
                          <a:cubicBezTo>
                            <a:pt x="12388" y="3474"/>
                            <a:pt x="12262" y="3264"/>
                            <a:pt x="12137" y="3055"/>
                          </a:cubicBezTo>
                          <a:cubicBezTo>
                            <a:pt x="11823" y="2595"/>
                            <a:pt x="11300" y="2469"/>
                            <a:pt x="10777" y="2699"/>
                          </a:cubicBezTo>
                          <a:cubicBezTo>
                            <a:pt x="10442" y="2846"/>
                            <a:pt x="10107" y="2992"/>
                            <a:pt x="9793" y="3160"/>
                          </a:cubicBezTo>
                          <a:cubicBezTo>
                            <a:pt x="9647" y="3243"/>
                            <a:pt x="9458" y="3348"/>
                            <a:pt x="9375" y="3515"/>
                          </a:cubicBezTo>
                          <a:cubicBezTo>
                            <a:pt x="9124" y="3997"/>
                            <a:pt x="8601" y="4248"/>
                            <a:pt x="8203" y="4603"/>
                          </a:cubicBezTo>
                          <a:cubicBezTo>
                            <a:pt x="7889" y="4896"/>
                            <a:pt x="7533" y="4980"/>
                            <a:pt x="7136" y="5001"/>
                          </a:cubicBezTo>
                          <a:cubicBezTo>
                            <a:pt x="6655" y="5022"/>
                            <a:pt x="6424" y="4834"/>
                            <a:pt x="6299" y="4373"/>
                          </a:cubicBezTo>
                          <a:cubicBezTo>
                            <a:pt x="6111" y="3725"/>
                            <a:pt x="5964" y="3034"/>
                            <a:pt x="5755" y="2365"/>
                          </a:cubicBezTo>
                          <a:cubicBezTo>
                            <a:pt x="5588" y="1758"/>
                            <a:pt x="5148" y="1570"/>
                            <a:pt x="4667" y="1946"/>
                          </a:cubicBezTo>
                          <a:cubicBezTo>
                            <a:pt x="4102" y="2386"/>
                            <a:pt x="3474" y="2720"/>
                            <a:pt x="2826" y="3055"/>
                          </a:cubicBezTo>
                          <a:cubicBezTo>
                            <a:pt x="2554" y="3202"/>
                            <a:pt x="2323" y="3411"/>
                            <a:pt x="2093" y="3578"/>
                          </a:cubicBezTo>
                          <a:lnTo>
                            <a:pt x="168" y="3578"/>
                          </a:lnTo>
                          <a:cubicBezTo>
                            <a:pt x="1" y="3160"/>
                            <a:pt x="43" y="2804"/>
                            <a:pt x="252" y="2427"/>
                          </a:cubicBezTo>
                          <a:cubicBezTo>
                            <a:pt x="691" y="1590"/>
                            <a:pt x="1173" y="816"/>
                            <a:pt x="1842" y="189"/>
                          </a:cubicBezTo>
                          <a:cubicBezTo>
                            <a:pt x="3600" y="398"/>
                            <a:pt x="5357" y="607"/>
                            <a:pt x="7073" y="816"/>
                          </a:cubicBezTo>
                          <a:cubicBezTo>
                            <a:pt x="7471" y="858"/>
                            <a:pt x="7868" y="858"/>
                            <a:pt x="8266" y="858"/>
                          </a:cubicBezTo>
                          <a:cubicBezTo>
                            <a:pt x="9835" y="900"/>
                            <a:pt x="11404" y="795"/>
                            <a:pt x="12974" y="1067"/>
                          </a:cubicBezTo>
                          <a:cubicBezTo>
                            <a:pt x="13287" y="1130"/>
                            <a:pt x="13622" y="1130"/>
                            <a:pt x="13957" y="1130"/>
                          </a:cubicBezTo>
                          <a:cubicBezTo>
                            <a:pt x="14564" y="1130"/>
                            <a:pt x="15171" y="1109"/>
                            <a:pt x="15756" y="1130"/>
                          </a:cubicBezTo>
                          <a:cubicBezTo>
                            <a:pt x="18225" y="1235"/>
                            <a:pt x="20632" y="837"/>
                            <a:pt x="23038" y="293"/>
                          </a:cubicBezTo>
                          <a:cubicBezTo>
                            <a:pt x="23477" y="189"/>
                            <a:pt x="23917" y="105"/>
                            <a:pt x="24377" y="0"/>
                          </a:cubicBezTo>
                          <a:cubicBezTo>
                            <a:pt x="24377" y="63"/>
                            <a:pt x="24398" y="84"/>
                            <a:pt x="24461" y="84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3" name="Google Shape;243;p33"/>
                    <p:cNvSpPr/>
                    <p:nvPr/>
                  </p:nvSpPr>
                  <p:spPr>
                    <a:xfrm>
                      <a:off x="-2194925" y="3244175"/>
                      <a:ext cx="177875" cy="2029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7115" h="8119" extrusionOk="0">
                          <a:moveTo>
                            <a:pt x="7115" y="691"/>
                          </a:moveTo>
                          <a:cubicBezTo>
                            <a:pt x="6215" y="1172"/>
                            <a:pt x="5525" y="1946"/>
                            <a:pt x="4604" y="2386"/>
                          </a:cubicBezTo>
                          <a:cubicBezTo>
                            <a:pt x="3432" y="2930"/>
                            <a:pt x="2532" y="3830"/>
                            <a:pt x="1988" y="5022"/>
                          </a:cubicBezTo>
                          <a:cubicBezTo>
                            <a:pt x="1947" y="5106"/>
                            <a:pt x="1926" y="5190"/>
                            <a:pt x="1905" y="5294"/>
                          </a:cubicBezTo>
                          <a:lnTo>
                            <a:pt x="1905" y="5399"/>
                          </a:lnTo>
                          <a:cubicBezTo>
                            <a:pt x="2093" y="5545"/>
                            <a:pt x="2302" y="5713"/>
                            <a:pt x="2532" y="5880"/>
                          </a:cubicBezTo>
                          <a:cubicBezTo>
                            <a:pt x="1905" y="6466"/>
                            <a:pt x="1675" y="7219"/>
                            <a:pt x="1319" y="7910"/>
                          </a:cubicBezTo>
                          <a:cubicBezTo>
                            <a:pt x="942" y="8119"/>
                            <a:pt x="670" y="7931"/>
                            <a:pt x="419" y="7721"/>
                          </a:cubicBezTo>
                          <a:cubicBezTo>
                            <a:pt x="168" y="7533"/>
                            <a:pt x="105" y="7303"/>
                            <a:pt x="63" y="7010"/>
                          </a:cubicBezTo>
                          <a:cubicBezTo>
                            <a:pt x="1" y="5985"/>
                            <a:pt x="315" y="5043"/>
                            <a:pt x="566" y="4081"/>
                          </a:cubicBezTo>
                          <a:cubicBezTo>
                            <a:pt x="587" y="3955"/>
                            <a:pt x="733" y="3830"/>
                            <a:pt x="796" y="3683"/>
                          </a:cubicBezTo>
                          <a:cubicBezTo>
                            <a:pt x="1110" y="3160"/>
                            <a:pt x="1423" y="2679"/>
                            <a:pt x="1737" y="2156"/>
                          </a:cubicBezTo>
                          <a:cubicBezTo>
                            <a:pt x="1842" y="1967"/>
                            <a:pt x="1988" y="1779"/>
                            <a:pt x="2114" y="1653"/>
                          </a:cubicBezTo>
                          <a:cubicBezTo>
                            <a:pt x="2323" y="1444"/>
                            <a:pt x="2532" y="1235"/>
                            <a:pt x="2763" y="1026"/>
                          </a:cubicBezTo>
                          <a:cubicBezTo>
                            <a:pt x="3369" y="482"/>
                            <a:pt x="3997" y="0"/>
                            <a:pt x="4918" y="84"/>
                          </a:cubicBezTo>
                          <a:cubicBezTo>
                            <a:pt x="5441" y="105"/>
                            <a:pt x="5985" y="0"/>
                            <a:pt x="6529" y="105"/>
                          </a:cubicBezTo>
                          <a:cubicBezTo>
                            <a:pt x="6801" y="210"/>
                            <a:pt x="6989" y="335"/>
                            <a:pt x="7115" y="691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4" name="Google Shape;244;p33"/>
                    <p:cNvSpPr/>
                    <p:nvPr/>
                  </p:nvSpPr>
                  <p:spPr>
                    <a:xfrm>
                      <a:off x="-2217425" y="3823750"/>
                      <a:ext cx="135000" cy="1161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400" h="4646" extrusionOk="0">
                          <a:moveTo>
                            <a:pt x="1110" y="1"/>
                          </a:moveTo>
                          <a:cubicBezTo>
                            <a:pt x="1424" y="315"/>
                            <a:pt x="1779" y="545"/>
                            <a:pt x="2240" y="649"/>
                          </a:cubicBezTo>
                          <a:cubicBezTo>
                            <a:pt x="2470" y="691"/>
                            <a:pt x="2658" y="880"/>
                            <a:pt x="2784" y="1089"/>
                          </a:cubicBezTo>
                          <a:cubicBezTo>
                            <a:pt x="2993" y="1403"/>
                            <a:pt x="3202" y="1696"/>
                            <a:pt x="3412" y="1989"/>
                          </a:cubicBezTo>
                          <a:cubicBezTo>
                            <a:pt x="3935" y="2742"/>
                            <a:pt x="4458" y="3516"/>
                            <a:pt x="5190" y="4144"/>
                          </a:cubicBezTo>
                          <a:cubicBezTo>
                            <a:pt x="5274" y="4227"/>
                            <a:pt x="5316" y="4332"/>
                            <a:pt x="5399" y="4437"/>
                          </a:cubicBezTo>
                          <a:cubicBezTo>
                            <a:pt x="4751" y="4625"/>
                            <a:pt x="4541" y="4646"/>
                            <a:pt x="3976" y="4437"/>
                          </a:cubicBezTo>
                          <a:cubicBezTo>
                            <a:pt x="3244" y="4186"/>
                            <a:pt x="2512" y="3914"/>
                            <a:pt x="1779" y="3621"/>
                          </a:cubicBezTo>
                          <a:cubicBezTo>
                            <a:pt x="1298" y="3432"/>
                            <a:pt x="943" y="3035"/>
                            <a:pt x="671" y="2616"/>
                          </a:cubicBezTo>
                          <a:cubicBezTo>
                            <a:pt x="419" y="2240"/>
                            <a:pt x="273" y="1800"/>
                            <a:pt x="168" y="1361"/>
                          </a:cubicBezTo>
                          <a:cubicBezTo>
                            <a:pt x="1" y="712"/>
                            <a:pt x="273" y="377"/>
                            <a:pt x="1110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5" name="Google Shape;245;p33"/>
                    <p:cNvSpPr/>
                    <p:nvPr/>
                  </p:nvSpPr>
                  <p:spPr>
                    <a:xfrm>
                      <a:off x="-1581325" y="4840125"/>
                      <a:ext cx="161125" cy="65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445" h="2637" extrusionOk="0">
                          <a:moveTo>
                            <a:pt x="6445" y="1779"/>
                          </a:moveTo>
                          <a:cubicBezTo>
                            <a:pt x="6131" y="1946"/>
                            <a:pt x="5942" y="2156"/>
                            <a:pt x="5712" y="2156"/>
                          </a:cubicBezTo>
                          <a:cubicBezTo>
                            <a:pt x="4666" y="2218"/>
                            <a:pt x="3641" y="2637"/>
                            <a:pt x="2574" y="2511"/>
                          </a:cubicBezTo>
                          <a:cubicBezTo>
                            <a:pt x="2113" y="2469"/>
                            <a:pt x="1695" y="2365"/>
                            <a:pt x="1339" y="2030"/>
                          </a:cubicBezTo>
                          <a:cubicBezTo>
                            <a:pt x="1151" y="1842"/>
                            <a:pt x="900" y="1695"/>
                            <a:pt x="670" y="1549"/>
                          </a:cubicBezTo>
                          <a:cubicBezTo>
                            <a:pt x="105" y="1193"/>
                            <a:pt x="63" y="1088"/>
                            <a:pt x="0" y="252"/>
                          </a:cubicBezTo>
                          <a:lnTo>
                            <a:pt x="921" y="252"/>
                          </a:lnTo>
                          <a:cubicBezTo>
                            <a:pt x="1381" y="252"/>
                            <a:pt x="1841" y="272"/>
                            <a:pt x="2260" y="84"/>
                          </a:cubicBezTo>
                          <a:cubicBezTo>
                            <a:pt x="2385" y="21"/>
                            <a:pt x="2553" y="0"/>
                            <a:pt x="2699" y="0"/>
                          </a:cubicBezTo>
                          <a:cubicBezTo>
                            <a:pt x="3620" y="105"/>
                            <a:pt x="4561" y="147"/>
                            <a:pt x="5357" y="796"/>
                          </a:cubicBezTo>
                          <a:cubicBezTo>
                            <a:pt x="5587" y="984"/>
                            <a:pt x="5817" y="1151"/>
                            <a:pt x="6047" y="1360"/>
                          </a:cubicBezTo>
                          <a:cubicBezTo>
                            <a:pt x="6173" y="1465"/>
                            <a:pt x="6256" y="1570"/>
                            <a:pt x="6445" y="1779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6" name="Google Shape;246;p33"/>
                    <p:cNvSpPr/>
                    <p:nvPr/>
                  </p:nvSpPr>
                  <p:spPr>
                    <a:xfrm>
                      <a:off x="-1245000" y="3450275"/>
                      <a:ext cx="70125" cy="1438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805" h="5755" extrusionOk="0">
                          <a:moveTo>
                            <a:pt x="963" y="5754"/>
                          </a:moveTo>
                          <a:cubicBezTo>
                            <a:pt x="859" y="5294"/>
                            <a:pt x="775" y="5001"/>
                            <a:pt x="733" y="4666"/>
                          </a:cubicBezTo>
                          <a:cubicBezTo>
                            <a:pt x="608" y="3767"/>
                            <a:pt x="503" y="2825"/>
                            <a:pt x="189" y="1925"/>
                          </a:cubicBezTo>
                          <a:cubicBezTo>
                            <a:pt x="1" y="1402"/>
                            <a:pt x="210" y="858"/>
                            <a:pt x="294" y="335"/>
                          </a:cubicBezTo>
                          <a:cubicBezTo>
                            <a:pt x="315" y="126"/>
                            <a:pt x="545" y="0"/>
                            <a:pt x="775" y="0"/>
                          </a:cubicBezTo>
                          <a:cubicBezTo>
                            <a:pt x="1068" y="0"/>
                            <a:pt x="1382" y="0"/>
                            <a:pt x="1675" y="63"/>
                          </a:cubicBezTo>
                          <a:cubicBezTo>
                            <a:pt x="1863" y="126"/>
                            <a:pt x="2093" y="231"/>
                            <a:pt x="2198" y="398"/>
                          </a:cubicBezTo>
                          <a:cubicBezTo>
                            <a:pt x="2491" y="816"/>
                            <a:pt x="2721" y="1256"/>
                            <a:pt x="2742" y="1800"/>
                          </a:cubicBezTo>
                          <a:cubicBezTo>
                            <a:pt x="2805" y="2679"/>
                            <a:pt x="2658" y="3536"/>
                            <a:pt x="2093" y="4248"/>
                          </a:cubicBezTo>
                          <a:cubicBezTo>
                            <a:pt x="1738" y="4729"/>
                            <a:pt x="1382" y="5169"/>
                            <a:pt x="963" y="5754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7" name="Google Shape;247;p33"/>
                    <p:cNvSpPr/>
                    <p:nvPr/>
                  </p:nvSpPr>
                  <p:spPr>
                    <a:xfrm>
                      <a:off x="-2069900" y="4841700"/>
                      <a:ext cx="150150" cy="497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006" h="1988" extrusionOk="0">
                          <a:moveTo>
                            <a:pt x="6005" y="84"/>
                          </a:moveTo>
                          <a:cubicBezTo>
                            <a:pt x="5964" y="209"/>
                            <a:pt x="5964" y="293"/>
                            <a:pt x="5922" y="335"/>
                          </a:cubicBezTo>
                          <a:cubicBezTo>
                            <a:pt x="4938" y="1235"/>
                            <a:pt x="3871" y="1988"/>
                            <a:pt x="2428" y="1925"/>
                          </a:cubicBezTo>
                          <a:cubicBezTo>
                            <a:pt x="1946" y="1904"/>
                            <a:pt x="1465" y="1925"/>
                            <a:pt x="984" y="1925"/>
                          </a:cubicBezTo>
                          <a:cubicBezTo>
                            <a:pt x="544" y="1925"/>
                            <a:pt x="168" y="1758"/>
                            <a:pt x="0" y="1256"/>
                          </a:cubicBezTo>
                          <a:cubicBezTo>
                            <a:pt x="335" y="963"/>
                            <a:pt x="691" y="816"/>
                            <a:pt x="1109" y="733"/>
                          </a:cubicBezTo>
                          <a:cubicBezTo>
                            <a:pt x="2030" y="544"/>
                            <a:pt x="2930" y="335"/>
                            <a:pt x="3829" y="189"/>
                          </a:cubicBezTo>
                          <a:cubicBezTo>
                            <a:pt x="4457" y="84"/>
                            <a:pt x="5085" y="21"/>
                            <a:pt x="5713" y="21"/>
                          </a:cubicBezTo>
                          <a:cubicBezTo>
                            <a:pt x="5775" y="0"/>
                            <a:pt x="5859" y="21"/>
                            <a:pt x="6005" y="84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8" name="Google Shape;248;p33"/>
                    <p:cNvSpPr/>
                    <p:nvPr/>
                  </p:nvSpPr>
                  <p:spPr>
                    <a:xfrm>
                      <a:off x="-1689100" y="4037175"/>
                      <a:ext cx="95225" cy="586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09" h="2345" extrusionOk="0">
                          <a:moveTo>
                            <a:pt x="3809" y="1"/>
                          </a:moveTo>
                          <a:cubicBezTo>
                            <a:pt x="3453" y="942"/>
                            <a:pt x="2721" y="1549"/>
                            <a:pt x="2072" y="2177"/>
                          </a:cubicBezTo>
                          <a:cubicBezTo>
                            <a:pt x="1926" y="2344"/>
                            <a:pt x="1717" y="2344"/>
                            <a:pt x="1507" y="2240"/>
                          </a:cubicBezTo>
                          <a:cubicBezTo>
                            <a:pt x="796" y="1884"/>
                            <a:pt x="252" y="1423"/>
                            <a:pt x="1" y="670"/>
                          </a:cubicBezTo>
                          <a:cubicBezTo>
                            <a:pt x="64" y="607"/>
                            <a:pt x="84" y="566"/>
                            <a:pt x="126" y="524"/>
                          </a:cubicBezTo>
                          <a:cubicBezTo>
                            <a:pt x="921" y="315"/>
                            <a:pt x="1675" y="84"/>
                            <a:pt x="2512" y="84"/>
                          </a:cubicBezTo>
                          <a:cubicBezTo>
                            <a:pt x="2888" y="105"/>
                            <a:pt x="3307" y="22"/>
                            <a:pt x="3809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9" name="Google Shape;249;p33"/>
                    <p:cNvSpPr/>
                    <p:nvPr/>
                  </p:nvSpPr>
                  <p:spPr>
                    <a:xfrm>
                      <a:off x="-1733525" y="3787350"/>
                      <a:ext cx="269950" cy="1831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798" h="7325" extrusionOk="0">
                          <a:moveTo>
                            <a:pt x="10651" y="126"/>
                          </a:moveTo>
                          <a:cubicBezTo>
                            <a:pt x="10693" y="754"/>
                            <a:pt x="10797" y="1403"/>
                            <a:pt x="10525" y="2072"/>
                          </a:cubicBezTo>
                          <a:cubicBezTo>
                            <a:pt x="10462" y="2177"/>
                            <a:pt x="10421" y="2302"/>
                            <a:pt x="10421" y="2407"/>
                          </a:cubicBezTo>
                          <a:cubicBezTo>
                            <a:pt x="10483" y="3118"/>
                            <a:pt x="10128" y="3683"/>
                            <a:pt x="9918" y="4311"/>
                          </a:cubicBezTo>
                          <a:cubicBezTo>
                            <a:pt x="9730" y="4834"/>
                            <a:pt x="9416" y="5274"/>
                            <a:pt x="8914" y="5566"/>
                          </a:cubicBezTo>
                          <a:cubicBezTo>
                            <a:pt x="8747" y="5671"/>
                            <a:pt x="8558" y="5776"/>
                            <a:pt x="8391" y="5901"/>
                          </a:cubicBezTo>
                          <a:cubicBezTo>
                            <a:pt x="7554" y="6550"/>
                            <a:pt x="6592" y="7010"/>
                            <a:pt x="5524" y="7157"/>
                          </a:cubicBezTo>
                          <a:cubicBezTo>
                            <a:pt x="5211" y="7219"/>
                            <a:pt x="4876" y="7261"/>
                            <a:pt x="4520" y="7282"/>
                          </a:cubicBezTo>
                          <a:cubicBezTo>
                            <a:pt x="3997" y="7324"/>
                            <a:pt x="3516" y="7261"/>
                            <a:pt x="2993" y="7282"/>
                          </a:cubicBezTo>
                          <a:cubicBezTo>
                            <a:pt x="2323" y="7324"/>
                            <a:pt x="1800" y="7136"/>
                            <a:pt x="1361" y="6634"/>
                          </a:cubicBezTo>
                          <a:cubicBezTo>
                            <a:pt x="1068" y="6320"/>
                            <a:pt x="754" y="6027"/>
                            <a:pt x="482" y="5755"/>
                          </a:cubicBezTo>
                          <a:cubicBezTo>
                            <a:pt x="231" y="5504"/>
                            <a:pt x="126" y="5253"/>
                            <a:pt x="126" y="4939"/>
                          </a:cubicBezTo>
                          <a:cubicBezTo>
                            <a:pt x="126" y="4604"/>
                            <a:pt x="105" y="4290"/>
                            <a:pt x="84" y="3934"/>
                          </a:cubicBezTo>
                          <a:cubicBezTo>
                            <a:pt x="63" y="3579"/>
                            <a:pt x="1" y="3202"/>
                            <a:pt x="1" y="2867"/>
                          </a:cubicBezTo>
                          <a:cubicBezTo>
                            <a:pt x="21" y="2470"/>
                            <a:pt x="105" y="2114"/>
                            <a:pt x="189" y="1675"/>
                          </a:cubicBezTo>
                          <a:cubicBezTo>
                            <a:pt x="377" y="1633"/>
                            <a:pt x="545" y="1612"/>
                            <a:pt x="712" y="1612"/>
                          </a:cubicBezTo>
                          <a:cubicBezTo>
                            <a:pt x="1361" y="1612"/>
                            <a:pt x="2051" y="1633"/>
                            <a:pt x="2700" y="1675"/>
                          </a:cubicBezTo>
                          <a:cubicBezTo>
                            <a:pt x="3474" y="1717"/>
                            <a:pt x="4269" y="1612"/>
                            <a:pt x="5022" y="1361"/>
                          </a:cubicBezTo>
                          <a:cubicBezTo>
                            <a:pt x="5608" y="1152"/>
                            <a:pt x="6194" y="1047"/>
                            <a:pt x="6801" y="1110"/>
                          </a:cubicBezTo>
                          <a:cubicBezTo>
                            <a:pt x="7512" y="1193"/>
                            <a:pt x="8077" y="838"/>
                            <a:pt x="8705" y="670"/>
                          </a:cubicBezTo>
                          <a:cubicBezTo>
                            <a:pt x="9123" y="566"/>
                            <a:pt x="9542" y="336"/>
                            <a:pt x="9960" y="147"/>
                          </a:cubicBezTo>
                          <a:cubicBezTo>
                            <a:pt x="10232" y="43"/>
                            <a:pt x="10421" y="1"/>
                            <a:pt x="10651" y="126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 dirty="0"/>
                    </a:p>
                  </p:txBody>
                </p:sp>
                <p:sp>
                  <p:nvSpPr>
                    <p:cNvPr id="250" name="Google Shape;250;p33"/>
                    <p:cNvSpPr/>
                    <p:nvPr/>
                  </p:nvSpPr>
                  <p:spPr>
                    <a:xfrm>
                      <a:off x="-1010125" y="3598825"/>
                      <a:ext cx="223400" cy="1313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936" h="5253" extrusionOk="0">
                          <a:moveTo>
                            <a:pt x="43" y="2323"/>
                          </a:moveTo>
                          <a:cubicBezTo>
                            <a:pt x="733" y="2470"/>
                            <a:pt x="1340" y="2365"/>
                            <a:pt x="1967" y="2093"/>
                          </a:cubicBezTo>
                          <a:cubicBezTo>
                            <a:pt x="2658" y="1737"/>
                            <a:pt x="3432" y="1528"/>
                            <a:pt x="4164" y="1277"/>
                          </a:cubicBezTo>
                          <a:cubicBezTo>
                            <a:pt x="5001" y="984"/>
                            <a:pt x="5796" y="691"/>
                            <a:pt x="6633" y="419"/>
                          </a:cubicBezTo>
                          <a:cubicBezTo>
                            <a:pt x="7157" y="252"/>
                            <a:pt x="7680" y="147"/>
                            <a:pt x="8203" y="1"/>
                          </a:cubicBezTo>
                          <a:cubicBezTo>
                            <a:pt x="8454" y="105"/>
                            <a:pt x="8558" y="335"/>
                            <a:pt x="8579" y="566"/>
                          </a:cubicBezTo>
                          <a:cubicBezTo>
                            <a:pt x="8600" y="1089"/>
                            <a:pt x="8726" y="1591"/>
                            <a:pt x="8893" y="2051"/>
                          </a:cubicBezTo>
                          <a:cubicBezTo>
                            <a:pt x="8935" y="2240"/>
                            <a:pt x="8914" y="2470"/>
                            <a:pt x="8935" y="2742"/>
                          </a:cubicBezTo>
                          <a:cubicBezTo>
                            <a:pt x="8475" y="2867"/>
                            <a:pt x="8035" y="3035"/>
                            <a:pt x="7554" y="3160"/>
                          </a:cubicBezTo>
                          <a:cubicBezTo>
                            <a:pt x="7345" y="3202"/>
                            <a:pt x="7136" y="3265"/>
                            <a:pt x="6947" y="3348"/>
                          </a:cubicBezTo>
                          <a:cubicBezTo>
                            <a:pt x="5671" y="3788"/>
                            <a:pt x="4395" y="4206"/>
                            <a:pt x="3139" y="4729"/>
                          </a:cubicBezTo>
                          <a:cubicBezTo>
                            <a:pt x="2449" y="4981"/>
                            <a:pt x="1758" y="5064"/>
                            <a:pt x="1068" y="5253"/>
                          </a:cubicBezTo>
                          <a:cubicBezTo>
                            <a:pt x="1026" y="5169"/>
                            <a:pt x="963" y="5127"/>
                            <a:pt x="963" y="5064"/>
                          </a:cubicBezTo>
                          <a:cubicBezTo>
                            <a:pt x="963" y="4499"/>
                            <a:pt x="838" y="4018"/>
                            <a:pt x="419" y="3600"/>
                          </a:cubicBezTo>
                          <a:cubicBezTo>
                            <a:pt x="126" y="3265"/>
                            <a:pt x="1" y="2784"/>
                            <a:pt x="43" y="2323"/>
                          </a:cubicBezTo>
                          <a:cubicBezTo>
                            <a:pt x="63" y="2323"/>
                            <a:pt x="43" y="2323"/>
                            <a:pt x="43" y="2323"/>
                          </a:cubicBezTo>
                          <a:close/>
                        </a:path>
                      </a:pathLst>
                    </a:custGeom>
                    <a:solidFill>
                      <a:schemeClr val="l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1" name="Google Shape;251;p33"/>
                    <p:cNvSpPr/>
                    <p:nvPr/>
                  </p:nvSpPr>
                  <p:spPr>
                    <a:xfrm>
                      <a:off x="-1069750" y="3418875"/>
                      <a:ext cx="313350" cy="1836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534" h="7346" extrusionOk="0">
                          <a:moveTo>
                            <a:pt x="12303" y="963"/>
                          </a:moveTo>
                          <a:cubicBezTo>
                            <a:pt x="12220" y="901"/>
                            <a:pt x="12136" y="880"/>
                            <a:pt x="12052" y="880"/>
                          </a:cubicBezTo>
                          <a:cubicBezTo>
                            <a:pt x="12094" y="838"/>
                            <a:pt x="12136" y="775"/>
                            <a:pt x="12157" y="733"/>
                          </a:cubicBezTo>
                          <a:cubicBezTo>
                            <a:pt x="12366" y="336"/>
                            <a:pt x="12031" y="1"/>
                            <a:pt x="11634" y="43"/>
                          </a:cubicBezTo>
                          <a:cubicBezTo>
                            <a:pt x="10943" y="147"/>
                            <a:pt x="10169" y="608"/>
                            <a:pt x="9542" y="943"/>
                          </a:cubicBezTo>
                          <a:cubicBezTo>
                            <a:pt x="9437" y="984"/>
                            <a:pt x="9332" y="1047"/>
                            <a:pt x="9228" y="1131"/>
                          </a:cubicBezTo>
                          <a:cubicBezTo>
                            <a:pt x="9270" y="1089"/>
                            <a:pt x="9270" y="1068"/>
                            <a:pt x="9290" y="1047"/>
                          </a:cubicBezTo>
                          <a:cubicBezTo>
                            <a:pt x="9437" y="733"/>
                            <a:pt x="9207" y="419"/>
                            <a:pt x="8851" y="461"/>
                          </a:cubicBezTo>
                          <a:cubicBezTo>
                            <a:pt x="7847" y="629"/>
                            <a:pt x="6842" y="1403"/>
                            <a:pt x="5985" y="1905"/>
                          </a:cubicBezTo>
                          <a:cubicBezTo>
                            <a:pt x="4896" y="2533"/>
                            <a:pt x="3641" y="3160"/>
                            <a:pt x="2720" y="4060"/>
                          </a:cubicBezTo>
                          <a:cubicBezTo>
                            <a:pt x="2009" y="4751"/>
                            <a:pt x="1047" y="5337"/>
                            <a:pt x="440" y="6111"/>
                          </a:cubicBezTo>
                          <a:cubicBezTo>
                            <a:pt x="147" y="6487"/>
                            <a:pt x="0" y="7199"/>
                            <a:pt x="628" y="7303"/>
                          </a:cubicBezTo>
                          <a:cubicBezTo>
                            <a:pt x="963" y="7345"/>
                            <a:pt x="1214" y="7115"/>
                            <a:pt x="1172" y="6843"/>
                          </a:cubicBezTo>
                          <a:cubicBezTo>
                            <a:pt x="1214" y="6822"/>
                            <a:pt x="1256" y="6738"/>
                            <a:pt x="1319" y="6697"/>
                          </a:cubicBezTo>
                          <a:lnTo>
                            <a:pt x="1339" y="6655"/>
                          </a:lnTo>
                          <a:cubicBezTo>
                            <a:pt x="1883" y="6613"/>
                            <a:pt x="2428" y="6404"/>
                            <a:pt x="2951" y="6194"/>
                          </a:cubicBezTo>
                          <a:cubicBezTo>
                            <a:pt x="3055" y="6215"/>
                            <a:pt x="3202" y="6194"/>
                            <a:pt x="3264" y="6090"/>
                          </a:cubicBezTo>
                          <a:lnTo>
                            <a:pt x="3327" y="6027"/>
                          </a:lnTo>
                          <a:cubicBezTo>
                            <a:pt x="4415" y="5567"/>
                            <a:pt x="5503" y="4960"/>
                            <a:pt x="6570" y="4437"/>
                          </a:cubicBezTo>
                          <a:cubicBezTo>
                            <a:pt x="7617" y="3914"/>
                            <a:pt x="8642" y="3391"/>
                            <a:pt x="9625" y="2826"/>
                          </a:cubicBezTo>
                          <a:cubicBezTo>
                            <a:pt x="10462" y="2344"/>
                            <a:pt x="11676" y="2303"/>
                            <a:pt x="12366" y="1570"/>
                          </a:cubicBezTo>
                          <a:cubicBezTo>
                            <a:pt x="12534" y="1382"/>
                            <a:pt x="12513" y="1089"/>
                            <a:pt x="12303" y="963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2" name="Google Shape;252;p33"/>
                    <p:cNvSpPr/>
                    <p:nvPr/>
                  </p:nvSpPr>
                  <p:spPr>
                    <a:xfrm>
                      <a:off x="-1499200" y="3660625"/>
                      <a:ext cx="245350" cy="1861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814" h="7447" extrusionOk="0">
                          <a:moveTo>
                            <a:pt x="5235" y="0"/>
                          </a:moveTo>
                          <a:cubicBezTo>
                            <a:pt x="4342" y="0"/>
                            <a:pt x="3421" y="248"/>
                            <a:pt x="2699" y="584"/>
                          </a:cubicBezTo>
                          <a:cubicBezTo>
                            <a:pt x="628" y="1462"/>
                            <a:pt x="0" y="3827"/>
                            <a:pt x="1276" y="5626"/>
                          </a:cubicBezTo>
                          <a:cubicBezTo>
                            <a:pt x="1548" y="5982"/>
                            <a:pt x="1800" y="6275"/>
                            <a:pt x="2113" y="6505"/>
                          </a:cubicBezTo>
                          <a:cubicBezTo>
                            <a:pt x="2601" y="7169"/>
                            <a:pt x="3404" y="7446"/>
                            <a:pt x="4211" y="7446"/>
                          </a:cubicBezTo>
                          <a:cubicBezTo>
                            <a:pt x="4650" y="7446"/>
                            <a:pt x="5091" y="7364"/>
                            <a:pt x="5482" y="7216"/>
                          </a:cubicBezTo>
                          <a:cubicBezTo>
                            <a:pt x="5629" y="7174"/>
                            <a:pt x="5754" y="7112"/>
                            <a:pt x="5880" y="7028"/>
                          </a:cubicBezTo>
                          <a:cubicBezTo>
                            <a:pt x="6277" y="6923"/>
                            <a:pt x="6675" y="6777"/>
                            <a:pt x="7030" y="6589"/>
                          </a:cubicBezTo>
                          <a:cubicBezTo>
                            <a:pt x="8997" y="5626"/>
                            <a:pt x="9813" y="2822"/>
                            <a:pt x="8202" y="1107"/>
                          </a:cubicBezTo>
                          <a:cubicBezTo>
                            <a:pt x="7867" y="730"/>
                            <a:pt x="7428" y="500"/>
                            <a:pt x="6947" y="395"/>
                          </a:cubicBezTo>
                          <a:cubicBezTo>
                            <a:pt x="6438" y="115"/>
                            <a:pt x="5843" y="0"/>
                            <a:pt x="5235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3" name="Google Shape;253;p33"/>
                    <p:cNvSpPr/>
                    <p:nvPr/>
                  </p:nvSpPr>
                  <p:spPr>
                    <a:xfrm>
                      <a:off x="-2042700" y="3748600"/>
                      <a:ext cx="232800" cy="2134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312" h="8537" extrusionOk="0">
                          <a:moveTo>
                            <a:pt x="4998" y="0"/>
                          </a:moveTo>
                          <a:cubicBezTo>
                            <a:pt x="4420" y="0"/>
                            <a:pt x="3868" y="166"/>
                            <a:pt x="3453" y="559"/>
                          </a:cubicBezTo>
                          <a:cubicBezTo>
                            <a:pt x="3181" y="810"/>
                            <a:pt x="3013" y="1061"/>
                            <a:pt x="2888" y="1354"/>
                          </a:cubicBezTo>
                          <a:cubicBezTo>
                            <a:pt x="2386" y="1563"/>
                            <a:pt x="1925" y="1877"/>
                            <a:pt x="1591" y="2275"/>
                          </a:cubicBezTo>
                          <a:cubicBezTo>
                            <a:pt x="628" y="3070"/>
                            <a:pt x="0" y="4220"/>
                            <a:pt x="84" y="5643"/>
                          </a:cubicBezTo>
                          <a:cubicBezTo>
                            <a:pt x="168" y="6815"/>
                            <a:pt x="900" y="7861"/>
                            <a:pt x="1988" y="8280"/>
                          </a:cubicBezTo>
                          <a:cubicBezTo>
                            <a:pt x="2422" y="8457"/>
                            <a:pt x="2860" y="8537"/>
                            <a:pt x="3289" y="8537"/>
                          </a:cubicBezTo>
                          <a:cubicBezTo>
                            <a:pt x="3772" y="8537"/>
                            <a:pt x="4244" y="8436"/>
                            <a:pt x="4687" y="8259"/>
                          </a:cubicBezTo>
                          <a:cubicBezTo>
                            <a:pt x="4774" y="8266"/>
                            <a:pt x="4860" y="8270"/>
                            <a:pt x="4945" y="8270"/>
                          </a:cubicBezTo>
                          <a:cubicBezTo>
                            <a:pt x="6254" y="8270"/>
                            <a:pt x="7501" y="7393"/>
                            <a:pt x="8286" y="6313"/>
                          </a:cubicBezTo>
                          <a:cubicBezTo>
                            <a:pt x="8600" y="5894"/>
                            <a:pt x="8788" y="5434"/>
                            <a:pt x="8872" y="4932"/>
                          </a:cubicBezTo>
                          <a:cubicBezTo>
                            <a:pt x="8914" y="4785"/>
                            <a:pt x="8998" y="4639"/>
                            <a:pt x="9019" y="4492"/>
                          </a:cubicBezTo>
                          <a:cubicBezTo>
                            <a:pt x="9311" y="3425"/>
                            <a:pt x="8872" y="2107"/>
                            <a:pt x="7889" y="1459"/>
                          </a:cubicBezTo>
                          <a:cubicBezTo>
                            <a:pt x="7826" y="1354"/>
                            <a:pt x="7742" y="1270"/>
                            <a:pt x="7658" y="1166"/>
                          </a:cubicBezTo>
                          <a:cubicBezTo>
                            <a:pt x="7063" y="491"/>
                            <a:pt x="5991" y="0"/>
                            <a:pt x="4998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4" name="Google Shape;254;p33"/>
                    <p:cNvSpPr/>
                    <p:nvPr/>
                  </p:nvSpPr>
                  <p:spPr>
                    <a:xfrm>
                      <a:off x="-2749400" y="3146350"/>
                      <a:ext cx="2194400" cy="17863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7776" h="71455" extrusionOk="0">
                          <a:moveTo>
                            <a:pt x="59005" y="10797"/>
                          </a:moveTo>
                          <a:cubicBezTo>
                            <a:pt x="59507" y="10986"/>
                            <a:pt x="59821" y="11320"/>
                            <a:pt x="59926" y="11927"/>
                          </a:cubicBezTo>
                          <a:cubicBezTo>
                            <a:pt x="60407" y="11404"/>
                            <a:pt x="61014" y="11404"/>
                            <a:pt x="61621" y="11404"/>
                          </a:cubicBezTo>
                          <a:cubicBezTo>
                            <a:pt x="62332" y="11404"/>
                            <a:pt x="62897" y="11676"/>
                            <a:pt x="63274" y="12304"/>
                          </a:cubicBezTo>
                          <a:cubicBezTo>
                            <a:pt x="63608" y="12890"/>
                            <a:pt x="63818" y="13497"/>
                            <a:pt x="63818" y="14187"/>
                          </a:cubicBezTo>
                          <a:cubicBezTo>
                            <a:pt x="63818" y="15108"/>
                            <a:pt x="63755" y="15965"/>
                            <a:pt x="63169" y="16761"/>
                          </a:cubicBezTo>
                          <a:cubicBezTo>
                            <a:pt x="62688" y="17388"/>
                            <a:pt x="62353" y="18100"/>
                            <a:pt x="61914" y="18748"/>
                          </a:cubicBezTo>
                          <a:cubicBezTo>
                            <a:pt x="61746" y="18978"/>
                            <a:pt x="61432" y="19104"/>
                            <a:pt x="61139" y="19313"/>
                          </a:cubicBezTo>
                          <a:cubicBezTo>
                            <a:pt x="61014" y="19606"/>
                            <a:pt x="61098" y="19983"/>
                            <a:pt x="61098" y="20339"/>
                          </a:cubicBezTo>
                          <a:cubicBezTo>
                            <a:pt x="61098" y="20841"/>
                            <a:pt x="61035" y="21301"/>
                            <a:pt x="60930" y="21782"/>
                          </a:cubicBezTo>
                          <a:cubicBezTo>
                            <a:pt x="60574" y="23540"/>
                            <a:pt x="60030" y="25214"/>
                            <a:pt x="59110" y="26783"/>
                          </a:cubicBezTo>
                          <a:cubicBezTo>
                            <a:pt x="58378" y="28038"/>
                            <a:pt x="57687" y="29315"/>
                            <a:pt x="56997" y="30570"/>
                          </a:cubicBezTo>
                          <a:cubicBezTo>
                            <a:pt x="56913" y="30696"/>
                            <a:pt x="56829" y="30863"/>
                            <a:pt x="56725" y="30926"/>
                          </a:cubicBezTo>
                          <a:cubicBezTo>
                            <a:pt x="55846" y="31533"/>
                            <a:pt x="55072" y="32370"/>
                            <a:pt x="53984" y="32663"/>
                          </a:cubicBezTo>
                          <a:cubicBezTo>
                            <a:pt x="53816" y="32683"/>
                            <a:pt x="53691" y="32767"/>
                            <a:pt x="53565" y="32851"/>
                          </a:cubicBezTo>
                          <a:cubicBezTo>
                            <a:pt x="52644" y="33541"/>
                            <a:pt x="51598" y="34023"/>
                            <a:pt x="50573" y="34525"/>
                          </a:cubicBezTo>
                          <a:cubicBezTo>
                            <a:pt x="50531" y="34546"/>
                            <a:pt x="50510" y="34629"/>
                            <a:pt x="50447" y="34692"/>
                          </a:cubicBezTo>
                          <a:cubicBezTo>
                            <a:pt x="51033" y="34901"/>
                            <a:pt x="51598" y="35090"/>
                            <a:pt x="52142" y="35362"/>
                          </a:cubicBezTo>
                          <a:cubicBezTo>
                            <a:pt x="52665" y="35613"/>
                            <a:pt x="53147" y="35927"/>
                            <a:pt x="53691" y="36094"/>
                          </a:cubicBezTo>
                          <a:cubicBezTo>
                            <a:pt x="54193" y="36220"/>
                            <a:pt x="54653" y="36429"/>
                            <a:pt x="55155" y="36575"/>
                          </a:cubicBezTo>
                          <a:cubicBezTo>
                            <a:pt x="55992" y="36847"/>
                            <a:pt x="56829" y="36847"/>
                            <a:pt x="57666" y="36680"/>
                          </a:cubicBezTo>
                          <a:cubicBezTo>
                            <a:pt x="57959" y="36638"/>
                            <a:pt x="58273" y="36554"/>
                            <a:pt x="58566" y="36512"/>
                          </a:cubicBezTo>
                          <a:cubicBezTo>
                            <a:pt x="59528" y="36408"/>
                            <a:pt x="60302" y="35906"/>
                            <a:pt x="61077" y="35362"/>
                          </a:cubicBezTo>
                          <a:cubicBezTo>
                            <a:pt x="61411" y="35090"/>
                            <a:pt x="61746" y="34860"/>
                            <a:pt x="62060" y="34567"/>
                          </a:cubicBezTo>
                          <a:cubicBezTo>
                            <a:pt x="63023" y="33625"/>
                            <a:pt x="63985" y="32663"/>
                            <a:pt x="64927" y="31700"/>
                          </a:cubicBezTo>
                          <a:cubicBezTo>
                            <a:pt x="65492" y="31114"/>
                            <a:pt x="65952" y="30507"/>
                            <a:pt x="66475" y="29880"/>
                          </a:cubicBezTo>
                          <a:cubicBezTo>
                            <a:pt x="66056" y="28373"/>
                            <a:pt x="66642" y="27013"/>
                            <a:pt x="67375" y="25674"/>
                          </a:cubicBezTo>
                          <a:cubicBezTo>
                            <a:pt x="67165" y="25004"/>
                            <a:pt x="66956" y="24314"/>
                            <a:pt x="66705" y="23603"/>
                          </a:cubicBezTo>
                          <a:cubicBezTo>
                            <a:pt x="66663" y="23456"/>
                            <a:pt x="66559" y="23268"/>
                            <a:pt x="66454" y="23142"/>
                          </a:cubicBezTo>
                          <a:cubicBezTo>
                            <a:pt x="66036" y="22619"/>
                            <a:pt x="65701" y="22096"/>
                            <a:pt x="65492" y="21406"/>
                          </a:cubicBezTo>
                          <a:cubicBezTo>
                            <a:pt x="65387" y="21029"/>
                            <a:pt x="65303" y="20652"/>
                            <a:pt x="65324" y="20255"/>
                          </a:cubicBezTo>
                          <a:cubicBezTo>
                            <a:pt x="65324" y="20192"/>
                            <a:pt x="65345" y="20087"/>
                            <a:pt x="65345" y="20004"/>
                          </a:cubicBezTo>
                          <a:cubicBezTo>
                            <a:pt x="65450" y="19481"/>
                            <a:pt x="65199" y="18874"/>
                            <a:pt x="65701" y="18455"/>
                          </a:cubicBezTo>
                          <a:cubicBezTo>
                            <a:pt x="66077" y="18121"/>
                            <a:pt x="66224" y="17577"/>
                            <a:pt x="66705" y="17305"/>
                          </a:cubicBezTo>
                          <a:cubicBezTo>
                            <a:pt x="66893" y="17200"/>
                            <a:pt x="66998" y="16991"/>
                            <a:pt x="67124" y="16844"/>
                          </a:cubicBezTo>
                          <a:cubicBezTo>
                            <a:pt x="68379" y="15170"/>
                            <a:pt x="69948" y="13852"/>
                            <a:pt x="71664" y="12680"/>
                          </a:cubicBezTo>
                          <a:lnTo>
                            <a:pt x="72041" y="12450"/>
                          </a:lnTo>
                          <a:cubicBezTo>
                            <a:pt x="73087" y="11927"/>
                            <a:pt x="74133" y="11362"/>
                            <a:pt x="75221" y="10839"/>
                          </a:cubicBezTo>
                          <a:cubicBezTo>
                            <a:pt x="75598" y="10630"/>
                            <a:pt x="75995" y="10630"/>
                            <a:pt x="76372" y="10944"/>
                          </a:cubicBezTo>
                          <a:cubicBezTo>
                            <a:pt x="76309" y="11028"/>
                            <a:pt x="76309" y="11111"/>
                            <a:pt x="76267" y="11111"/>
                          </a:cubicBezTo>
                          <a:cubicBezTo>
                            <a:pt x="75765" y="11237"/>
                            <a:pt x="75326" y="11509"/>
                            <a:pt x="74865" y="11760"/>
                          </a:cubicBezTo>
                          <a:cubicBezTo>
                            <a:pt x="74196" y="12157"/>
                            <a:pt x="73505" y="12513"/>
                            <a:pt x="72815" y="12911"/>
                          </a:cubicBezTo>
                          <a:cubicBezTo>
                            <a:pt x="71706" y="13517"/>
                            <a:pt x="70764" y="14292"/>
                            <a:pt x="69823" y="15129"/>
                          </a:cubicBezTo>
                          <a:cubicBezTo>
                            <a:pt x="69718" y="15233"/>
                            <a:pt x="69634" y="15338"/>
                            <a:pt x="69488" y="15526"/>
                          </a:cubicBezTo>
                          <a:cubicBezTo>
                            <a:pt x="69927" y="15526"/>
                            <a:pt x="70158" y="15338"/>
                            <a:pt x="70367" y="15129"/>
                          </a:cubicBezTo>
                          <a:cubicBezTo>
                            <a:pt x="70869" y="14564"/>
                            <a:pt x="71518" y="14271"/>
                            <a:pt x="72187" y="13936"/>
                          </a:cubicBezTo>
                          <a:cubicBezTo>
                            <a:pt x="73359" y="13308"/>
                            <a:pt x="74510" y="12660"/>
                            <a:pt x="75681" y="12053"/>
                          </a:cubicBezTo>
                          <a:cubicBezTo>
                            <a:pt x="76204" y="11760"/>
                            <a:pt x="76748" y="11530"/>
                            <a:pt x="77313" y="11258"/>
                          </a:cubicBezTo>
                          <a:cubicBezTo>
                            <a:pt x="77439" y="11216"/>
                            <a:pt x="77606" y="11237"/>
                            <a:pt x="77899" y="11216"/>
                          </a:cubicBezTo>
                          <a:cubicBezTo>
                            <a:pt x="77585" y="11467"/>
                            <a:pt x="77439" y="11655"/>
                            <a:pt x="77251" y="11781"/>
                          </a:cubicBezTo>
                          <a:cubicBezTo>
                            <a:pt x="76539" y="12241"/>
                            <a:pt x="75807" y="12701"/>
                            <a:pt x="75075" y="13120"/>
                          </a:cubicBezTo>
                          <a:cubicBezTo>
                            <a:pt x="74091" y="13706"/>
                            <a:pt x="73066" y="14229"/>
                            <a:pt x="72082" y="14794"/>
                          </a:cubicBezTo>
                          <a:cubicBezTo>
                            <a:pt x="71831" y="14919"/>
                            <a:pt x="71580" y="15024"/>
                            <a:pt x="71371" y="15212"/>
                          </a:cubicBezTo>
                          <a:cubicBezTo>
                            <a:pt x="71162" y="15380"/>
                            <a:pt x="70974" y="15610"/>
                            <a:pt x="70681" y="15924"/>
                          </a:cubicBezTo>
                          <a:cubicBezTo>
                            <a:pt x="70953" y="15840"/>
                            <a:pt x="71078" y="15840"/>
                            <a:pt x="71204" y="15798"/>
                          </a:cubicBezTo>
                          <a:cubicBezTo>
                            <a:pt x="72334" y="15275"/>
                            <a:pt x="73463" y="14773"/>
                            <a:pt x="74593" y="14229"/>
                          </a:cubicBezTo>
                          <a:cubicBezTo>
                            <a:pt x="74949" y="14061"/>
                            <a:pt x="75284" y="13852"/>
                            <a:pt x="75640" y="13664"/>
                          </a:cubicBezTo>
                          <a:cubicBezTo>
                            <a:pt x="76602" y="13078"/>
                            <a:pt x="77564" y="12471"/>
                            <a:pt x="78569" y="11844"/>
                          </a:cubicBezTo>
                          <a:cubicBezTo>
                            <a:pt x="78820" y="11676"/>
                            <a:pt x="79050" y="11509"/>
                            <a:pt x="79469" y="11613"/>
                          </a:cubicBezTo>
                          <a:cubicBezTo>
                            <a:pt x="79029" y="12053"/>
                            <a:pt x="78506" y="12304"/>
                            <a:pt x="78150" y="12785"/>
                          </a:cubicBezTo>
                          <a:cubicBezTo>
                            <a:pt x="78820" y="12764"/>
                            <a:pt x="79448" y="12722"/>
                            <a:pt x="80075" y="12701"/>
                          </a:cubicBezTo>
                          <a:cubicBezTo>
                            <a:pt x="80557" y="12680"/>
                            <a:pt x="80829" y="12890"/>
                            <a:pt x="81080" y="13308"/>
                          </a:cubicBezTo>
                          <a:cubicBezTo>
                            <a:pt x="81728" y="14396"/>
                            <a:pt x="82147" y="15610"/>
                            <a:pt x="82691" y="16740"/>
                          </a:cubicBezTo>
                          <a:cubicBezTo>
                            <a:pt x="82754" y="16844"/>
                            <a:pt x="82774" y="16970"/>
                            <a:pt x="82774" y="17074"/>
                          </a:cubicBezTo>
                          <a:cubicBezTo>
                            <a:pt x="82774" y="17681"/>
                            <a:pt x="82984" y="18204"/>
                            <a:pt x="83214" y="18727"/>
                          </a:cubicBezTo>
                          <a:cubicBezTo>
                            <a:pt x="83611" y="19690"/>
                            <a:pt x="83904" y="20652"/>
                            <a:pt x="84051" y="21678"/>
                          </a:cubicBezTo>
                          <a:cubicBezTo>
                            <a:pt x="84072" y="21824"/>
                            <a:pt x="84114" y="21971"/>
                            <a:pt x="84155" y="22117"/>
                          </a:cubicBezTo>
                          <a:cubicBezTo>
                            <a:pt x="84532" y="23080"/>
                            <a:pt x="84888" y="24021"/>
                            <a:pt x="85264" y="25004"/>
                          </a:cubicBezTo>
                          <a:cubicBezTo>
                            <a:pt x="85411" y="25381"/>
                            <a:pt x="85578" y="25779"/>
                            <a:pt x="85641" y="26197"/>
                          </a:cubicBezTo>
                          <a:cubicBezTo>
                            <a:pt x="85913" y="27369"/>
                            <a:pt x="86227" y="28562"/>
                            <a:pt x="86666" y="29670"/>
                          </a:cubicBezTo>
                          <a:cubicBezTo>
                            <a:pt x="86875" y="30173"/>
                            <a:pt x="86980" y="30696"/>
                            <a:pt x="87106" y="31240"/>
                          </a:cubicBezTo>
                          <a:cubicBezTo>
                            <a:pt x="87210" y="31658"/>
                            <a:pt x="87357" y="32056"/>
                            <a:pt x="87566" y="32432"/>
                          </a:cubicBezTo>
                          <a:cubicBezTo>
                            <a:pt x="87775" y="32767"/>
                            <a:pt x="87775" y="33102"/>
                            <a:pt x="87712" y="33479"/>
                          </a:cubicBezTo>
                          <a:cubicBezTo>
                            <a:pt x="87671" y="33751"/>
                            <a:pt x="87503" y="33918"/>
                            <a:pt x="87231" y="33855"/>
                          </a:cubicBezTo>
                          <a:cubicBezTo>
                            <a:pt x="86938" y="33792"/>
                            <a:pt x="86708" y="33918"/>
                            <a:pt x="86457" y="34002"/>
                          </a:cubicBezTo>
                          <a:cubicBezTo>
                            <a:pt x="85139" y="34462"/>
                            <a:pt x="83779" y="34901"/>
                            <a:pt x="82440" y="35320"/>
                          </a:cubicBezTo>
                          <a:cubicBezTo>
                            <a:pt x="81477" y="35634"/>
                            <a:pt x="80452" y="35843"/>
                            <a:pt x="79448" y="36136"/>
                          </a:cubicBezTo>
                          <a:cubicBezTo>
                            <a:pt x="79217" y="36199"/>
                            <a:pt x="79008" y="36303"/>
                            <a:pt x="78799" y="36429"/>
                          </a:cubicBezTo>
                          <a:cubicBezTo>
                            <a:pt x="78150" y="36847"/>
                            <a:pt x="77439" y="37203"/>
                            <a:pt x="76707" y="37475"/>
                          </a:cubicBezTo>
                          <a:cubicBezTo>
                            <a:pt x="76560" y="37517"/>
                            <a:pt x="76372" y="37601"/>
                            <a:pt x="76204" y="37705"/>
                          </a:cubicBezTo>
                          <a:cubicBezTo>
                            <a:pt x="75619" y="38186"/>
                            <a:pt x="74907" y="38333"/>
                            <a:pt x="74217" y="38563"/>
                          </a:cubicBezTo>
                          <a:cubicBezTo>
                            <a:pt x="73945" y="38668"/>
                            <a:pt x="73631" y="38709"/>
                            <a:pt x="73338" y="38709"/>
                          </a:cubicBezTo>
                          <a:cubicBezTo>
                            <a:pt x="72961" y="38730"/>
                            <a:pt x="72627" y="38709"/>
                            <a:pt x="72292" y="38877"/>
                          </a:cubicBezTo>
                          <a:cubicBezTo>
                            <a:pt x="71999" y="39044"/>
                            <a:pt x="71748" y="38919"/>
                            <a:pt x="71476" y="38709"/>
                          </a:cubicBezTo>
                          <a:cubicBezTo>
                            <a:pt x="70953" y="38291"/>
                            <a:pt x="70743" y="37684"/>
                            <a:pt x="70450" y="37140"/>
                          </a:cubicBezTo>
                          <a:cubicBezTo>
                            <a:pt x="70325" y="36889"/>
                            <a:pt x="70430" y="36533"/>
                            <a:pt x="70409" y="36240"/>
                          </a:cubicBezTo>
                          <a:cubicBezTo>
                            <a:pt x="70388" y="35989"/>
                            <a:pt x="70409" y="35676"/>
                            <a:pt x="70304" y="35466"/>
                          </a:cubicBezTo>
                          <a:cubicBezTo>
                            <a:pt x="69865" y="34546"/>
                            <a:pt x="69697" y="33541"/>
                            <a:pt x="69509" y="32579"/>
                          </a:cubicBezTo>
                          <a:cubicBezTo>
                            <a:pt x="69362" y="31826"/>
                            <a:pt x="69195" y="31030"/>
                            <a:pt x="68860" y="30298"/>
                          </a:cubicBezTo>
                          <a:cubicBezTo>
                            <a:pt x="68525" y="30256"/>
                            <a:pt x="68212" y="30173"/>
                            <a:pt x="67877" y="30131"/>
                          </a:cubicBezTo>
                          <a:cubicBezTo>
                            <a:pt x="67312" y="30570"/>
                            <a:pt x="66893" y="31114"/>
                            <a:pt x="66454" y="31637"/>
                          </a:cubicBezTo>
                          <a:cubicBezTo>
                            <a:pt x="65157" y="33290"/>
                            <a:pt x="63692" y="34755"/>
                            <a:pt x="62060" y="36052"/>
                          </a:cubicBezTo>
                          <a:cubicBezTo>
                            <a:pt x="61537" y="36471"/>
                            <a:pt x="60972" y="36784"/>
                            <a:pt x="60386" y="37161"/>
                          </a:cubicBezTo>
                          <a:cubicBezTo>
                            <a:pt x="60240" y="37266"/>
                            <a:pt x="60072" y="37349"/>
                            <a:pt x="59884" y="37370"/>
                          </a:cubicBezTo>
                          <a:cubicBezTo>
                            <a:pt x="59005" y="37559"/>
                            <a:pt x="58106" y="37747"/>
                            <a:pt x="57227" y="37893"/>
                          </a:cubicBezTo>
                          <a:cubicBezTo>
                            <a:pt x="56306" y="38019"/>
                            <a:pt x="55427" y="37852"/>
                            <a:pt x="54548" y="37496"/>
                          </a:cubicBezTo>
                          <a:cubicBezTo>
                            <a:pt x="53649" y="37140"/>
                            <a:pt x="52665" y="36847"/>
                            <a:pt x="51870" y="36240"/>
                          </a:cubicBezTo>
                          <a:cubicBezTo>
                            <a:pt x="51515" y="36010"/>
                            <a:pt x="51138" y="35906"/>
                            <a:pt x="50636" y="35780"/>
                          </a:cubicBezTo>
                          <a:cubicBezTo>
                            <a:pt x="50657" y="36010"/>
                            <a:pt x="50678" y="36199"/>
                            <a:pt x="50719" y="36366"/>
                          </a:cubicBezTo>
                          <a:cubicBezTo>
                            <a:pt x="50845" y="36868"/>
                            <a:pt x="50971" y="37370"/>
                            <a:pt x="51138" y="37873"/>
                          </a:cubicBezTo>
                          <a:cubicBezTo>
                            <a:pt x="51661" y="39588"/>
                            <a:pt x="51933" y="41346"/>
                            <a:pt x="52226" y="43103"/>
                          </a:cubicBezTo>
                          <a:cubicBezTo>
                            <a:pt x="52226" y="43145"/>
                            <a:pt x="52247" y="43229"/>
                            <a:pt x="52247" y="43271"/>
                          </a:cubicBezTo>
                          <a:cubicBezTo>
                            <a:pt x="52142" y="44840"/>
                            <a:pt x="52561" y="46388"/>
                            <a:pt x="52540" y="47979"/>
                          </a:cubicBezTo>
                          <a:cubicBezTo>
                            <a:pt x="52540" y="48606"/>
                            <a:pt x="52644" y="49234"/>
                            <a:pt x="52665" y="49904"/>
                          </a:cubicBezTo>
                          <a:cubicBezTo>
                            <a:pt x="52728" y="50761"/>
                            <a:pt x="52770" y="51640"/>
                            <a:pt x="52833" y="52519"/>
                          </a:cubicBezTo>
                          <a:cubicBezTo>
                            <a:pt x="52833" y="52686"/>
                            <a:pt x="52875" y="52854"/>
                            <a:pt x="52916" y="53063"/>
                          </a:cubicBezTo>
                          <a:lnTo>
                            <a:pt x="53481" y="53063"/>
                          </a:lnTo>
                          <a:cubicBezTo>
                            <a:pt x="53816" y="53607"/>
                            <a:pt x="53460" y="54088"/>
                            <a:pt x="53272" y="54528"/>
                          </a:cubicBezTo>
                          <a:cubicBezTo>
                            <a:pt x="53481" y="54967"/>
                            <a:pt x="53649" y="55344"/>
                            <a:pt x="53816" y="55720"/>
                          </a:cubicBezTo>
                          <a:cubicBezTo>
                            <a:pt x="53900" y="55909"/>
                            <a:pt x="53984" y="56139"/>
                            <a:pt x="54109" y="56285"/>
                          </a:cubicBezTo>
                          <a:cubicBezTo>
                            <a:pt x="54590" y="56725"/>
                            <a:pt x="54632" y="57269"/>
                            <a:pt x="54611" y="57855"/>
                          </a:cubicBezTo>
                          <a:cubicBezTo>
                            <a:pt x="54590" y="58440"/>
                            <a:pt x="54632" y="59047"/>
                            <a:pt x="54611" y="59654"/>
                          </a:cubicBezTo>
                          <a:cubicBezTo>
                            <a:pt x="54590" y="60324"/>
                            <a:pt x="54297" y="60637"/>
                            <a:pt x="53607" y="60700"/>
                          </a:cubicBezTo>
                          <a:cubicBezTo>
                            <a:pt x="53398" y="60721"/>
                            <a:pt x="53188" y="60700"/>
                            <a:pt x="52979" y="60700"/>
                          </a:cubicBezTo>
                          <a:cubicBezTo>
                            <a:pt x="52393" y="60721"/>
                            <a:pt x="51870" y="60491"/>
                            <a:pt x="51452" y="60072"/>
                          </a:cubicBezTo>
                          <a:cubicBezTo>
                            <a:pt x="51180" y="59842"/>
                            <a:pt x="50971" y="59487"/>
                            <a:pt x="50531" y="59424"/>
                          </a:cubicBezTo>
                          <a:cubicBezTo>
                            <a:pt x="50427" y="59549"/>
                            <a:pt x="50238" y="59675"/>
                            <a:pt x="50134" y="59842"/>
                          </a:cubicBezTo>
                          <a:cubicBezTo>
                            <a:pt x="49527" y="60700"/>
                            <a:pt x="49046" y="60888"/>
                            <a:pt x="48062" y="60533"/>
                          </a:cubicBezTo>
                          <a:cubicBezTo>
                            <a:pt x="47727" y="60407"/>
                            <a:pt x="47393" y="60303"/>
                            <a:pt x="47058" y="60198"/>
                          </a:cubicBezTo>
                          <a:cubicBezTo>
                            <a:pt x="46911" y="60177"/>
                            <a:pt x="46765" y="60198"/>
                            <a:pt x="46639" y="60198"/>
                          </a:cubicBezTo>
                          <a:cubicBezTo>
                            <a:pt x="46577" y="60282"/>
                            <a:pt x="46535" y="60324"/>
                            <a:pt x="46493" y="60386"/>
                          </a:cubicBezTo>
                          <a:cubicBezTo>
                            <a:pt x="46451" y="61119"/>
                            <a:pt x="46346" y="61830"/>
                            <a:pt x="46179" y="62521"/>
                          </a:cubicBezTo>
                          <a:cubicBezTo>
                            <a:pt x="46158" y="62625"/>
                            <a:pt x="46158" y="62772"/>
                            <a:pt x="46158" y="62897"/>
                          </a:cubicBezTo>
                          <a:cubicBezTo>
                            <a:pt x="46179" y="64132"/>
                            <a:pt x="46221" y="65387"/>
                            <a:pt x="46242" y="66601"/>
                          </a:cubicBezTo>
                          <a:cubicBezTo>
                            <a:pt x="46242" y="66747"/>
                            <a:pt x="46284" y="66894"/>
                            <a:pt x="46326" y="67082"/>
                          </a:cubicBezTo>
                          <a:cubicBezTo>
                            <a:pt x="47204" y="67103"/>
                            <a:pt x="48020" y="67207"/>
                            <a:pt x="48857" y="66956"/>
                          </a:cubicBezTo>
                          <a:cubicBezTo>
                            <a:pt x="49380" y="66768"/>
                            <a:pt x="49924" y="66768"/>
                            <a:pt x="50447" y="66956"/>
                          </a:cubicBezTo>
                          <a:cubicBezTo>
                            <a:pt x="50636" y="66998"/>
                            <a:pt x="50782" y="67103"/>
                            <a:pt x="50971" y="67103"/>
                          </a:cubicBezTo>
                          <a:cubicBezTo>
                            <a:pt x="51724" y="67082"/>
                            <a:pt x="52310" y="67479"/>
                            <a:pt x="52833" y="67919"/>
                          </a:cubicBezTo>
                          <a:cubicBezTo>
                            <a:pt x="53251" y="68254"/>
                            <a:pt x="53670" y="68630"/>
                            <a:pt x="54025" y="68986"/>
                          </a:cubicBezTo>
                          <a:cubicBezTo>
                            <a:pt x="54528" y="69488"/>
                            <a:pt x="54486" y="70032"/>
                            <a:pt x="53879" y="70430"/>
                          </a:cubicBezTo>
                          <a:cubicBezTo>
                            <a:pt x="53335" y="70785"/>
                            <a:pt x="52749" y="71162"/>
                            <a:pt x="52038" y="71099"/>
                          </a:cubicBezTo>
                          <a:cubicBezTo>
                            <a:pt x="51912" y="71099"/>
                            <a:pt x="51787" y="71099"/>
                            <a:pt x="51682" y="71141"/>
                          </a:cubicBezTo>
                          <a:cubicBezTo>
                            <a:pt x="50929" y="71455"/>
                            <a:pt x="50134" y="71371"/>
                            <a:pt x="49359" y="71350"/>
                          </a:cubicBezTo>
                          <a:cubicBezTo>
                            <a:pt x="48648" y="71350"/>
                            <a:pt x="48020" y="71141"/>
                            <a:pt x="47476" y="70618"/>
                          </a:cubicBezTo>
                          <a:cubicBezTo>
                            <a:pt x="46953" y="70116"/>
                            <a:pt x="46346" y="69718"/>
                            <a:pt x="45802" y="69258"/>
                          </a:cubicBezTo>
                          <a:cubicBezTo>
                            <a:pt x="45656" y="69153"/>
                            <a:pt x="45551" y="68965"/>
                            <a:pt x="45551" y="68798"/>
                          </a:cubicBezTo>
                          <a:cubicBezTo>
                            <a:pt x="45530" y="68421"/>
                            <a:pt x="45530" y="68023"/>
                            <a:pt x="45300" y="67689"/>
                          </a:cubicBezTo>
                          <a:cubicBezTo>
                            <a:pt x="45196" y="67542"/>
                            <a:pt x="45217" y="67333"/>
                            <a:pt x="45217" y="67166"/>
                          </a:cubicBezTo>
                          <a:cubicBezTo>
                            <a:pt x="45217" y="65659"/>
                            <a:pt x="45237" y="64194"/>
                            <a:pt x="45279" y="62709"/>
                          </a:cubicBezTo>
                          <a:cubicBezTo>
                            <a:pt x="45279" y="62500"/>
                            <a:pt x="45321" y="62290"/>
                            <a:pt x="45342" y="62081"/>
                          </a:cubicBezTo>
                          <a:cubicBezTo>
                            <a:pt x="45489" y="61328"/>
                            <a:pt x="45635" y="60533"/>
                            <a:pt x="45802" y="59780"/>
                          </a:cubicBezTo>
                          <a:cubicBezTo>
                            <a:pt x="45823" y="59675"/>
                            <a:pt x="45844" y="59528"/>
                            <a:pt x="45802" y="59445"/>
                          </a:cubicBezTo>
                          <a:cubicBezTo>
                            <a:pt x="45761" y="59361"/>
                            <a:pt x="45614" y="59236"/>
                            <a:pt x="45530" y="59256"/>
                          </a:cubicBezTo>
                          <a:cubicBezTo>
                            <a:pt x="45321" y="59319"/>
                            <a:pt x="45112" y="59382"/>
                            <a:pt x="44965" y="59528"/>
                          </a:cubicBezTo>
                          <a:cubicBezTo>
                            <a:pt x="44756" y="59696"/>
                            <a:pt x="44589" y="59905"/>
                            <a:pt x="44401" y="60114"/>
                          </a:cubicBezTo>
                          <a:cubicBezTo>
                            <a:pt x="44296" y="60261"/>
                            <a:pt x="44233" y="60428"/>
                            <a:pt x="44129" y="60596"/>
                          </a:cubicBezTo>
                          <a:cubicBezTo>
                            <a:pt x="43564" y="61328"/>
                            <a:pt x="42915" y="61558"/>
                            <a:pt x="41869" y="61140"/>
                          </a:cubicBezTo>
                          <a:cubicBezTo>
                            <a:pt x="41095" y="60826"/>
                            <a:pt x="40362" y="60386"/>
                            <a:pt x="39944" y="59570"/>
                          </a:cubicBezTo>
                          <a:cubicBezTo>
                            <a:pt x="39797" y="59340"/>
                            <a:pt x="39630" y="59131"/>
                            <a:pt x="39442" y="58901"/>
                          </a:cubicBezTo>
                          <a:cubicBezTo>
                            <a:pt x="39211" y="59005"/>
                            <a:pt x="38960" y="59110"/>
                            <a:pt x="38730" y="59173"/>
                          </a:cubicBezTo>
                          <a:cubicBezTo>
                            <a:pt x="38437" y="59277"/>
                            <a:pt x="38207" y="59445"/>
                            <a:pt x="38061" y="59738"/>
                          </a:cubicBezTo>
                          <a:cubicBezTo>
                            <a:pt x="37977" y="59884"/>
                            <a:pt x="37851" y="60052"/>
                            <a:pt x="37705" y="60156"/>
                          </a:cubicBezTo>
                          <a:cubicBezTo>
                            <a:pt x="37224" y="60512"/>
                            <a:pt x="36701" y="60888"/>
                            <a:pt x="36115" y="61265"/>
                          </a:cubicBezTo>
                          <a:cubicBezTo>
                            <a:pt x="36136" y="62458"/>
                            <a:pt x="35759" y="63671"/>
                            <a:pt x="35864" y="64906"/>
                          </a:cubicBezTo>
                          <a:cubicBezTo>
                            <a:pt x="35885" y="65094"/>
                            <a:pt x="35906" y="65303"/>
                            <a:pt x="35822" y="65450"/>
                          </a:cubicBezTo>
                          <a:cubicBezTo>
                            <a:pt x="35592" y="66036"/>
                            <a:pt x="35592" y="66642"/>
                            <a:pt x="35571" y="67228"/>
                          </a:cubicBezTo>
                          <a:cubicBezTo>
                            <a:pt x="35550" y="67647"/>
                            <a:pt x="35362" y="67814"/>
                            <a:pt x="34943" y="67856"/>
                          </a:cubicBezTo>
                          <a:cubicBezTo>
                            <a:pt x="34734" y="67898"/>
                            <a:pt x="34525" y="67856"/>
                            <a:pt x="34253" y="67856"/>
                          </a:cubicBezTo>
                          <a:cubicBezTo>
                            <a:pt x="34232" y="68128"/>
                            <a:pt x="34253" y="68358"/>
                            <a:pt x="34148" y="68567"/>
                          </a:cubicBezTo>
                          <a:cubicBezTo>
                            <a:pt x="34085" y="68777"/>
                            <a:pt x="33897" y="68986"/>
                            <a:pt x="33730" y="69153"/>
                          </a:cubicBezTo>
                          <a:cubicBezTo>
                            <a:pt x="33562" y="69300"/>
                            <a:pt x="33353" y="69425"/>
                            <a:pt x="33165" y="69572"/>
                          </a:cubicBezTo>
                          <a:cubicBezTo>
                            <a:pt x="33081" y="69614"/>
                            <a:pt x="32997" y="69635"/>
                            <a:pt x="32934" y="69718"/>
                          </a:cubicBezTo>
                          <a:cubicBezTo>
                            <a:pt x="31951" y="70639"/>
                            <a:pt x="30779" y="70869"/>
                            <a:pt x="29503" y="70869"/>
                          </a:cubicBezTo>
                          <a:lnTo>
                            <a:pt x="28059" y="70869"/>
                          </a:lnTo>
                          <a:cubicBezTo>
                            <a:pt x="27306" y="70869"/>
                            <a:pt x="26720" y="70472"/>
                            <a:pt x="26302" y="69907"/>
                          </a:cubicBezTo>
                          <a:cubicBezTo>
                            <a:pt x="25779" y="69195"/>
                            <a:pt x="26134" y="68170"/>
                            <a:pt x="26929" y="67898"/>
                          </a:cubicBezTo>
                          <a:cubicBezTo>
                            <a:pt x="28080" y="67500"/>
                            <a:pt x="29231" y="67166"/>
                            <a:pt x="30444" y="67061"/>
                          </a:cubicBezTo>
                          <a:lnTo>
                            <a:pt x="30528" y="67061"/>
                          </a:lnTo>
                          <a:cubicBezTo>
                            <a:pt x="31574" y="66663"/>
                            <a:pt x="32662" y="66810"/>
                            <a:pt x="33771" y="66789"/>
                          </a:cubicBezTo>
                          <a:lnTo>
                            <a:pt x="34441" y="66789"/>
                          </a:lnTo>
                          <a:cubicBezTo>
                            <a:pt x="34504" y="66580"/>
                            <a:pt x="34525" y="66433"/>
                            <a:pt x="34566" y="66266"/>
                          </a:cubicBezTo>
                          <a:lnTo>
                            <a:pt x="34734" y="65554"/>
                          </a:lnTo>
                          <a:cubicBezTo>
                            <a:pt x="34776" y="65324"/>
                            <a:pt x="34859" y="65094"/>
                            <a:pt x="34859" y="64864"/>
                          </a:cubicBezTo>
                          <a:cubicBezTo>
                            <a:pt x="34859" y="64069"/>
                            <a:pt x="34985" y="63295"/>
                            <a:pt x="35131" y="62521"/>
                          </a:cubicBezTo>
                          <a:cubicBezTo>
                            <a:pt x="35173" y="62186"/>
                            <a:pt x="35194" y="61830"/>
                            <a:pt x="35236" y="61433"/>
                          </a:cubicBezTo>
                          <a:cubicBezTo>
                            <a:pt x="34943" y="61328"/>
                            <a:pt x="34671" y="61244"/>
                            <a:pt x="34441" y="61119"/>
                          </a:cubicBezTo>
                          <a:cubicBezTo>
                            <a:pt x="33981" y="60847"/>
                            <a:pt x="33520" y="60575"/>
                            <a:pt x="33499" y="59884"/>
                          </a:cubicBezTo>
                          <a:cubicBezTo>
                            <a:pt x="33478" y="59382"/>
                            <a:pt x="33269" y="58901"/>
                            <a:pt x="33102" y="58378"/>
                          </a:cubicBezTo>
                          <a:cubicBezTo>
                            <a:pt x="32976" y="58420"/>
                            <a:pt x="32851" y="58440"/>
                            <a:pt x="32725" y="58524"/>
                          </a:cubicBezTo>
                          <a:cubicBezTo>
                            <a:pt x="32411" y="58692"/>
                            <a:pt x="32097" y="58901"/>
                            <a:pt x="31784" y="59047"/>
                          </a:cubicBezTo>
                          <a:cubicBezTo>
                            <a:pt x="31616" y="59131"/>
                            <a:pt x="31407" y="59173"/>
                            <a:pt x="31302" y="59319"/>
                          </a:cubicBezTo>
                          <a:cubicBezTo>
                            <a:pt x="30842" y="59905"/>
                            <a:pt x="30172" y="59905"/>
                            <a:pt x="29503" y="59905"/>
                          </a:cubicBezTo>
                          <a:lnTo>
                            <a:pt x="28499" y="59905"/>
                          </a:lnTo>
                          <a:cubicBezTo>
                            <a:pt x="28185" y="59905"/>
                            <a:pt x="27913" y="59842"/>
                            <a:pt x="27662" y="59633"/>
                          </a:cubicBezTo>
                          <a:cubicBezTo>
                            <a:pt x="27515" y="59487"/>
                            <a:pt x="27348" y="59319"/>
                            <a:pt x="27327" y="59131"/>
                          </a:cubicBezTo>
                          <a:cubicBezTo>
                            <a:pt x="27243" y="58587"/>
                            <a:pt x="27243" y="58064"/>
                            <a:pt x="27515" y="57541"/>
                          </a:cubicBezTo>
                          <a:cubicBezTo>
                            <a:pt x="27934" y="56725"/>
                            <a:pt x="28436" y="55971"/>
                            <a:pt x="29105" y="55365"/>
                          </a:cubicBezTo>
                          <a:lnTo>
                            <a:pt x="29440" y="55030"/>
                          </a:lnTo>
                          <a:cubicBezTo>
                            <a:pt x="29315" y="54235"/>
                            <a:pt x="29336" y="53461"/>
                            <a:pt x="29545" y="52686"/>
                          </a:cubicBezTo>
                          <a:cubicBezTo>
                            <a:pt x="29649" y="52352"/>
                            <a:pt x="29754" y="52017"/>
                            <a:pt x="29900" y="51682"/>
                          </a:cubicBezTo>
                          <a:cubicBezTo>
                            <a:pt x="30235" y="50845"/>
                            <a:pt x="30591" y="50008"/>
                            <a:pt x="30905" y="49171"/>
                          </a:cubicBezTo>
                          <a:cubicBezTo>
                            <a:pt x="31177" y="48439"/>
                            <a:pt x="31470" y="47707"/>
                            <a:pt x="31825" y="46995"/>
                          </a:cubicBezTo>
                          <a:cubicBezTo>
                            <a:pt x="33311" y="44212"/>
                            <a:pt x="34441" y="41262"/>
                            <a:pt x="35675" y="38396"/>
                          </a:cubicBezTo>
                          <a:cubicBezTo>
                            <a:pt x="35487" y="38207"/>
                            <a:pt x="35382" y="38354"/>
                            <a:pt x="35257" y="38417"/>
                          </a:cubicBezTo>
                          <a:cubicBezTo>
                            <a:pt x="34022" y="38981"/>
                            <a:pt x="32788" y="39588"/>
                            <a:pt x="31574" y="40174"/>
                          </a:cubicBezTo>
                          <a:cubicBezTo>
                            <a:pt x="31428" y="40216"/>
                            <a:pt x="31281" y="40300"/>
                            <a:pt x="31156" y="40321"/>
                          </a:cubicBezTo>
                          <a:cubicBezTo>
                            <a:pt x="29817" y="40593"/>
                            <a:pt x="28478" y="40906"/>
                            <a:pt x="27118" y="40948"/>
                          </a:cubicBezTo>
                          <a:cubicBezTo>
                            <a:pt x="26511" y="40969"/>
                            <a:pt x="25925" y="40927"/>
                            <a:pt x="25318" y="40948"/>
                          </a:cubicBezTo>
                          <a:cubicBezTo>
                            <a:pt x="24251" y="41011"/>
                            <a:pt x="23310" y="40593"/>
                            <a:pt x="22431" y="40007"/>
                          </a:cubicBezTo>
                          <a:cubicBezTo>
                            <a:pt x="22263" y="39902"/>
                            <a:pt x="22096" y="39777"/>
                            <a:pt x="21908" y="39672"/>
                          </a:cubicBezTo>
                          <a:cubicBezTo>
                            <a:pt x="21887" y="39672"/>
                            <a:pt x="21866" y="39672"/>
                            <a:pt x="21761" y="39693"/>
                          </a:cubicBezTo>
                          <a:cubicBezTo>
                            <a:pt x="21740" y="39881"/>
                            <a:pt x="21698" y="40070"/>
                            <a:pt x="21698" y="40279"/>
                          </a:cubicBezTo>
                          <a:lnTo>
                            <a:pt x="21698" y="43794"/>
                          </a:lnTo>
                          <a:cubicBezTo>
                            <a:pt x="21698" y="44171"/>
                            <a:pt x="21678" y="44505"/>
                            <a:pt x="21489" y="44840"/>
                          </a:cubicBezTo>
                          <a:cubicBezTo>
                            <a:pt x="21322" y="45196"/>
                            <a:pt x="21259" y="45572"/>
                            <a:pt x="21154" y="45949"/>
                          </a:cubicBezTo>
                          <a:cubicBezTo>
                            <a:pt x="21113" y="46137"/>
                            <a:pt x="21050" y="46305"/>
                            <a:pt x="20945" y="46451"/>
                          </a:cubicBezTo>
                          <a:cubicBezTo>
                            <a:pt x="20422" y="46974"/>
                            <a:pt x="20108" y="47623"/>
                            <a:pt x="19794" y="48272"/>
                          </a:cubicBezTo>
                          <a:cubicBezTo>
                            <a:pt x="19606" y="48606"/>
                            <a:pt x="19355" y="48753"/>
                            <a:pt x="18978" y="48711"/>
                          </a:cubicBezTo>
                          <a:cubicBezTo>
                            <a:pt x="18727" y="48711"/>
                            <a:pt x="18518" y="48606"/>
                            <a:pt x="18392" y="48376"/>
                          </a:cubicBezTo>
                          <a:cubicBezTo>
                            <a:pt x="18330" y="48292"/>
                            <a:pt x="18309" y="48230"/>
                            <a:pt x="18288" y="48146"/>
                          </a:cubicBezTo>
                          <a:cubicBezTo>
                            <a:pt x="17995" y="47414"/>
                            <a:pt x="17681" y="46702"/>
                            <a:pt x="17200" y="46054"/>
                          </a:cubicBezTo>
                          <a:cubicBezTo>
                            <a:pt x="17095" y="45928"/>
                            <a:pt x="17032" y="45719"/>
                            <a:pt x="17032" y="45551"/>
                          </a:cubicBezTo>
                          <a:cubicBezTo>
                            <a:pt x="17032" y="45154"/>
                            <a:pt x="16844" y="44882"/>
                            <a:pt x="16530" y="44610"/>
                          </a:cubicBezTo>
                          <a:cubicBezTo>
                            <a:pt x="16781" y="43773"/>
                            <a:pt x="16719" y="42936"/>
                            <a:pt x="16509" y="42099"/>
                          </a:cubicBezTo>
                          <a:cubicBezTo>
                            <a:pt x="16447" y="41911"/>
                            <a:pt x="16405" y="41743"/>
                            <a:pt x="16426" y="41576"/>
                          </a:cubicBezTo>
                          <a:cubicBezTo>
                            <a:pt x="16447" y="41053"/>
                            <a:pt x="16363" y="40551"/>
                            <a:pt x="16007" y="40132"/>
                          </a:cubicBezTo>
                          <a:cubicBezTo>
                            <a:pt x="16049" y="40007"/>
                            <a:pt x="16091" y="39881"/>
                            <a:pt x="16133" y="39797"/>
                          </a:cubicBezTo>
                          <a:cubicBezTo>
                            <a:pt x="16509" y="39400"/>
                            <a:pt x="16468" y="38981"/>
                            <a:pt x="16258" y="38542"/>
                          </a:cubicBezTo>
                          <a:cubicBezTo>
                            <a:pt x="16216" y="38417"/>
                            <a:pt x="16154" y="38228"/>
                            <a:pt x="16216" y="38124"/>
                          </a:cubicBezTo>
                          <a:cubicBezTo>
                            <a:pt x="16363" y="37789"/>
                            <a:pt x="16258" y="37475"/>
                            <a:pt x="16237" y="37161"/>
                          </a:cubicBezTo>
                          <a:cubicBezTo>
                            <a:pt x="16196" y="36826"/>
                            <a:pt x="16154" y="36512"/>
                            <a:pt x="16196" y="36157"/>
                          </a:cubicBezTo>
                          <a:cubicBezTo>
                            <a:pt x="16196" y="34964"/>
                            <a:pt x="16216" y="33751"/>
                            <a:pt x="16216" y="32537"/>
                          </a:cubicBezTo>
                          <a:cubicBezTo>
                            <a:pt x="16216" y="32286"/>
                            <a:pt x="16216" y="32056"/>
                            <a:pt x="16091" y="31847"/>
                          </a:cubicBezTo>
                          <a:cubicBezTo>
                            <a:pt x="15903" y="31533"/>
                            <a:pt x="15986" y="31344"/>
                            <a:pt x="16258" y="31177"/>
                          </a:cubicBezTo>
                          <a:cubicBezTo>
                            <a:pt x="16865" y="30800"/>
                            <a:pt x="17493" y="30549"/>
                            <a:pt x="18204" y="30507"/>
                          </a:cubicBezTo>
                          <a:cubicBezTo>
                            <a:pt x="18748" y="30486"/>
                            <a:pt x="19292" y="30507"/>
                            <a:pt x="19815" y="30486"/>
                          </a:cubicBezTo>
                          <a:cubicBezTo>
                            <a:pt x="20338" y="30466"/>
                            <a:pt x="20694" y="30696"/>
                            <a:pt x="20861" y="31177"/>
                          </a:cubicBezTo>
                          <a:cubicBezTo>
                            <a:pt x="21113" y="31826"/>
                            <a:pt x="21531" y="32432"/>
                            <a:pt x="21426" y="33165"/>
                          </a:cubicBezTo>
                          <a:cubicBezTo>
                            <a:pt x="21866" y="34483"/>
                            <a:pt x="21657" y="35843"/>
                            <a:pt x="21698" y="37203"/>
                          </a:cubicBezTo>
                          <a:lnTo>
                            <a:pt x="21698" y="37977"/>
                          </a:lnTo>
                          <a:cubicBezTo>
                            <a:pt x="22117" y="38312"/>
                            <a:pt x="22514" y="38668"/>
                            <a:pt x="22933" y="39023"/>
                          </a:cubicBezTo>
                          <a:cubicBezTo>
                            <a:pt x="23665" y="39588"/>
                            <a:pt x="24502" y="39860"/>
                            <a:pt x="25444" y="39881"/>
                          </a:cubicBezTo>
                          <a:cubicBezTo>
                            <a:pt x="27118" y="39902"/>
                            <a:pt x="28771" y="39756"/>
                            <a:pt x="30382" y="39442"/>
                          </a:cubicBezTo>
                          <a:cubicBezTo>
                            <a:pt x="30696" y="39379"/>
                            <a:pt x="31051" y="39274"/>
                            <a:pt x="31323" y="39149"/>
                          </a:cubicBezTo>
                          <a:lnTo>
                            <a:pt x="34462" y="37726"/>
                          </a:lnTo>
                          <a:cubicBezTo>
                            <a:pt x="35173" y="37391"/>
                            <a:pt x="35822" y="36973"/>
                            <a:pt x="36303" y="36345"/>
                          </a:cubicBezTo>
                          <a:cubicBezTo>
                            <a:pt x="36240" y="36115"/>
                            <a:pt x="36073" y="36136"/>
                            <a:pt x="35926" y="36157"/>
                          </a:cubicBezTo>
                          <a:cubicBezTo>
                            <a:pt x="35027" y="36220"/>
                            <a:pt x="34148" y="35927"/>
                            <a:pt x="33290" y="35676"/>
                          </a:cubicBezTo>
                          <a:cubicBezTo>
                            <a:pt x="31909" y="35278"/>
                            <a:pt x="30654" y="34671"/>
                            <a:pt x="29482" y="33834"/>
                          </a:cubicBezTo>
                          <a:cubicBezTo>
                            <a:pt x="29168" y="33604"/>
                            <a:pt x="28792" y="33416"/>
                            <a:pt x="28478" y="33207"/>
                          </a:cubicBezTo>
                          <a:cubicBezTo>
                            <a:pt x="28164" y="32976"/>
                            <a:pt x="27871" y="32704"/>
                            <a:pt x="27536" y="32453"/>
                          </a:cubicBezTo>
                          <a:cubicBezTo>
                            <a:pt x="26699" y="32997"/>
                            <a:pt x="25779" y="32914"/>
                            <a:pt x="24879" y="32600"/>
                          </a:cubicBezTo>
                          <a:cubicBezTo>
                            <a:pt x="24105" y="32349"/>
                            <a:pt x="23351" y="32035"/>
                            <a:pt x="22577" y="31742"/>
                          </a:cubicBezTo>
                          <a:cubicBezTo>
                            <a:pt x="22473" y="31700"/>
                            <a:pt x="22326" y="31658"/>
                            <a:pt x="22263" y="31595"/>
                          </a:cubicBezTo>
                          <a:cubicBezTo>
                            <a:pt x="21050" y="30654"/>
                            <a:pt x="20317" y="29461"/>
                            <a:pt x="20422" y="27871"/>
                          </a:cubicBezTo>
                          <a:cubicBezTo>
                            <a:pt x="20443" y="27557"/>
                            <a:pt x="20548" y="27306"/>
                            <a:pt x="20799" y="27055"/>
                          </a:cubicBezTo>
                          <a:cubicBezTo>
                            <a:pt x="21154" y="26678"/>
                            <a:pt x="21594" y="26365"/>
                            <a:pt x="22075" y="26176"/>
                          </a:cubicBezTo>
                          <a:cubicBezTo>
                            <a:pt x="22096" y="25360"/>
                            <a:pt x="22180" y="24628"/>
                            <a:pt x="22117" y="23875"/>
                          </a:cubicBezTo>
                          <a:cubicBezTo>
                            <a:pt x="22096" y="23268"/>
                            <a:pt x="21950" y="22661"/>
                            <a:pt x="21866" y="22075"/>
                          </a:cubicBezTo>
                          <a:cubicBezTo>
                            <a:pt x="21782" y="21510"/>
                            <a:pt x="21740" y="20987"/>
                            <a:pt x="21698" y="20443"/>
                          </a:cubicBezTo>
                          <a:cubicBezTo>
                            <a:pt x="21698" y="19146"/>
                            <a:pt x="21678" y="17849"/>
                            <a:pt x="21887" y="16551"/>
                          </a:cubicBezTo>
                          <a:cubicBezTo>
                            <a:pt x="22012" y="15756"/>
                            <a:pt x="22117" y="15003"/>
                            <a:pt x="22494" y="14271"/>
                          </a:cubicBezTo>
                          <a:cubicBezTo>
                            <a:pt x="22703" y="13873"/>
                            <a:pt x="22849" y="13434"/>
                            <a:pt x="23038" y="12994"/>
                          </a:cubicBezTo>
                          <a:cubicBezTo>
                            <a:pt x="22535" y="12764"/>
                            <a:pt x="22096" y="12576"/>
                            <a:pt x="21573" y="12346"/>
                          </a:cubicBezTo>
                          <a:cubicBezTo>
                            <a:pt x="21468" y="12576"/>
                            <a:pt x="21343" y="12806"/>
                            <a:pt x="21238" y="13036"/>
                          </a:cubicBezTo>
                          <a:cubicBezTo>
                            <a:pt x="20589" y="14585"/>
                            <a:pt x="19753" y="16007"/>
                            <a:pt x="18748" y="17367"/>
                          </a:cubicBezTo>
                          <a:cubicBezTo>
                            <a:pt x="18204" y="18121"/>
                            <a:pt x="17681" y="18874"/>
                            <a:pt x="16991" y="19564"/>
                          </a:cubicBezTo>
                          <a:cubicBezTo>
                            <a:pt x="16363" y="20150"/>
                            <a:pt x="15693" y="20715"/>
                            <a:pt x="14961" y="21196"/>
                          </a:cubicBezTo>
                          <a:cubicBezTo>
                            <a:pt x="14229" y="21699"/>
                            <a:pt x="13434" y="21908"/>
                            <a:pt x="12576" y="21929"/>
                          </a:cubicBezTo>
                          <a:cubicBezTo>
                            <a:pt x="11530" y="21971"/>
                            <a:pt x="10462" y="21971"/>
                            <a:pt x="9416" y="21929"/>
                          </a:cubicBezTo>
                          <a:cubicBezTo>
                            <a:pt x="9081" y="21929"/>
                            <a:pt x="8768" y="21887"/>
                            <a:pt x="8412" y="21803"/>
                          </a:cubicBezTo>
                          <a:cubicBezTo>
                            <a:pt x="6780" y="21447"/>
                            <a:pt x="5148" y="20945"/>
                            <a:pt x="3579" y="20255"/>
                          </a:cubicBezTo>
                          <a:cubicBezTo>
                            <a:pt x="3223" y="20108"/>
                            <a:pt x="2846" y="20004"/>
                            <a:pt x="2428" y="20025"/>
                          </a:cubicBezTo>
                          <a:cubicBezTo>
                            <a:pt x="1967" y="20046"/>
                            <a:pt x="1465" y="20025"/>
                            <a:pt x="984" y="20025"/>
                          </a:cubicBezTo>
                          <a:cubicBezTo>
                            <a:pt x="817" y="20025"/>
                            <a:pt x="628" y="20004"/>
                            <a:pt x="440" y="19983"/>
                          </a:cubicBezTo>
                          <a:cubicBezTo>
                            <a:pt x="231" y="19941"/>
                            <a:pt x="126" y="19815"/>
                            <a:pt x="84" y="19627"/>
                          </a:cubicBezTo>
                          <a:cubicBezTo>
                            <a:pt x="1" y="19397"/>
                            <a:pt x="84" y="19209"/>
                            <a:pt x="252" y="19083"/>
                          </a:cubicBezTo>
                          <a:cubicBezTo>
                            <a:pt x="545" y="18874"/>
                            <a:pt x="879" y="18727"/>
                            <a:pt x="1277" y="18727"/>
                          </a:cubicBezTo>
                          <a:cubicBezTo>
                            <a:pt x="1612" y="18727"/>
                            <a:pt x="1967" y="18665"/>
                            <a:pt x="2281" y="18748"/>
                          </a:cubicBezTo>
                          <a:cubicBezTo>
                            <a:pt x="2721" y="18832"/>
                            <a:pt x="3076" y="18686"/>
                            <a:pt x="3474" y="18518"/>
                          </a:cubicBezTo>
                          <a:cubicBezTo>
                            <a:pt x="4081" y="18225"/>
                            <a:pt x="4688" y="17995"/>
                            <a:pt x="5315" y="17723"/>
                          </a:cubicBezTo>
                          <a:cubicBezTo>
                            <a:pt x="5671" y="17577"/>
                            <a:pt x="5985" y="17326"/>
                            <a:pt x="6194" y="16991"/>
                          </a:cubicBezTo>
                          <a:cubicBezTo>
                            <a:pt x="6508" y="16551"/>
                            <a:pt x="6801" y="16070"/>
                            <a:pt x="7136" y="15652"/>
                          </a:cubicBezTo>
                          <a:cubicBezTo>
                            <a:pt x="7742" y="14877"/>
                            <a:pt x="7680" y="14041"/>
                            <a:pt x="7366" y="13183"/>
                          </a:cubicBezTo>
                          <a:cubicBezTo>
                            <a:pt x="7094" y="12450"/>
                            <a:pt x="6738" y="11739"/>
                            <a:pt x="6592" y="10944"/>
                          </a:cubicBezTo>
                          <a:cubicBezTo>
                            <a:pt x="6466" y="10274"/>
                            <a:pt x="6466" y="9647"/>
                            <a:pt x="6717" y="8998"/>
                          </a:cubicBezTo>
                          <a:cubicBezTo>
                            <a:pt x="7010" y="8224"/>
                            <a:pt x="7449" y="7533"/>
                            <a:pt x="8035" y="6926"/>
                          </a:cubicBezTo>
                          <a:cubicBezTo>
                            <a:pt x="8245" y="6717"/>
                            <a:pt x="8496" y="6529"/>
                            <a:pt x="8663" y="6278"/>
                          </a:cubicBezTo>
                          <a:cubicBezTo>
                            <a:pt x="9144" y="5483"/>
                            <a:pt x="9877" y="4960"/>
                            <a:pt x="10693" y="4520"/>
                          </a:cubicBezTo>
                          <a:cubicBezTo>
                            <a:pt x="11048" y="4311"/>
                            <a:pt x="11383" y="3997"/>
                            <a:pt x="11718" y="3767"/>
                          </a:cubicBezTo>
                          <a:cubicBezTo>
                            <a:pt x="12074" y="3495"/>
                            <a:pt x="12471" y="3244"/>
                            <a:pt x="12869" y="3035"/>
                          </a:cubicBezTo>
                          <a:cubicBezTo>
                            <a:pt x="14375" y="2198"/>
                            <a:pt x="16049" y="1905"/>
                            <a:pt x="17744" y="1926"/>
                          </a:cubicBezTo>
                          <a:cubicBezTo>
                            <a:pt x="18999" y="1947"/>
                            <a:pt x="20213" y="2261"/>
                            <a:pt x="21364" y="2742"/>
                          </a:cubicBezTo>
                          <a:cubicBezTo>
                            <a:pt x="22180" y="3077"/>
                            <a:pt x="22807" y="3725"/>
                            <a:pt x="23289" y="4458"/>
                          </a:cubicBezTo>
                          <a:cubicBezTo>
                            <a:pt x="23372" y="4604"/>
                            <a:pt x="23435" y="4730"/>
                            <a:pt x="23498" y="4834"/>
                          </a:cubicBezTo>
                          <a:cubicBezTo>
                            <a:pt x="23707" y="4918"/>
                            <a:pt x="23812" y="4771"/>
                            <a:pt x="23916" y="4667"/>
                          </a:cubicBezTo>
                          <a:lnTo>
                            <a:pt x="25255" y="3579"/>
                          </a:lnTo>
                          <a:cubicBezTo>
                            <a:pt x="25548" y="3349"/>
                            <a:pt x="25883" y="3244"/>
                            <a:pt x="26260" y="3265"/>
                          </a:cubicBezTo>
                          <a:cubicBezTo>
                            <a:pt x="26595" y="3286"/>
                            <a:pt x="26908" y="3286"/>
                            <a:pt x="27243" y="3307"/>
                          </a:cubicBezTo>
                          <a:cubicBezTo>
                            <a:pt x="27662" y="3369"/>
                            <a:pt x="28080" y="3390"/>
                            <a:pt x="28499" y="3307"/>
                          </a:cubicBezTo>
                          <a:cubicBezTo>
                            <a:pt x="28896" y="3244"/>
                            <a:pt x="29294" y="3286"/>
                            <a:pt x="29608" y="3600"/>
                          </a:cubicBezTo>
                          <a:cubicBezTo>
                            <a:pt x="29921" y="3913"/>
                            <a:pt x="30214" y="3893"/>
                            <a:pt x="30570" y="3662"/>
                          </a:cubicBezTo>
                          <a:cubicBezTo>
                            <a:pt x="31533" y="3035"/>
                            <a:pt x="32474" y="2407"/>
                            <a:pt x="33478" y="1821"/>
                          </a:cubicBezTo>
                          <a:cubicBezTo>
                            <a:pt x="34294" y="1361"/>
                            <a:pt x="35090" y="859"/>
                            <a:pt x="35968" y="524"/>
                          </a:cubicBezTo>
                          <a:cubicBezTo>
                            <a:pt x="36659" y="231"/>
                            <a:pt x="37433" y="1"/>
                            <a:pt x="38228" y="1"/>
                          </a:cubicBezTo>
                          <a:cubicBezTo>
                            <a:pt x="39170" y="22"/>
                            <a:pt x="40111" y="1"/>
                            <a:pt x="41053" y="1"/>
                          </a:cubicBezTo>
                          <a:cubicBezTo>
                            <a:pt x="42183" y="1"/>
                            <a:pt x="43292" y="22"/>
                            <a:pt x="44401" y="168"/>
                          </a:cubicBezTo>
                          <a:cubicBezTo>
                            <a:pt x="45489" y="336"/>
                            <a:pt x="46577" y="377"/>
                            <a:pt x="47623" y="566"/>
                          </a:cubicBezTo>
                          <a:cubicBezTo>
                            <a:pt x="48250" y="670"/>
                            <a:pt x="48815" y="942"/>
                            <a:pt x="49422" y="1152"/>
                          </a:cubicBezTo>
                          <a:cubicBezTo>
                            <a:pt x="49694" y="1214"/>
                            <a:pt x="49945" y="1319"/>
                            <a:pt x="50217" y="1382"/>
                          </a:cubicBezTo>
                          <a:cubicBezTo>
                            <a:pt x="50657" y="1424"/>
                            <a:pt x="51012" y="1612"/>
                            <a:pt x="51326" y="1926"/>
                          </a:cubicBezTo>
                          <a:cubicBezTo>
                            <a:pt x="51682" y="2261"/>
                            <a:pt x="52038" y="2470"/>
                            <a:pt x="52477" y="2574"/>
                          </a:cubicBezTo>
                          <a:cubicBezTo>
                            <a:pt x="52540" y="2616"/>
                            <a:pt x="52582" y="2637"/>
                            <a:pt x="52644" y="2637"/>
                          </a:cubicBezTo>
                          <a:cubicBezTo>
                            <a:pt x="53147" y="2742"/>
                            <a:pt x="53398" y="3244"/>
                            <a:pt x="53816" y="3453"/>
                          </a:cubicBezTo>
                          <a:cubicBezTo>
                            <a:pt x="54256" y="3662"/>
                            <a:pt x="54716" y="3809"/>
                            <a:pt x="54946" y="4311"/>
                          </a:cubicBezTo>
                          <a:cubicBezTo>
                            <a:pt x="54988" y="4437"/>
                            <a:pt x="55155" y="4499"/>
                            <a:pt x="55281" y="4604"/>
                          </a:cubicBezTo>
                          <a:cubicBezTo>
                            <a:pt x="56034" y="5169"/>
                            <a:pt x="56662" y="5818"/>
                            <a:pt x="57080" y="6717"/>
                          </a:cubicBezTo>
                          <a:cubicBezTo>
                            <a:pt x="57436" y="7450"/>
                            <a:pt x="57875" y="8119"/>
                            <a:pt x="58273" y="8831"/>
                          </a:cubicBezTo>
                          <a:cubicBezTo>
                            <a:pt x="58629" y="9354"/>
                            <a:pt x="58817" y="10044"/>
                            <a:pt x="59005" y="10797"/>
                          </a:cubicBezTo>
                          <a:close/>
                          <a:moveTo>
                            <a:pt x="25214" y="27683"/>
                          </a:moveTo>
                          <a:cubicBezTo>
                            <a:pt x="25360" y="27955"/>
                            <a:pt x="25444" y="28059"/>
                            <a:pt x="25527" y="28185"/>
                          </a:cubicBezTo>
                          <a:cubicBezTo>
                            <a:pt x="26197" y="29294"/>
                            <a:pt x="27055" y="30173"/>
                            <a:pt x="27976" y="31093"/>
                          </a:cubicBezTo>
                          <a:cubicBezTo>
                            <a:pt x="28582" y="31679"/>
                            <a:pt x="29252" y="32181"/>
                            <a:pt x="29942" y="32683"/>
                          </a:cubicBezTo>
                          <a:cubicBezTo>
                            <a:pt x="31156" y="33520"/>
                            <a:pt x="32453" y="34085"/>
                            <a:pt x="33834" y="34546"/>
                          </a:cubicBezTo>
                          <a:cubicBezTo>
                            <a:pt x="34985" y="34901"/>
                            <a:pt x="36136" y="35048"/>
                            <a:pt x="37307" y="34860"/>
                          </a:cubicBezTo>
                          <a:cubicBezTo>
                            <a:pt x="37391" y="34839"/>
                            <a:pt x="37496" y="34797"/>
                            <a:pt x="37579" y="34839"/>
                          </a:cubicBezTo>
                          <a:cubicBezTo>
                            <a:pt x="38458" y="35111"/>
                            <a:pt x="39379" y="35006"/>
                            <a:pt x="40279" y="35090"/>
                          </a:cubicBezTo>
                          <a:cubicBezTo>
                            <a:pt x="41241" y="35173"/>
                            <a:pt x="42204" y="35111"/>
                            <a:pt x="43145" y="34839"/>
                          </a:cubicBezTo>
                          <a:cubicBezTo>
                            <a:pt x="43417" y="34755"/>
                            <a:pt x="43668" y="34797"/>
                            <a:pt x="43961" y="34839"/>
                          </a:cubicBezTo>
                          <a:cubicBezTo>
                            <a:pt x="45154" y="34964"/>
                            <a:pt x="46367" y="35006"/>
                            <a:pt x="47539" y="34671"/>
                          </a:cubicBezTo>
                          <a:cubicBezTo>
                            <a:pt x="47748" y="34608"/>
                            <a:pt x="47958" y="34608"/>
                            <a:pt x="48167" y="34567"/>
                          </a:cubicBezTo>
                          <a:cubicBezTo>
                            <a:pt x="48460" y="34525"/>
                            <a:pt x="48774" y="34462"/>
                            <a:pt x="49025" y="34378"/>
                          </a:cubicBezTo>
                          <a:cubicBezTo>
                            <a:pt x="49527" y="34232"/>
                            <a:pt x="50008" y="34043"/>
                            <a:pt x="50468" y="33834"/>
                          </a:cubicBezTo>
                          <a:cubicBezTo>
                            <a:pt x="50782" y="33709"/>
                            <a:pt x="51096" y="33562"/>
                            <a:pt x="51368" y="33395"/>
                          </a:cubicBezTo>
                          <a:cubicBezTo>
                            <a:pt x="52059" y="32914"/>
                            <a:pt x="52749" y="32411"/>
                            <a:pt x="53419" y="31930"/>
                          </a:cubicBezTo>
                          <a:cubicBezTo>
                            <a:pt x="53523" y="31847"/>
                            <a:pt x="53628" y="31763"/>
                            <a:pt x="53732" y="31742"/>
                          </a:cubicBezTo>
                          <a:cubicBezTo>
                            <a:pt x="54235" y="31616"/>
                            <a:pt x="54548" y="31219"/>
                            <a:pt x="54862" y="30884"/>
                          </a:cubicBezTo>
                          <a:cubicBezTo>
                            <a:pt x="55072" y="30612"/>
                            <a:pt x="55281" y="30361"/>
                            <a:pt x="55490" y="30110"/>
                          </a:cubicBezTo>
                          <a:cubicBezTo>
                            <a:pt x="56745" y="28750"/>
                            <a:pt x="57813" y="27264"/>
                            <a:pt x="58587" y="25569"/>
                          </a:cubicBezTo>
                          <a:cubicBezTo>
                            <a:pt x="58733" y="25193"/>
                            <a:pt x="58942" y="24858"/>
                            <a:pt x="59110" y="24523"/>
                          </a:cubicBezTo>
                          <a:cubicBezTo>
                            <a:pt x="59214" y="24314"/>
                            <a:pt x="59319" y="24084"/>
                            <a:pt x="59361" y="23833"/>
                          </a:cubicBezTo>
                          <a:cubicBezTo>
                            <a:pt x="59591" y="22996"/>
                            <a:pt x="59800" y="22138"/>
                            <a:pt x="59989" y="21280"/>
                          </a:cubicBezTo>
                          <a:cubicBezTo>
                            <a:pt x="60051" y="21071"/>
                            <a:pt x="60093" y="20841"/>
                            <a:pt x="60051" y="20652"/>
                          </a:cubicBezTo>
                          <a:cubicBezTo>
                            <a:pt x="59884" y="20129"/>
                            <a:pt x="60010" y="19627"/>
                            <a:pt x="60051" y="19146"/>
                          </a:cubicBezTo>
                          <a:cubicBezTo>
                            <a:pt x="60072" y="18581"/>
                            <a:pt x="60156" y="18037"/>
                            <a:pt x="60156" y="17514"/>
                          </a:cubicBezTo>
                          <a:cubicBezTo>
                            <a:pt x="60114" y="17012"/>
                            <a:pt x="60072" y="16468"/>
                            <a:pt x="59905" y="16007"/>
                          </a:cubicBezTo>
                          <a:cubicBezTo>
                            <a:pt x="59654" y="15191"/>
                            <a:pt x="59277" y="14375"/>
                            <a:pt x="58942" y="13517"/>
                          </a:cubicBezTo>
                          <a:cubicBezTo>
                            <a:pt x="58587" y="13748"/>
                            <a:pt x="58273" y="13957"/>
                            <a:pt x="57959" y="14187"/>
                          </a:cubicBezTo>
                          <a:cubicBezTo>
                            <a:pt x="56034" y="14250"/>
                            <a:pt x="56034" y="14271"/>
                            <a:pt x="54507" y="13873"/>
                          </a:cubicBezTo>
                          <a:cubicBezTo>
                            <a:pt x="53732" y="13664"/>
                            <a:pt x="53000" y="13329"/>
                            <a:pt x="52435" y="12785"/>
                          </a:cubicBezTo>
                          <a:cubicBezTo>
                            <a:pt x="51828" y="12220"/>
                            <a:pt x="51222" y="11676"/>
                            <a:pt x="50803" y="10944"/>
                          </a:cubicBezTo>
                          <a:cubicBezTo>
                            <a:pt x="50740" y="10818"/>
                            <a:pt x="50594" y="10735"/>
                            <a:pt x="50468" y="10609"/>
                          </a:cubicBezTo>
                          <a:cubicBezTo>
                            <a:pt x="50343" y="10818"/>
                            <a:pt x="50259" y="10965"/>
                            <a:pt x="50155" y="11111"/>
                          </a:cubicBezTo>
                          <a:cubicBezTo>
                            <a:pt x="49757" y="11760"/>
                            <a:pt x="49213" y="12116"/>
                            <a:pt x="48439" y="11990"/>
                          </a:cubicBezTo>
                          <a:cubicBezTo>
                            <a:pt x="48167" y="11969"/>
                            <a:pt x="47874" y="11927"/>
                            <a:pt x="47623" y="11864"/>
                          </a:cubicBezTo>
                          <a:cubicBezTo>
                            <a:pt x="46723" y="11634"/>
                            <a:pt x="45928" y="11279"/>
                            <a:pt x="45196" y="10693"/>
                          </a:cubicBezTo>
                          <a:cubicBezTo>
                            <a:pt x="44924" y="10484"/>
                            <a:pt x="44631" y="10295"/>
                            <a:pt x="44380" y="10086"/>
                          </a:cubicBezTo>
                          <a:cubicBezTo>
                            <a:pt x="43836" y="9605"/>
                            <a:pt x="43271" y="9144"/>
                            <a:pt x="42999" y="8433"/>
                          </a:cubicBezTo>
                          <a:cubicBezTo>
                            <a:pt x="42936" y="8328"/>
                            <a:pt x="42915" y="8203"/>
                            <a:pt x="42706" y="8203"/>
                          </a:cubicBezTo>
                          <a:cubicBezTo>
                            <a:pt x="42685" y="8307"/>
                            <a:pt x="42622" y="8412"/>
                            <a:pt x="42643" y="8517"/>
                          </a:cubicBezTo>
                          <a:cubicBezTo>
                            <a:pt x="42706" y="9898"/>
                            <a:pt x="42287" y="11132"/>
                            <a:pt x="41660" y="12325"/>
                          </a:cubicBezTo>
                          <a:cubicBezTo>
                            <a:pt x="40592" y="14417"/>
                            <a:pt x="40592" y="14417"/>
                            <a:pt x="38919" y="16133"/>
                          </a:cubicBezTo>
                          <a:cubicBezTo>
                            <a:pt x="37977" y="17095"/>
                            <a:pt x="36889" y="17744"/>
                            <a:pt x="35508" y="17744"/>
                          </a:cubicBezTo>
                          <a:cubicBezTo>
                            <a:pt x="35466" y="17744"/>
                            <a:pt x="35403" y="17807"/>
                            <a:pt x="35278" y="17828"/>
                          </a:cubicBezTo>
                          <a:cubicBezTo>
                            <a:pt x="35173" y="18058"/>
                            <a:pt x="35069" y="18330"/>
                            <a:pt x="34943" y="18602"/>
                          </a:cubicBezTo>
                          <a:cubicBezTo>
                            <a:pt x="34357" y="19857"/>
                            <a:pt x="33834" y="21155"/>
                            <a:pt x="32746" y="22096"/>
                          </a:cubicBezTo>
                          <a:cubicBezTo>
                            <a:pt x="32244" y="22515"/>
                            <a:pt x="31805" y="22933"/>
                            <a:pt x="31177" y="23100"/>
                          </a:cubicBezTo>
                          <a:cubicBezTo>
                            <a:pt x="30800" y="23205"/>
                            <a:pt x="30444" y="23393"/>
                            <a:pt x="30089" y="23519"/>
                          </a:cubicBezTo>
                          <a:cubicBezTo>
                            <a:pt x="30047" y="23875"/>
                            <a:pt x="30068" y="24230"/>
                            <a:pt x="29942" y="24502"/>
                          </a:cubicBezTo>
                          <a:cubicBezTo>
                            <a:pt x="29545" y="25277"/>
                            <a:pt x="29001" y="25988"/>
                            <a:pt x="28206" y="26427"/>
                          </a:cubicBezTo>
                          <a:cubicBezTo>
                            <a:pt x="27327" y="26992"/>
                            <a:pt x="26448" y="27578"/>
                            <a:pt x="25214" y="27683"/>
                          </a:cubicBezTo>
                          <a:close/>
                          <a:moveTo>
                            <a:pt x="34420" y="17618"/>
                          </a:moveTo>
                          <a:cubicBezTo>
                            <a:pt x="33813" y="16991"/>
                            <a:pt x="33583" y="16279"/>
                            <a:pt x="33520" y="15589"/>
                          </a:cubicBezTo>
                          <a:cubicBezTo>
                            <a:pt x="33478" y="14898"/>
                            <a:pt x="33499" y="14187"/>
                            <a:pt x="33520" y="13517"/>
                          </a:cubicBezTo>
                          <a:cubicBezTo>
                            <a:pt x="33520" y="13392"/>
                            <a:pt x="33604" y="13225"/>
                            <a:pt x="33709" y="13120"/>
                          </a:cubicBezTo>
                          <a:cubicBezTo>
                            <a:pt x="34022" y="12827"/>
                            <a:pt x="34818" y="12932"/>
                            <a:pt x="34964" y="13329"/>
                          </a:cubicBezTo>
                          <a:cubicBezTo>
                            <a:pt x="35131" y="13748"/>
                            <a:pt x="35257" y="14187"/>
                            <a:pt x="35341" y="14647"/>
                          </a:cubicBezTo>
                          <a:cubicBezTo>
                            <a:pt x="35466" y="15296"/>
                            <a:pt x="35508" y="15945"/>
                            <a:pt x="35592" y="16572"/>
                          </a:cubicBezTo>
                          <a:cubicBezTo>
                            <a:pt x="35906" y="16740"/>
                            <a:pt x="36178" y="16740"/>
                            <a:pt x="36429" y="16593"/>
                          </a:cubicBezTo>
                          <a:cubicBezTo>
                            <a:pt x="37015" y="16342"/>
                            <a:pt x="37600" y="16133"/>
                            <a:pt x="38082" y="15693"/>
                          </a:cubicBezTo>
                          <a:cubicBezTo>
                            <a:pt x="39839" y="14041"/>
                            <a:pt x="39839" y="14061"/>
                            <a:pt x="41032" y="11948"/>
                          </a:cubicBezTo>
                          <a:cubicBezTo>
                            <a:pt x="41116" y="11823"/>
                            <a:pt x="41199" y="11676"/>
                            <a:pt x="41241" y="11551"/>
                          </a:cubicBezTo>
                          <a:cubicBezTo>
                            <a:pt x="41701" y="10484"/>
                            <a:pt x="42204" y="9416"/>
                            <a:pt x="42120" y="8182"/>
                          </a:cubicBezTo>
                          <a:cubicBezTo>
                            <a:pt x="42099" y="7889"/>
                            <a:pt x="42266" y="7596"/>
                            <a:pt x="42329" y="7261"/>
                          </a:cubicBezTo>
                          <a:cubicBezTo>
                            <a:pt x="42183" y="7010"/>
                            <a:pt x="41994" y="6717"/>
                            <a:pt x="41806" y="6382"/>
                          </a:cubicBezTo>
                          <a:cubicBezTo>
                            <a:pt x="41660" y="6090"/>
                            <a:pt x="41680" y="5797"/>
                            <a:pt x="41890" y="5546"/>
                          </a:cubicBezTo>
                          <a:cubicBezTo>
                            <a:pt x="42057" y="5336"/>
                            <a:pt x="42371" y="5357"/>
                            <a:pt x="42496" y="5587"/>
                          </a:cubicBezTo>
                          <a:cubicBezTo>
                            <a:pt x="42685" y="5922"/>
                            <a:pt x="42852" y="6278"/>
                            <a:pt x="43061" y="6613"/>
                          </a:cubicBezTo>
                          <a:cubicBezTo>
                            <a:pt x="43375" y="7136"/>
                            <a:pt x="43689" y="7638"/>
                            <a:pt x="44003" y="8161"/>
                          </a:cubicBezTo>
                          <a:cubicBezTo>
                            <a:pt x="44170" y="8391"/>
                            <a:pt x="44296" y="8600"/>
                            <a:pt x="44484" y="8810"/>
                          </a:cubicBezTo>
                          <a:cubicBezTo>
                            <a:pt x="45133" y="9479"/>
                            <a:pt x="45928" y="10002"/>
                            <a:pt x="46723" y="10484"/>
                          </a:cubicBezTo>
                          <a:cubicBezTo>
                            <a:pt x="47288" y="10797"/>
                            <a:pt x="47874" y="10986"/>
                            <a:pt x="48543" y="11028"/>
                          </a:cubicBezTo>
                          <a:cubicBezTo>
                            <a:pt x="49171" y="11090"/>
                            <a:pt x="49443" y="10630"/>
                            <a:pt x="49527" y="10191"/>
                          </a:cubicBezTo>
                          <a:cubicBezTo>
                            <a:pt x="49548" y="10044"/>
                            <a:pt x="49527" y="9877"/>
                            <a:pt x="49548" y="9751"/>
                          </a:cubicBezTo>
                          <a:cubicBezTo>
                            <a:pt x="49548" y="9626"/>
                            <a:pt x="49548" y="9521"/>
                            <a:pt x="49590" y="9375"/>
                          </a:cubicBezTo>
                          <a:cubicBezTo>
                            <a:pt x="49694" y="8935"/>
                            <a:pt x="50217" y="8747"/>
                            <a:pt x="50573" y="9040"/>
                          </a:cubicBezTo>
                          <a:cubicBezTo>
                            <a:pt x="50678" y="9144"/>
                            <a:pt x="50761" y="9270"/>
                            <a:pt x="50866" y="9375"/>
                          </a:cubicBezTo>
                          <a:cubicBezTo>
                            <a:pt x="51515" y="10149"/>
                            <a:pt x="52100" y="10944"/>
                            <a:pt x="52770" y="11655"/>
                          </a:cubicBezTo>
                          <a:cubicBezTo>
                            <a:pt x="53670" y="12576"/>
                            <a:pt x="54841" y="12869"/>
                            <a:pt x="55992" y="13183"/>
                          </a:cubicBezTo>
                          <a:cubicBezTo>
                            <a:pt x="56097" y="13204"/>
                            <a:pt x="56222" y="13183"/>
                            <a:pt x="56348" y="13141"/>
                          </a:cubicBezTo>
                          <a:cubicBezTo>
                            <a:pt x="56808" y="13099"/>
                            <a:pt x="57248" y="13015"/>
                            <a:pt x="57708" y="13015"/>
                          </a:cubicBezTo>
                          <a:cubicBezTo>
                            <a:pt x="58315" y="13015"/>
                            <a:pt x="58817" y="12764"/>
                            <a:pt x="59277" y="12304"/>
                          </a:cubicBezTo>
                          <a:cubicBezTo>
                            <a:pt x="59173" y="12095"/>
                            <a:pt x="59110" y="11864"/>
                            <a:pt x="58942" y="11676"/>
                          </a:cubicBezTo>
                          <a:cubicBezTo>
                            <a:pt x="58629" y="11300"/>
                            <a:pt x="58419" y="10881"/>
                            <a:pt x="58273" y="10400"/>
                          </a:cubicBezTo>
                          <a:cubicBezTo>
                            <a:pt x="58126" y="10065"/>
                            <a:pt x="58022" y="9688"/>
                            <a:pt x="57813" y="9416"/>
                          </a:cubicBezTo>
                          <a:cubicBezTo>
                            <a:pt x="57289" y="8684"/>
                            <a:pt x="56976" y="7784"/>
                            <a:pt x="56306" y="7157"/>
                          </a:cubicBezTo>
                          <a:cubicBezTo>
                            <a:pt x="56222" y="7073"/>
                            <a:pt x="56181" y="6947"/>
                            <a:pt x="56118" y="6843"/>
                          </a:cubicBezTo>
                          <a:cubicBezTo>
                            <a:pt x="55804" y="6173"/>
                            <a:pt x="55260" y="5692"/>
                            <a:pt x="54674" y="5253"/>
                          </a:cubicBezTo>
                          <a:cubicBezTo>
                            <a:pt x="54528" y="5148"/>
                            <a:pt x="54339" y="5064"/>
                            <a:pt x="54256" y="4918"/>
                          </a:cubicBezTo>
                          <a:cubicBezTo>
                            <a:pt x="54046" y="4520"/>
                            <a:pt x="53691" y="4311"/>
                            <a:pt x="53293" y="4123"/>
                          </a:cubicBezTo>
                          <a:cubicBezTo>
                            <a:pt x="53147" y="4039"/>
                            <a:pt x="52979" y="3934"/>
                            <a:pt x="52854" y="3809"/>
                          </a:cubicBezTo>
                          <a:cubicBezTo>
                            <a:pt x="52582" y="3558"/>
                            <a:pt x="52310" y="3369"/>
                            <a:pt x="51933" y="3265"/>
                          </a:cubicBezTo>
                          <a:cubicBezTo>
                            <a:pt x="51515" y="3139"/>
                            <a:pt x="51117" y="2888"/>
                            <a:pt x="50782" y="2553"/>
                          </a:cubicBezTo>
                          <a:cubicBezTo>
                            <a:pt x="50636" y="2407"/>
                            <a:pt x="50385" y="2219"/>
                            <a:pt x="50175" y="2198"/>
                          </a:cubicBezTo>
                          <a:cubicBezTo>
                            <a:pt x="49652" y="2114"/>
                            <a:pt x="49213" y="1884"/>
                            <a:pt x="48711" y="1717"/>
                          </a:cubicBezTo>
                          <a:cubicBezTo>
                            <a:pt x="48083" y="1507"/>
                            <a:pt x="47497" y="1256"/>
                            <a:pt x="46786" y="1298"/>
                          </a:cubicBezTo>
                          <a:cubicBezTo>
                            <a:pt x="46598" y="1319"/>
                            <a:pt x="46451" y="1214"/>
                            <a:pt x="46263" y="1193"/>
                          </a:cubicBezTo>
                          <a:cubicBezTo>
                            <a:pt x="45886" y="1152"/>
                            <a:pt x="45551" y="1089"/>
                            <a:pt x="45196" y="1047"/>
                          </a:cubicBezTo>
                          <a:cubicBezTo>
                            <a:pt x="44693" y="984"/>
                            <a:pt x="44170" y="942"/>
                            <a:pt x="43647" y="880"/>
                          </a:cubicBezTo>
                          <a:cubicBezTo>
                            <a:pt x="43250" y="838"/>
                            <a:pt x="42852" y="775"/>
                            <a:pt x="42476" y="775"/>
                          </a:cubicBezTo>
                          <a:cubicBezTo>
                            <a:pt x="41053" y="754"/>
                            <a:pt x="39609" y="775"/>
                            <a:pt x="38207" y="775"/>
                          </a:cubicBezTo>
                          <a:cubicBezTo>
                            <a:pt x="37998" y="775"/>
                            <a:pt x="37768" y="754"/>
                            <a:pt x="37579" y="796"/>
                          </a:cubicBezTo>
                          <a:cubicBezTo>
                            <a:pt x="36847" y="1005"/>
                            <a:pt x="36115" y="1152"/>
                            <a:pt x="35466" y="1528"/>
                          </a:cubicBezTo>
                          <a:cubicBezTo>
                            <a:pt x="34838" y="1905"/>
                            <a:pt x="34211" y="2261"/>
                            <a:pt x="33583" y="2616"/>
                          </a:cubicBezTo>
                          <a:cubicBezTo>
                            <a:pt x="31742" y="3579"/>
                            <a:pt x="30235" y="4981"/>
                            <a:pt x="28520" y="6110"/>
                          </a:cubicBezTo>
                          <a:cubicBezTo>
                            <a:pt x="28415" y="6173"/>
                            <a:pt x="28352" y="6278"/>
                            <a:pt x="28268" y="6341"/>
                          </a:cubicBezTo>
                          <a:cubicBezTo>
                            <a:pt x="28059" y="6613"/>
                            <a:pt x="27787" y="6801"/>
                            <a:pt x="27473" y="6947"/>
                          </a:cubicBezTo>
                          <a:cubicBezTo>
                            <a:pt x="27118" y="7157"/>
                            <a:pt x="26804" y="7450"/>
                            <a:pt x="26574" y="7805"/>
                          </a:cubicBezTo>
                          <a:cubicBezTo>
                            <a:pt x="26427" y="8015"/>
                            <a:pt x="26302" y="8203"/>
                            <a:pt x="26176" y="8391"/>
                          </a:cubicBezTo>
                          <a:cubicBezTo>
                            <a:pt x="26302" y="8893"/>
                            <a:pt x="26302" y="8914"/>
                            <a:pt x="26113" y="9144"/>
                          </a:cubicBezTo>
                          <a:cubicBezTo>
                            <a:pt x="25799" y="9563"/>
                            <a:pt x="25486" y="9960"/>
                            <a:pt x="25172" y="10379"/>
                          </a:cubicBezTo>
                          <a:cubicBezTo>
                            <a:pt x="24921" y="10714"/>
                            <a:pt x="24691" y="11048"/>
                            <a:pt x="24586" y="11467"/>
                          </a:cubicBezTo>
                          <a:cubicBezTo>
                            <a:pt x="24398" y="12157"/>
                            <a:pt x="24105" y="12743"/>
                            <a:pt x="23812" y="13371"/>
                          </a:cubicBezTo>
                          <a:cubicBezTo>
                            <a:pt x="23247" y="14605"/>
                            <a:pt x="22912" y="15861"/>
                            <a:pt x="22912" y="17221"/>
                          </a:cubicBezTo>
                          <a:cubicBezTo>
                            <a:pt x="22912" y="18455"/>
                            <a:pt x="22766" y="19711"/>
                            <a:pt x="22912" y="20945"/>
                          </a:cubicBezTo>
                          <a:cubicBezTo>
                            <a:pt x="23058" y="22452"/>
                            <a:pt x="23330" y="24000"/>
                            <a:pt x="24063" y="25381"/>
                          </a:cubicBezTo>
                          <a:cubicBezTo>
                            <a:pt x="24230" y="25758"/>
                            <a:pt x="24335" y="26176"/>
                            <a:pt x="24586" y="26511"/>
                          </a:cubicBezTo>
                          <a:cubicBezTo>
                            <a:pt x="25276" y="26574"/>
                            <a:pt x="25946" y="26448"/>
                            <a:pt x="26532" y="26113"/>
                          </a:cubicBezTo>
                          <a:cubicBezTo>
                            <a:pt x="26825" y="25967"/>
                            <a:pt x="27118" y="25800"/>
                            <a:pt x="27431" y="25674"/>
                          </a:cubicBezTo>
                          <a:cubicBezTo>
                            <a:pt x="27996" y="25444"/>
                            <a:pt x="28415" y="25025"/>
                            <a:pt x="28812" y="24523"/>
                          </a:cubicBezTo>
                          <a:cubicBezTo>
                            <a:pt x="29189" y="24063"/>
                            <a:pt x="29315" y="23582"/>
                            <a:pt x="28896" y="23059"/>
                          </a:cubicBezTo>
                          <a:cubicBezTo>
                            <a:pt x="28687" y="22787"/>
                            <a:pt x="28582" y="22473"/>
                            <a:pt x="28603" y="22117"/>
                          </a:cubicBezTo>
                          <a:cubicBezTo>
                            <a:pt x="28624" y="21782"/>
                            <a:pt x="28875" y="21573"/>
                            <a:pt x="29210" y="21573"/>
                          </a:cubicBezTo>
                          <a:cubicBezTo>
                            <a:pt x="29461" y="21573"/>
                            <a:pt x="29670" y="21636"/>
                            <a:pt x="29859" y="21824"/>
                          </a:cubicBezTo>
                          <a:lnTo>
                            <a:pt x="30256" y="22305"/>
                          </a:lnTo>
                          <a:cubicBezTo>
                            <a:pt x="30696" y="22117"/>
                            <a:pt x="31198" y="22033"/>
                            <a:pt x="31533" y="21782"/>
                          </a:cubicBezTo>
                          <a:cubicBezTo>
                            <a:pt x="32118" y="21301"/>
                            <a:pt x="32683" y="20778"/>
                            <a:pt x="33102" y="20150"/>
                          </a:cubicBezTo>
                          <a:cubicBezTo>
                            <a:pt x="33583" y="19439"/>
                            <a:pt x="33939" y="18539"/>
                            <a:pt x="34420" y="17618"/>
                          </a:cubicBezTo>
                          <a:close/>
                          <a:moveTo>
                            <a:pt x="51849" y="54235"/>
                          </a:moveTo>
                          <a:cubicBezTo>
                            <a:pt x="51849" y="54005"/>
                            <a:pt x="51912" y="53795"/>
                            <a:pt x="51849" y="53649"/>
                          </a:cubicBezTo>
                          <a:cubicBezTo>
                            <a:pt x="51619" y="53210"/>
                            <a:pt x="51661" y="52707"/>
                            <a:pt x="51661" y="52247"/>
                          </a:cubicBezTo>
                          <a:cubicBezTo>
                            <a:pt x="51619" y="51661"/>
                            <a:pt x="51619" y="51096"/>
                            <a:pt x="51577" y="50510"/>
                          </a:cubicBezTo>
                          <a:cubicBezTo>
                            <a:pt x="51368" y="48669"/>
                            <a:pt x="51452" y="46786"/>
                            <a:pt x="51159" y="44924"/>
                          </a:cubicBezTo>
                          <a:lnTo>
                            <a:pt x="51159" y="44735"/>
                          </a:lnTo>
                          <a:cubicBezTo>
                            <a:pt x="51201" y="43041"/>
                            <a:pt x="50845" y="41388"/>
                            <a:pt x="50510" y="39714"/>
                          </a:cubicBezTo>
                          <a:cubicBezTo>
                            <a:pt x="50217" y="38207"/>
                            <a:pt x="49715" y="36743"/>
                            <a:pt x="49631" y="35194"/>
                          </a:cubicBezTo>
                          <a:cubicBezTo>
                            <a:pt x="49631" y="35111"/>
                            <a:pt x="49527" y="35069"/>
                            <a:pt x="49464" y="34964"/>
                          </a:cubicBezTo>
                          <a:cubicBezTo>
                            <a:pt x="48585" y="35320"/>
                            <a:pt x="47623" y="35111"/>
                            <a:pt x="46807" y="35613"/>
                          </a:cubicBezTo>
                          <a:cubicBezTo>
                            <a:pt x="46870" y="35822"/>
                            <a:pt x="46911" y="36031"/>
                            <a:pt x="46911" y="36240"/>
                          </a:cubicBezTo>
                          <a:cubicBezTo>
                            <a:pt x="46953" y="36680"/>
                            <a:pt x="46807" y="37161"/>
                            <a:pt x="46493" y="37391"/>
                          </a:cubicBezTo>
                          <a:cubicBezTo>
                            <a:pt x="45970" y="37747"/>
                            <a:pt x="45551" y="38228"/>
                            <a:pt x="45091" y="38647"/>
                          </a:cubicBezTo>
                          <a:cubicBezTo>
                            <a:pt x="44631" y="39044"/>
                            <a:pt x="44087" y="39065"/>
                            <a:pt x="43647" y="38835"/>
                          </a:cubicBezTo>
                          <a:cubicBezTo>
                            <a:pt x="42999" y="38479"/>
                            <a:pt x="42308" y="38103"/>
                            <a:pt x="41952" y="37391"/>
                          </a:cubicBezTo>
                          <a:cubicBezTo>
                            <a:pt x="41743" y="36994"/>
                            <a:pt x="41492" y="36638"/>
                            <a:pt x="41262" y="36240"/>
                          </a:cubicBezTo>
                          <a:cubicBezTo>
                            <a:pt x="40111" y="36220"/>
                            <a:pt x="39023" y="36178"/>
                            <a:pt x="37893" y="36157"/>
                          </a:cubicBezTo>
                          <a:cubicBezTo>
                            <a:pt x="37810" y="36157"/>
                            <a:pt x="37705" y="36220"/>
                            <a:pt x="37600" y="36240"/>
                          </a:cubicBezTo>
                          <a:cubicBezTo>
                            <a:pt x="37559" y="36366"/>
                            <a:pt x="37475" y="36492"/>
                            <a:pt x="37412" y="36638"/>
                          </a:cubicBezTo>
                          <a:cubicBezTo>
                            <a:pt x="36010" y="40446"/>
                            <a:pt x="34525" y="44233"/>
                            <a:pt x="32662" y="47874"/>
                          </a:cubicBezTo>
                          <a:cubicBezTo>
                            <a:pt x="32495" y="48167"/>
                            <a:pt x="32369" y="48481"/>
                            <a:pt x="32265" y="48795"/>
                          </a:cubicBezTo>
                          <a:cubicBezTo>
                            <a:pt x="31867" y="49966"/>
                            <a:pt x="31428" y="51117"/>
                            <a:pt x="30905" y="52247"/>
                          </a:cubicBezTo>
                          <a:cubicBezTo>
                            <a:pt x="30675" y="52749"/>
                            <a:pt x="30612" y="53356"/>
                            <a:pt x="30507" y="53921"/>
                          </a:cubicBezTo>
                          <a:cubicBezTo>
                            <a:pt x="30465" y="54151"/>
                            <a:pt x="30612" y="54318"/>
                            <a:pt x="30821" y="54381"/>
                          </a:cubicBezTo>
                          <a:cubicBezTo>
                            <a:pt x="30905" y="54423"/>
                            <a:pt x="31009" y="54444"/>
                            <a:pt x="31093" y="54444"/>
                          </a:cubicBezTo>
                          <a:cubicBezTo>
                            <a:pt x="33269" y="54758"/>
                            <a:pt x="35466" y="55051"/>
                            <a:pt x="37684" y="54988"/>
                          </a:cubicBezTo>
                          <a:cubicBezTo>
                            <a:pt x="38626" y="54967"/>
                            <a:pt x="39567" y="54988"/>
                            <a:pt x="40488" y="55135"/>
                          </a:cubicBezTo>
                          <a:cubicBezTo>
                            <a:pt x="41429" y="55260"/>
                            <a:pt x="42350" y="55260"/>
                            <a:pt x="43292" y="55260"/>
                          </a:cubicBezTo>
                          <a:lnTo>
                            <a:pt x="45447" y="55260"/>
                          </a:lnTo>
                          <a:cubicBezTo>
                            <a:pt x="45782" y="55260"/>
                            <a:pt x="46137" y="55281"/>
                            <a:pt x="46451" y="55218"/>
                          </a:cubicBezTo>
                          <a:cubicBezTo>
                            <a:pt x="47560" y="55072"/>
                            <a:pt x="48711" y="54883"/>
                            <a:pt x="49841" y="54674"/>
                          </a:cubicBezTo>
                          <a:cubicBezTo>
                            <a:pt x="50510" y="54570"/>
                            <a:pt x="51159" y="54402"/>
                            <a:pt x="51849" y="54235"/>
                          </a:cubicBezTo>
                          <a:close/>
                          <a:moveTo>
                            <a:pt x="69718" y="29942"/>
                          </a:moveTo>
                          <a:cubicBezTo>
                            <a:pt x="69718" y="30047"/>
                            <a:pt x="69697" y="30131"/>
                            <a:pt x="69718" y="30194"/>
                          </a:cubicBezTo>
                          <a:cubicBezTo>
                            <a:pt x="69906" y="31051"/>
                            <a:pt x="70095" y="31909"/>
                            <a:pt x="70283" y="32767"/>
                          </a:cubicBezTo>
                          <a:cubicBezTo>
                            <a:pt x="70430" y="33562"/>
                            <a:pt x="70597" y="34357"/>
                            <a:pt x="70932" y="35111"/>
                          </a:cubicBezTo>
                          <a:cubicBezTo>
                            <a:pt x="71036" y="35341"/>
                            <a:pt x="71057" y="35634"/>
                            <a:pt x="71036" y="35906"/>
                          </a:cubicBezTo>
                          <a:cubicBezTo>
                            <a:pt x="70953" y="36680"/>
                            <a:pt x="71266" y="37287"/>
                            <a:pt x="71706" y="37914"/>
                          </a:cubicBezTo>
                          <a:cubicBezTo>
                            <a:pt x="72124" y="37684"/>
                            <a:pt x="72522" y="37621"/>
                            <a:pt x="72961" y="37663"/>
                          </a:cubicBezTo>
                          <a:cubicBezTo>
                            <a:pt x="73422" y="37684"/>
                            <a:pt x="73798" y="37601"/>
                            <a:pt x="74196" y="37454"/>
                          </a:cubicBezTo>
                          <a:cubicBezTo>
                            <a:pt x="74698" y="37266"/>
                            <a:pt x="75158" y="37140"/>
                            <a:pt x="75577" y="36826"/>
                          </a:cubicBezTo>
                          <a:cubicBezTo>
                            <a:pt x="75786" y="36659"/>
                            <a:pt x="76079" y="36575"/>
                            <a:pt x="76309" y="36450"/>
                          </a:cubicBezTo>
                          <a:cubicBezTo>
                            <a:pt x="76916" y="36157"/>
                            <a:pt x="77523" y="35906"/>
                            <a:pt x="78088" y="35571"/>
                          </a:cubicBezTo>
                          <a:cubicBezTo>
                            <a:pt x="78464" y="35362"/>
                            <a:pt x="78820" y="35173"/>
                            <a:pt x="79238" y="35069"/>
                          </a:cubicBezTo>
                          <a:cubicBezTo>
                            <a:pt x="80703" y="34671"/>
                            <a:pt x="82147" y="34253"/>
                            <a:pt x="83611" y="33834"/>
                          </a:cubicBezTo>
                          <a:cubicBezTo>
                            <a:pt x="84344" y="33625"/>
                            <a:pt x="85055" y="33374"/>
                            <a:pt x="85767" y="33102"/>
                          </a:cubicBezTo>
                          <a:cubicBezTo>
                            <a:pt x="86018" y="32997"/>
                            <a:pt x="86248" y="32809"/>
                            <a:pt x="86541" y="32642"/>
                          </a:cubicBezTo>
                          <a:cubicBezTo>
                            <a:pt x="86185" y="31533"/>
                            <a:pt x="86101" y="30403"/>
                            <a:pt x="85662" y="29357"/>
                          </a:cubicBezTo>
                          <a:cubicBezTo>
                            <a:pt x="85285" y="28478"/>
                            <a:pt x="85034" y="27536"/>
                            <a:pt x="84867" y="26595"/>
                          </a:cubicBezTo>
                          <a:cubicBezTo>
                            <a:pt x="84762" y="26093"/>
                            <a:pt x="84637" y="25590"/>
                            <a:pt x="84406" y="25130"/>
                          </a:cubicBezTo>
                          <a:cubicBezTo>
                            <a:pt x="84239" y="24816"/>
                            <a:pt x="84114" y="24440"/>
                            <a:pt x="84009" y="24105"/>
                          </a:cubicBezTo>
                          <a:cubicBezTo>
                            <a:pt x="83716" y="23121"/>
                            <a:pt x="83214" y="22222"/>
                            <a:pt x="83005" y="21196"/>
                          </a:cubicBezTo>
                          <a:cubicBezTo>
                            <a:pt x="82377" y="20025"/>
                            <a:pt x="82042" y="18748"/>
                            <a:pt x="81728" y="17430"/>
                          </a:cubicBezTo>
                          <a:cubicBezTo>
                            <a:pt x="81393" y="16070"/>
                            <a:pt x="80954" y="14773"/>
                            <a:pt x="80013" y="13643"/>
                          </a:cubicBezTo>
                          <a:cubicBezTo>
                            <a:pt x="79448" y="13601"/>
                            <a:pt x="78904" y="13601"/>
                            <a:pt x="78339" y="13810"/>
                          </a:cubicBezTo>
                          <a:cubicBezTo>
                            <a:pt x="77774" y="14020"/>
                            <a:pt x="77230" y="14145"/>
                            <a:pt x="76686" y="14292"/>
                          </a:cubicBezTo>
                          <a:cubicBezTo>
                            <a:pt x="76456" y="14375"/>
                            <a:pt x="76204" y="14459"/>
                            <a:pt x="75995" y="14543"/>
                          </a:cubicBezTo>
                          <a:cubicBezTo>
                            <a:pt x="75137" y="14919"/>
                            <a:pt x="74300" y="15317"/>
                            <a:pt x="73463" y="15714"/>
                          </a:cubicBezTo>
                          <a:cubicBezTo>
                            <a:pt x="73066" y="15903"/>
                            <a:pt x="72710" y="16070"/>
                            <a:pt x="72396" y="16363"/>
                          </a:cubicBezTo>
                          <a:cubicBezTo>
                            <a:pt x="72229" y="16530"/>
                            <a:pt x="71999" y="16677"/>
                            <a:pt x="71769" y="16698"/>
                          </a:cubicBezTo>
                          <a:cubicBezTo>
                            <a:pt x="71057" y="16844"/>
                            <a:pt x="70450" y="17179"/>
                            <a:pt x="69823" y="17472"/>
                          </a:cubicBezTo>
                          <a:cubicBezTo>
                            <a:pt x="69341" y="17702"/>
                            <a:pt x="68777" y="17807"/>
                            <a:pt x="68337" y="18058"/>
                          </a:cubicBezTo>
                          <a:cubicBezTo>
                            <a:pt x="67835" y="18351"/>
                            <a:pt x="67417" y="18748"/>
                            <a:pt x="66977" y="19104"/>
                          </a:cubicBezTo>
                          <a:lnTo>
                            <a:pt x="66349" y="19585"/>
                          </a:lnTo>
                          <a:cubicBezTo>
                            <a:pt x="66998" y="21364"/>
                            <a:pt x="67207" y="23205"/>
                            <a:pt x="68002" y="24921"/>
                          </a:cubicBezTo>
                          <a:cubicBezTo>
                            <a:pt x="68253" y="24837"/>
                            <a:pt x="68505" y="24753"/>
                            <a:pt x="68735" y="24732"/>
                          </a:cubicBezTo>
                          <a:cubicBezTo>
                            <a:pt x="68860" y="24732"/>
                            <a:pt x="69049" y="24816"/>
                            <a:pt x="69090" y="24879"/>
                          </a:cubicBezTo>
                          <a:cubicBezTo>
                            <a:pt x="69153" y="24984"/>
                            <a:pt x="69111" y="25172"/>
                            <a:pt x="69090" y="25297"/>
                          </a:cubicBezTo>
                          <a:cubicBezTo>
                            <a:pt x="69069" y="25381"/>
                            <a:pt x="69028" y="25465"/>
                            <a:pt x="68944" y="25507"/>
                          </a:cubicBezTo>
                          <a:cubicBezTo>
                            <a:pt x="68421" y="25988"/>
                            <a:pt x="68358" y="26532"/>
                            <a:pt x="68651" y="27160"/>
                          </a:cubicBezTo>
                          <a:cubicBezTo>
                            <a:pt x="68672" y="27243"/>
                            <a:pt x="68693" y="27348"/>
                            <a:pt x="68735" y="27432"/>
                          </a:cubicBezTo>
                          <a:cubicBezTo>
                            <a:pt x="68777" y="27683"/>
                            <a:pt x="68965" y="27808"/>
                            <a:pt x="69216" y="27913"/>
                          </a:cubicBezTo>
                          <a:cubicBezTo>
                            <a:pt x="69300" y="27871"/>
                            <a:pt x="69425" y="27808"/>
                            <a:pt x="69530" y="27766"/>
                          </a:cubicBezTo>
                          <a:cubicBezTo>
                            <a:pt x="69676" y="27683"/>
                            <a:pt x="69802" y="27557"/>
                            <a:pt x="69927" y="27704"/>
                          </a:cubicBezTo>
                          <a:cubicBezTo>
                            <a:pt x="70095" y="27892"/>
                            <a:pt x="69948" y="28059"/>
                            <a:pt x="69823" y="28185"/>
                          </a:cubicBezTo>
                          <a:cubicBezTo>
                            <a:pt x="69697" y="28331"/>
                            <a:pt x="69530" y="28499"/>
                            <a:pt x="69404" y="28645"/>
                          </a:cubicBezTo>
                          <a:cubicBezTo>
                            <a:pt x="69362" y="28729"/>
                            <a:pt x="69321" y="28834"/>
                            <a:pt x="69258" y="29022"/>
                          </a:cubicBezTo>
                          <a:cubicBezTo>
                            <a:pt x="69593" y="29043"/>
                            <a:pt x="69844" y="29043"/>
                            <a:pt x="70116" y="29064"/>
                          </a:cubicBezTo>
                          <a:cubicBezTo>
                            <a:pt x="70304" y="29106"/>
                            <a:pt x="70471" y="29106"/>
                            <a:pt x="70639" y="29168"/>
                          </a:cubicBezTo>
                          <a:cubicBezTo>
                            <a:pt x="70722" y="29210"/>
                            <a:pt x="70785" y="29357"/>
                            <a:pt x="70827" y="29461"/>
                          </a:cubicBezTo>
                          <a:cubicBezTo>
                            <a:pt x="70827" y="29524"/>
                            <a:pt x="70743" y="29650"/>
                            <a:pt x="70681" y="29670"/>
                          </a:cubicBezTo>
                          <a:cubicBezTo>
                            <a:pt x="70388" y="29775"/>
                            <a:pt x="70074" y="29859"/>
                            <a:pt x="69718" y="29942"/>
                          </a:cubicBezTo>
                          <a:close/>
                          <a:moveTo>
                            <a:pt x="4311" y="19271"/>
                          </a:moveTo>
                          <a:cubicBezTo>
                            <a:pt x="4478" y="19376"/>
                            <a:pt x="4541" y="19481"/>
                            <a:pt x="4646" y="19502"/>
                          </a:cubicBezTo>
                          <a:cubicBezTo>
                            <a:pt x="6006" y="20004"/>
                            <a:pt x="7408" y="20422"/>
                            <a:pt x="8809" y="20736"/>
                          </a:cubicBezTo>
                          <a:cubicBezTo>
                            <a:pt x="8977" y="20757"/>
                            <a:pt x="9102" y="20778"/>
                            <a:pt x="9249" y="20778"/>
                          </a:cubicBezTo>
                          <a:cubicBezTo>
                            <a:pt x="10400" y="20778"/>
                            <a:pt x="11550" y="20820"/>
                            <a:pt x="12701" y="20778"/>
                          </a:cubicBezTo>
                          <a:cubicBezTo>
                            <a:pt x="13224" y="20778"/>
                            <a:pt x="13727" y="20652"/>
                            <a:pt x="14166" y="20359"/>
                          </a:cubicBezTo>
                          <a:cubicBezTo>
                            <a:pt x="14856" y="19920"/>
                            <a:pt x="15505" y="19460"/>
                            <a:pt x="16112" y="18874"/>
                          </a:cubicBezTo>
                          <a:cubicBezTo>
                            <a:pt x="16760" y="18246"/>
                            <a:pt x="17284" y="17493"/>
                            <a:pt x="17828" y="16782"/>
                          </a:cubicBezTo>
                          <a:cubicBezTo>
                            <a:pt x="18727" y="15631"/>
                            <a:pt x="19439" y="14375"/>
                            <a:pt x="20087" y="13078"/>
                          </a:cubicBezTo>
                          <a:cubicBezTo>
                            <a:pt x="20736" y="11760"/>
                            <a:pt x="21029" y="10358"/>
                            <a:pt x="21385" y="8956"/>
                          </a:cubicBezTo>
                          <a:cubicBezTo>
                            <a:pt x="21594" y="8182"/>
                            <a:pt x="21803" y="7387"/>
                            <a:pt x="22368" y="6738"/>
                          </a:cubicBezTo>
                          <a:cubicBezTo>
                            <a:pt x="22619" y="6424"/>
                            <a:pt x="22807" y="6027"/>
                            <a:pt x="23017" y="5671"/>
                          </a:cubicBezTo>
                          <a:cubicBezTo>
                            <a:pt x="23268" y="5148"/>
                            <a:pt x="23226" y="4855"/>
                            <a:pt x="22745" y="4499"/>
                          </a:cubicBezTo>
                          <a:cubicBezTo>
                            <a:pt x="21908" y="3872"/>
                            <a:pt x="21071" y="3181"/>
                            <a:pt x="19962" y="3097"/>
                          </a:cubicBezTo>
                          <a:cubicBezTo>
                            <a:pt x="19564" y="3077"/>
                            <a:pt x="19188" y="2930"/>
                            <a:pt x="18811" y="2867"/>
                          </a:cubicBezTo>
                          <a:cubicBezTo>
                            <a:pt x="18497" y="2825"/>
                            <a:pt x="18141" y="2742"/>
                            <a:pt x="17807" y="2742"/>
                          </a:cubicBezTo>
                          <a:cubicBezTo>
                            <a:pt x="16216" y="2825"/>
                            <a:pt x="14626" y="3035"/>
                            <a:pt x="13183" y="3809"/>
                          </a:cubicBezTo>
                          <a:cubicBezTo>
                            <a:pt x="12869" y="3997"/>
                            <a:pt x="12576" y="4206"/>
                            <a:pt x="12262" y="4416"/>
                          </a:cubicBezTo>
                          <a:cubicBezTo>
                            <a:pt x="11697" y="4813"/>
                            <a:pt x="11132" y="5232"/>
                            <a:pt x="10567" y="5608"/>
                          </a:cubicBezTo>
                          <a:cubicBezTo>
                            <a:pt x="10253" y="5818"/>
                            <a:pt x="9981" y="6027"/>
                            <a:pt x="9751" y="6320"/>
                          </a:cubicBezTo>
                          <a:cubicBezTo>
                            <a:pt x="9437" y="6738"/>
                            <a:pt x="9102" y="7115"/>
                            <a:pt x="8768" y="7491"/>
                          </a:cubicBezTo>
                          <a:cubicBezTo>
                            <a:pt x="8286" y="8015"/>
                            <a:pt x="7931" y="8600"/>
                            <a:pt x="7680" y="9270"/>
                          </a:cubicBezTo>
                          <a:cubicBezTo>
                            <a:pt x="7533" y="9751"/>
                            <a:pt x="7470" y="10212"/>
                            <a:pt x="7617" y="10693"/>
                          </a:cubicBezTo>
                          <a:cubicBezTo>
                            <a:pt x="7763" y="11216"/>
                            <a:pt x="7910" y="11739"/>
                            <a:pt x="8161" y="12199"/>
                          </a:cubicBezTo>
                          <a:cubicBezTo>
                            <a:pt x="8558" y="12994"/>
                            <a:pt x="8684" y="13810"/>
                            <a:pt x="8621" y="14668"/>
                          </a:cubicBezTo>
                          <a:cubicBezTo>
                            <a:pt x="8600" y="15024"/>
                            <a:pt x="8517" y="15380"/>
                            <a:pt x="8307" y="15693"/>
                          </a:cubicBezTo>
                          <a:cubicBezTo>
                            <a:pt x="7868" y="16342"/>
                            <a:pt x="7429" y="16970"/>
                            <a:pt x="6989" y="17618"/>
                          </a:cubicBezTo>
                          <a:cubicBezTo>
                            <a:pt x="6696" y="18037"/>
                            <a:pt x="6361" y="18330"/>
                            <a:pt x="5880" y="18539"/>
                          </a:cubicBezTo>
                          <a:cubicBezTo>
                            <a:pt x="5420" y="18769"/>
                            <a:pt x="4918" y="18999"/>
                            <a:pt x="4311" y="19271"/>
                          </a:cubicBezTo>
                          <a:close/>
                          <a:moveTo>
                            <a:pt x="52603" y="55281"/>
                          </a:moveTo>
                          <a:cubicBezTo>
                            <a:pt x="52561" y="55281"/>
                            <a:pt x="52519" y="55260"/>
                            <a:pt x="52498" y="55260"/>
                          </a:cubicBezTo>
                          <a:cubicBezTo>
                            <a:pt x="52038" y="55365"/>
                            <a:pt x="51598" y="55448"/>
                            <a:pt x="51159" y="55553"/>
                          </a:cubicBezTo>
                          <a:cubicBezTo>
                            <a:pt x="48774" y="56097"/>
                            <a:pt x="46367" y="56495"/>
                            <a:pt x="43877" y="56390"/>
                          </a:cubicBezTo>
                          <a:cubicBezTo>
                            <a:pt x="43292" y="56348"/>
                            <a:pt x="42685" y="56390"/>
                            <a:pt x="42078" y="56390"/>
                          </a:cubicBezTo>
                          <a:cubicBezTo>
                            <a:pt x="41743" y="56390"/>
                            <a:pt x="41408" y="56411"/>
                            <a:pt x="41095" y="56327"/>
                          </a:cubicBezTo>
                          <a:cubicBezTo>
                            <a:pt x="39525" y="56076"/>
                            <a:pt x="37956" y="56139"/>
                            <a:pt x="36387" y="56118"/>
                          </a:cubicBezTo>
                          <a:cubicBezTo>
                            <a:pt x="35989" y="56118"/>
                            <a:pt x="35592" y="56118"/>
                            <a:pt x="35194" y="56076"/>
                          </a:cubicBezTo>
                          <a:cubicBezTo>
                            <a:pt x="33478" y="55867"/>
                            <a:pt x="31721" y="55658"/>
                            <a:pt x="29963" y="55448"/>
                          </a:cubicBezTo>
                          <a:cubicBezTo>
                            <a:pt x="29294" y="56076"/>
                            <a:pt x="28812" y="56850"/>
                            <a:pt x="28373" y="57687"/>
                          </a:cubicBezTo>
                          <a:cubicBezTo>
                            <a:pt x="28185" y="58064"/>
                            <a:pt x="28122" y="58420"/>
                            <a:pt x="28289" y="58838"/>
                          </a:cubicBezTo>
                          <a:lnTo>
                            <a:pt x="30214" y="58838"/>
                          </a:lnTo>
                          <a:cubicBezTo>
                            <a:pt x="30444" y="58650"/>
                            <a:pt x="30675" y="58440"/>
                            <a:pt x="30947" y="58315"/>
                          </a:cubicBezTo>
                          <a:cubicBezTo>
                            <a:pt x="31574" y="57980"/>
                            <a:pt x="32223" y="57645"/>
                            <a:pt x="32788" y="57185"/>
                          </a:cubicBezTo>
                          <a:cubicBezTo>
                            <a:pt x="33269" y="56829"/>
                            <a:pt x="33709" y="57018"/>
                            <a:pt x="33876" y="57603"/>
                          </a:cubicBezTo>
                          <a:cubicBezTo>
                            <a:pt x="34043" y="58273"/>
                            <a:pt x="34211" y="58943"/>
                            <a:pt x="34420" y="59633"/>
                          </a:cubicBezTo>
                          <a:cubicBezTo>
                            <a:pt x="34546" y="60093"/>
                            <a:pt x="34818" y="60282"/>
                            <a:pt x="35257" y="60261"/>
                          </a:cubicBezTo>
                          <a:cubicBezTo>
                            <a:pt x="35654" y="60219"/>
                            <a:pt x="36031" y="60156"/>
                            <a:pt x="36324" y="59863"/>
                          </a:cubicBezTo>
                          <a:cubicBezTo>
                            <a:pt x="36722" y="59487"/>
                            <a:pt x="37224" y="59256"/>
                            <a:pt x="37496" y="58754"/>
                          </a:cubicBezTo>
                          <a:cubicBezTo>
                            <a:pt x="37579" y="58608"/>
                            <a:pt x="37768" y="58503"/>
                            <a:pt x="37914" y="58420"/>
                          </a:cubicBezTo>
                          <a:cubicBezTo>
                            <a:pt x="38228" y="58231"/>
                            <a:pt x="38584" y="58106"/>
                            <a:pt x="38898" y="57959"/>
                          </a:cubicBezTo>
                          <a:cubicBezTo>
                            <a:pt x="39421" y="57708"/>
                            <a:pt x="39944" y="57855"/>
                            <a:pt x="40258" y="58315"/>
                          </a:cubicBezTo>
                          <a:cubicBezTo>
                            <a:pt x="40383" y="58524"/>
                            <a:pt x="40488" y="58733"/>
                            <a:pt x="40613" y="58943"/>
                          </a:cubicBezTo>
                          <a:cubicBezTo>
                            <a:pt x="40906" y="59466"/>
                            <a:pt x="41367" y="59780"/>
                            <a:pt x="41890" y="60052"/>
                          </a:cubicBezTo>
                          <a:cubicBezTo>
                            <a:pt x="42789" y="60470"/>
                            <a:pt x="42978" y="60407"/>
                            <a:pt x="43522" y="59591"/>
                          </a:cubicBezTo>
                          <a:cubicBezTo>
                            <a:pt x="43919" y="59047"/>
                            <a:pt x="44359" y="58587"/>
                            <a:pt x="44986" y="58315"/>
                          </a:cubicBezTo>
                          <a:cubicBezTo>
                            <a:pt x="45489" y="58106"/>
                            <a:pt x="45865" y="58127"/>
                            <a:pt x="46179" y="58524"/>
                          </a:cubicBezTo>
                          <a:cubicBezTo>
                            <a:pt x="46639" y="59110"/>
                            <a:pt x="47267" y="59277"/>
                            <a:pt x="47895" y="59487"/>
                          </a:cubicBezTo>
                          <a:cubicBezTo>
                            <a:pt x="48041" y="59549"/>
                            <a:pt x="48230" y="59591"/>
                            <a:pt x="48418" y="59654"/>
                          </a:cubicBezTo>
                          <a:cubicBezTo>
                            <a:pt x="48795" y="59780"/>
                            <a:pt x="48941" y="59738"/>
                            <a:pt x="49192" y="59445"/>
                          </a:cubicBezTo>
                          <a:cubicBezTo>
                            <a:pt x="49422" y="59152"/>
                            <a:pt x="49673" y="58901"/>
                            <a:pt x="49924" y="58629"/>
                          </a:cubicBezTo>
                          <a:cubicBezTo>
                            <a:pt x="50155" y="58399"/>
                            <a:pt x="50447" y="58399"/>
                            <a:pt x="50761" y="58503"/>
                          </a:cubicBezTo>
                          <a:cubicBezTo>
                            <a:pt x="51243" y="58692"/>
                            <a:pt x="51598" y="59005"/>
                            <a:pt x="51912" y="59340"/>
                          </a:cubicBezTo>
                          <a:cubicBezTo>
                            <a:pt x="52393" y="59842"/>
                            <a:pt x="52937" y="59884"/>
                            <a:pt x="53586" y="59654"/>
                          </a:cubicBezTo>
                          <a:lnTo>
                            <a:pt x="53586" y="57290"/>
                          </a:lnTo>
                          <a:cubicBezTo>
                            <a:pt x="53251" y="56557"/>
                            <a:pt x="52896" y="55909"/>
                            <a:pt x="52603" y="55281"/>
                          </a:cubicBezTo>
                          <a:close/>
                          <a:moveTo>
                            <a:pt x="20652" y="43899"/>
                          </a:moveTo>
                          <a:cubicBezTo>
                            <a:pt x="20715" y="42978"/>
                            <a:pt x="20715" y="42183"/>
                            <a:pt x="20694" y="41367"/>
                          </a:cubicBezTo>
                          <a:cubicBezTo>
                            <a:pt x="20652" y="40530"/>
                            <a:pt x="20799" y="39693"/>
                            <a:pt x="20610" y="38835"/>
                          </a:cubicBezTo>
                          <a:cubicBezTo>
                            <a:pt x="20297" y="38793"/>
                            <a:pt x="20025" y="38793"/>
                            <a:pt x="19773" y="38730"/>
                          </a:cubicBezTo>
                          <a:cubicBezTo>
                            <a:pt x="19669" y="38689"/>
                            <a:pt x="19501" y="38542"/>
                            <a:pt x="19501" y="38437"/>
                          </a:cubicBezTo>
                          <a:cubicBezTo>
                            <a:pt x="19501" y="38333"/>
                            <a:pt x="19648" y="38145"/>
                            <a:pt x="19753" y="38124"/>
                          </a:cubicBezTo>
                          <a:cubicBezTo>
                            <a:pt x="20025" y="38040"/>
                            <a:pt x="20317" y="38019"/>
                            <a:pt x="20652" y="37956"/>
                          </a:cubicBezTo>
                          <a:cubicBezTo>
                            <a:pt x="20736" y="37287"/>
                            <a:pt x="20715" y="36638"/>
                            <a:pt x="20694" y="35968"/>
                          </a:cubicBezTo>
                          <a:cubicBezTo>
                            <a:pt x="20694" y="35111"/>
                            <a:pt x="20799" y="34232"/>
                            <a:pt x="20485" y="33395"/>
                          </a:cubicBezTo>
                          <a:cubicBezTo>
                            <a:pt x="20422" y="33290"/>
                            <a:pt x="20443" y="33144"/>
                            <a:pt x="20443" y="33018"/>
                          </a:cubicBezTo>
                          <a:cubicBezTo>
                            <a:pt x="20443" y="32370"/>
                            <a:pt x="20129" y="31826"/>
                            <a:pt x="19815" y="31219"/>
                          </a:cubicBezTo>
                          <a:cubicBezTo>
                            <a:pt x="19167" y="31219"/>
                            <a:pt x="18539" y="31198"/>
                            <a:pt x="17911" y="31219"/>
                          </a:cubicBezTo>
                          <a:cubicBezTo>
                            <a:pt x="17556" y="31219"/>
                            <a:pt x="17242" y="31365"/>
                            <a:pt x="16991" y="31575"/>
                          </a:cubicBezTo>
                          <a:cubicBezTo>
                            <a:pt x="16991" y="33290"/>
                            <a:pt x="16970" y="34901"/>
                            <a:pt x="16991" y="36554"/>
                          </a:cubicBezTo>
                          <a:cubicBezTo>
                            <a:pt x="16991" y="37015"/>
                            <a:pt x="17137" y="37496"/>
                            <a:pt x="17200" y="37998"/>
                          </a:cubicBezTo>
                          <a:cubicBezTo>
                            <a:pt x="17556" y="38124"/>
                            <a:pt x="17869" y="38228"/>
                            <a:pt x="18183" y="38333"/>
                          </a:cubicBezTo>
                          <a:cubicBezTo>
                            <a:pt x="18246" y="38354"/>
                            <a:pt x="18351" y="38375"/>
                            <a:pt x="18434" y="38417"/>
                          </a:cubicBezTo>
                          <a:cubicBezTo>
                            <a:pt x="18623" y="38479"/>
                            <a:pt x="18727" y="38584"/>
                            <a:pt x="18727" y="38793"/>
                          </a:cubicBezTo>
                          <a:cubicBezTo>
                            <a:pt x="18727" y="39002"/>
                            <a:pt x="18539" y="39149"/>
                            <a:pt x="18288" y="39149"/>
                          </a:cubicBezTo>
                          <a:lnTo>
                            <a:pt x="17828" y="39149"/>
                          </a:lnTo>
                          <a:cubicBezTo>
                            <a:pt x="17660" y="39149"/>
                            <a:pt x="17493" y="39170"/>
                            <a:pt x="17304" y="39191"/>
                          </a:cubicBezTo>
                          <a:cubicBezTo>
                            <a:pt x="17263" y="39567"/>
                            <a:pt x="17179" y="39902"/>
                            <a:pt x="17388" y="40195"/>
                          </a:cubicBezTo>
                          <a:cubicBezTo>
                            <a:pt x="17681" y="40237"/>
                            <a:pt x="17932" y="40258"/>
                            <a:pt x="18204" y="40342"/>
                          </a:cubicBezTo>
                          <a:cubicBezTo>
                            <a:pt x="18309" y="40362"/>
                            <a:pt x="18413" y="40551"/>
                            <a:pt x="18434" y="40676"/>
                          </a:cubicBezTo>
                          <a:cubicBezTo>
                            <a:pt x="18434" y="40739"/>
                            <a:pt x="18309" y="40886"/>
                            <a:pt x="18204" y="40927"/>
                          </a:cubicBezTo>
                          <a:cubicBezTo>
                            <a:pt x="17911" y="40990"/>
                            <a:pt x="17618" y="41032"/>
                            <a:pt x="17367" y="41074"/>
                          </a:cubicBezTo>
                          <a:cubicBezTo>
                            <a:pt x="17200" y="41597"/>
                            <a:pt x="17409" y="42015"/>
                            <a:pt x="17493" y="42455"/>
                          </a:cubicBezTo>
                          <a:cubicBezTo>
                            <a:pt x="17576" y="42915"/>
                            <a:pt x="17576" y="43355"/>
                            <a:pt x="17618" y="43794"/>
                          </a:cubicBezTo>
                          <a:cubicBezTo>
                            <a:pt x="17786" y="43857"/>
                            <a:pt x="17890" y="43919"/>
                            <a:pt x="17995" y="43919"/>
                          </a:cubicBezTo>
                          <a:cubicBezTo>
                            <a:pt x="18853" y="43940"/>
                            <a:pt x="19690" y="43961"/>
                            <a:pt x="20652" y="43899"/>
                          </a:cubicBezTo>
                          <a:close/>
                          <a:moveTo>
                            <a:pt x="29294" y="4604"/>
                          </a:moveTo>
                          <a:cubicBezTo>
                            <a:pt x="29168" y="4248"/>
                            <a:pt x="28980" y="4102"/>
                            <a:pt x="28687" y="4039"/>
                          </a:cubicBezTo>
                          <a:cubicBezTo>
                            <a:pt x="28143" y="3934"/>
                            <a:pt x="27620" y="4039"/>
                            <a:pt x="27076" y="4018"/>
                          </a:cubicBezTo>
                          <a:cubicBezTo>
                            <a:pt x="26155" y="3976"/>
                            <a:pt x="25527" y="4416"/>
                            <a:pt x="24921" y="4960"/>
                          </a:cubicBezTo>
                          <a:cubicBezTo>
                            <a:pt x="24711" y="5169"/>
                            <a:pt x="24481" y="5378"/>
                            <a:pt x="24272" y="5587"/>
                          </a:cubicBezTo>
                          <a:cubicBezTo>
                            <a:pt x="24146" y="5755"/>
                            <a:pt x="24000" y="5922"/>
                            <a:pt x="23895" y="6090"/>
                          </a:cubicBezTo>
                          <a:cubicBezTo>
                            <a:pt x="23582" y="6571"/>
                            <a:pt x="23268" y="7094"/>
                            <a:pt x="22954" y="7617"/>
                          </a:cubicBezTo>
                          <a:cubicBezTo>
                            <a:pt x="22891" y="7763"/>
                            <a:pt x="22786" y="7868"/>
                            <a:pt x="22724" y="8015"/>
                          </a:cubicBezTo>
                          <a:cubicBezTo>
                            <a:pt x="22473" y="8977"/>
                            <a:pt x="22159" y="9919"/>
                            <a:pt x="22222" y="10944"/>
                          </a:cubicBezTo>
                          <a:cubicBezTo>
                            <a:pt x="22263" y="11237"/>
                            <a:pt x="22326" y="11467"/>
                            <a:pt x="22577" y="11655"/>
                          </a:cubicBezTo>
                          <a:cubicBezTo>
                            <a:pt x="22828" y="11864"/>
                            <a:pt x="23121" y="12053"/>
                            <a:pt x="23477" y="11844"/>
                          </a:cubicBezTo>
                          <a:cubicBezTo>
                            <a:pt x="23791" y="11153"/>
                            <a:pt x="24063" y="10400"/>
                            <a:pt x="24691" y="9814"/>
                          </a:cubicBezTo>
                          <a:cubicBezTo>
                            <a:pt x="24460" y="9647"/>
                            <a:pt x="24272" y="9458"/>
                            <a:pt x="24063" y="9333"/>
                          </a:cubicBezTo>
                          <a:cubicBezTo>
                            <a:pt x="24063" y="9270"/>
                            <a:pt x="24042" y="9249"/>
                            <a:pt x="24063" y="9228"/>
                          </a:cubicBezTo>
                          <a:cubicBezTo>
                            <a:pt x="24084" y="9144"/>
                            <a:pt x="24105" y="9040"/>
                            <a:pt x="24146" y="8956"/>
                          </a:cubicBezTo>
                          <a:cubicBezTo>
                            <a:pt x="24691" y="7763"/>
                            <a:pt x="25569" y="6864"/>
                            <a:pt x="26762" y="6320"/>
                          </a:cubicBezTo>
                          <a:cubicBezTo>
                            <a:pt x="27704" y="5859"/>
                            <a:pt x="28394" y="5085"/>
                            <a:pt x="29294" y="4604"/>
                          </a:cubicBezTo>
                          <a:close/>
                          <a:moveTo>
                            <a:pt x="22389" y="27097"/>
                          </a:moveTo>
                          <a:cubicBezTo>
                            <a:pt x="21552" y="27473"/>
                            <a:pt x="21280" y="27808"/>
                            <a:pt x="21447" y="28457"/>
                          </a:cubicBezTo>
                          <a:cubicBezTo>
                            <a:pt x="21552" y="28896"/>
                            <a:pt x="21698" y="29336"/>
                            <a:pt x="21950" y="29712"/>
                          </a:cubicBezTo>
                          <a:cubicBezTo>
                            <a:pt x="22222" y="30131"/>
                            <a:pt x="22556" y="30507"/>
                            <a:pt x="23058" y="30717"/>
                          </a:cubicBezTo>
                          <a:cubicBezTo>
                            <a:pt x="23791" y="31010"/>
                            <a:pt x="24523" y="31282"/>
                            <a:pt x="25255" y="31533"/>
                          </a:cubicBezTo>
                          <a:cubicBezTo>
                            <a:pt x="25779" y="31721"/>
                            <a:pt x="25988" y="31721"/>
                            <a:pt x="26678" y="31533"/>
                          </a:cubicBezTo>
                          <a:cubicBezTo>
                            <a:pt x="26595" y="31428"/>
                            <a:pt x="26532" y="31323"/>
                            <a:pt x="26469" y="31240"/>
                          </a:cubicBezTo>
                          <a:cubicBezTo>
                            <a:pt x="25758" y="30612"/>
                            <a:pt x="25235" y="29838"/>
                            <a:pt x="24691" y="29085"/>
                          </a:cubicBezTo>
                          <a:cubicBezTo>
                            <a:pt x="24481" y="28792"/>
                            <a:pt x="24272" y="28478"/>
                            <a:pt x="24063" y="28185"/>
                          </a:cubicBezTo>
                          <a:cubicBezTo>
                            <a:pt x="23916" y="27976"/>
                            <a:pt x="23749" y="27829"/>
                            <a:pt x="23498" y="27745"/>
                          </a:cubicBezTo>
                          <a:cubicBezTo>
                            <a:pt x="23058" y="27641"/>
                            <a:pt x="22703" y="27411"/>
                            <a:pt x="22389" y="27097"/>
                          </a:cubicBezTo>
                          <a:close/>
                          <a:moveTo>
                            <a:pt x="53168" y="69530"/>
                          </a:moveTo>
                          <a:cubicBezTo>
                            <a:pt x="52979" y="69321"/>
                            <a:pt x="52896" y="69216"/>
                            <a:pt x="52770" y="69111"/>
                          </a:cubicBezTo>
                          <a:cubicBezTo>
                            <a:pt x="52540" y="68902"/>
                            <a:pt x="52310" y="68756"/>
                            <a:pt x="52059" y="68547"/>
                          </a:cubicBezTo>
                          <a:cubicBezTo>
                            <a:pt x="51305" y="67877"/>
                            <a:pt x="50364" y="67856"/>
                            <a:pt x="49422" y="67751"/>
                          </a:cubicBezTo>
                          <a:cubicBezTo>
                            <a:pt x="49276" y="67731"/>
                            <a:pt x="49108" y="67772"/>
                            <a:pt x="48983" y="67835"/>
                          </a:cubicBezTo>
                          <a:cubicBezTo>
                            <a:pt x="48543" y="68023"/>
                            <a:pt x="48083" y="67982"/>
                            <a:pt x="47644" y="67982"/>
                          </a:cubicBezTo>
                          <a:lnTo>
                            <a:pt x="46723" y="67982"/>
                          </a:lnTo>
                          <a:cubicBezTo>
                            <a:pt x="46786" y="68819"/>
                            <a:pt x="46828" y="68923"/>
                            <a:pt x="47393" y="69300"/>
                          </a:cubicBezTo>
                          <a:cubicBezTo>
                            <a:pt x="47623" y="69446"/>
                            <a:pt x="47853" y="69551"/>
                            <a:pt x="48062" y="69760"/>
                          </a:cubicBezTo>
                          <a:cubicBezTo>
                            <a:pt x="48397" y="70116"/>
                            <a:pt x="48815" y="70220"/>
                            <a:pt x="49297" y="70262"/>
                          </a:cubicBezTo>
                          <a:cubicBezTo>
                            <a:pt x="50364" y="70388"/>
                            <a:pt x="51389" y="70011"/>
                            <a:pt x="52435" y="69907"/>
                          </a:cubicBezTo>
                          <a:cubicBezTo>
                            <a:pt x="52665" y="69907"/>
                            <a:pt x="52875" y="69697"/>
                            <a:pt x="53168" y="69530"/>
                          </a:cubicBezTo>
                          <a:close/>
                          <a:moveTo>
                            <a:pt x="61139" y="17911"/>
                          </a:moveTo>
                          <a:cubicBezTo>
                            <a:pt x="61558" y="17326"/>
                            <a:pt x="61893" y="16886"/>
                            <a:pt x="62248" y="16447"/>
                          </a:cubicBezTo>
                          <a:cubicBezTo>
                            <a:pt x="62813" y="15693"/>
                            <a:pt x="62960" y="14877"/>
                            <a:pt x="62897" y="13978"/>
                          </a:cubicBezTo>
                          <a:cubicBezTo>
                            <a:pt x="62876" y="13434"/>
                            <a:pt x="62646" y="12994"/>
                            <a:pt x="62353" y="12576"/>
                          </a:cubicBezTo>
                          <a:cubicBezTo>
                            <a:pt x="62248" y="12408"/>
                            <a:pt x="62018" y="12283"/>
                            <a:pt x="61830" y="12262"/>
                          </a:cubicBezTo>
                          <a:cubicBezTo>
                            <a:pt x="61537" y="12178"/>
                            <a:pt x="61223" y="12178"/>
                            <a:pt x="60930" y="12178"/>
                          </a:cubicBezTo>
                          <a:cubicBezTo>
                            <a:pt x="60700" y="12178"/>
                            <a:pt x="60470" y="12304"/>
                            <a:pt x="60449" y="12513"/>
                          </a:cubicBezTo>
                          <a:cubicBezTo>
                            <a:pt x="60365" y="13036"/>
                            <a:pt x="60156" y="13601"/>
                            <a:pt x="60344" y="14124"/>
                          </a:cubicBezTo>
                          <a:cubicBezTo>
                            <a:pt x="60658" y="15003"/>
                            <a:pt x="60763" y="15924"/>
                            <a:pt x="60888" y="16865"/>
                          </a:cubicBezTo>
                          <a:cubicBezTo>
                            <a:pt x="60972" y="17158"/>
                            <a:pt x="61035" y="17472"/>
                            <a:pt x="61139" y="17911"/>
                          </a:cubicBezTo>
                          <a:close/>
                          <a:moveTo>
                            <a:pt x="33185" y="67898"/>
                          </a:moveTo>
                          <a:cubicBezTo>
                            <a:pt x="33060" y="67835"/>
                            <a:pt x="32976" y="67814"/>
                            <a:pt x="32893" y="67814"/>
                          </a:cubicBezTo>
                          <a:cubicBezTo>
                            <a:pt x="32265" y="67814"/>
                            <a:pt x="31637" y="67856"/>
                            <a:pt x="31009" y="67961"/>
                          </a:cubicBezTo>
                          <a:cubicBezTo>
                            <a:pt x="30110" y="68128"/>
                            <a:pt x="29189" y="68358"/>
                            <a:pt x="28289" y="68526"/>
                          </a:cubicBezTo>
                          <a:cubicBezTo>
                            <a:pt x="27871" y="68588"/>
                            <a:pt x="27515" y="68735"/>
                            <a:pt x="27180" y="69049"/>
                          </a:cubicBezTo>
                          <a:cubicBezTo>
                            <a:pt x="27390" y="69530"/>
                            <a:pt x="27724" y="69697"/>
                            <a:pt x="28164" y="69718"/>
                          </a:cubicBezTo>
                          <a:cubicBezTo>
                            <a:pt x="28645" y="69739"/>
                            <a:pt x="29126" y="69718"/>
                            <a:pt x="29608" y="69718"/>
                          </a:cubicBezTo>
                          <a:cubicBezTo>
                            <a:pt x="31051" y="69781"/>
                            <a:pt x="32118" y="69049"/>
                            <a:pt x="33102" y="68128"/>
                          </a:cubicBezTo>
                          <a:cubicBezTo>
                            <a:pt x="33144" y="68107"/>
                            <a:pt x="33144" y="68023"/>
                            <a:pt x="33185" y="67898"/>
                          </a:cubicBezTo>
                          <a:close/>
                          <a:moveTo>
                            <a:pt x="46221" y="35634"/>
                          </a:moveTo>
                          <a:cubicBezTo>
                            <a:pt x="45719" y="35676"/>
                            <a:pt x="45300" y="35717"/>
                            <a:pt x="44882" y="35717"/>
                          </a:cubicBezTo>
                          <a:cubicBezTo>
                            <a:pt x="44045" y="35696"/>
                            <a:pt x="43292" y="35948"/>
                            <a:pt x="42496" y="36157"/>
                          </a:cubicBezTo>
                          <a:cubicBezTo>
                            <a:pt x="42434" y="36157"/>
                            <a:pt x="42413" y="36240"/>
                            <a:pt x="42371" y="36303"/>
                          </a:cubicBezTo>
                          <a:cubicBezTo>
                            <a:pt x="42601" y="37056"/>
                            <a:pt x="43187" y="37517"/>
                            <a:pt x="43857" y="37873"/>
                          </a:cubicBezTo>
                          <a:cubicBezTo>
                            <a:pt x="44066" y="37977"/>
                            <a:pt x="44275" y="37977"/>
                            <a:pt x="44442" y="37810"/>
                          </a:cubicBezTo>
                          <a:cubicBezTo>
                            <a:pt x="45133" y="37182"/>
                            <a:pt x="45865" y="36575"/>
                            <a:pt x="46221" y="35634"/>
                          </a:cubicBezTo>
                          <a:close/>
                          <a:moveTo>
                            <a:pt x="17828" y="44924"/>
                          </a:moveTo>
                          <a:cubicBezTo>
                            <a:pt x="17869" y="45154"/>
                            <a:pt x="17807" y="45321"/>
                            <a:pt x="17890" y="45447"/>
                          </a:cubicBezTo>
                          <a:cubicBezTo>
                            <a:pt x="18204" y="45991"/>
                            <a:pt x="18539" y="46514"/>
                            <a:pt x="18853" y="47016"/>
                          </a:cubicBezTo>
                          <a:cubicBezTo>
                            <a:pt x="19543" y="46974"/>
                            <a:pt x="19669" y="46368"/>
                            <a:pt x="20004" y="46033"/>
                          </a:cubicBezTo>
                          <a:cubicBezTo>
                            <a:pt x="20255" y="45740"/>
                            <a:pt x="20401" y="45363"/>
                            <a:pt x="20422" y="44945"/>
                          </a:cubicBezTo>
                          <a:cubicBezTo>
                            <a:pt x="19564" y="44924"/>
                            <a:pt x="18748" y="44924"/>
                            <a:pt x="17828" y="44924"/>
                          </a:cubicBezTo>
                          <a:close/>
                          <a:moveTo>
                            <a:pt x="67898" y="27473"/>
                          </a:moveTo>
                          <a:cubicBezTo>
                            <a:pt x="67458" y="28562"/>
                            <a:pt x="67458" y="28562"/>
                            <a:pt x="67563" y="28854"/>
                          </a:cubicBezTo>
                          <a:cubicBezTo>
                            <a:pt x="67730" y="28687"/>
                            <a:pt x="67919" y="28499"/>
                            <a:pt x="68149" y="28290"/>
                          </a:cubicBezTo>
                          <a:cubicBezTo>
                            <a:pt x="68065" y="28038"/>
                            <a:pt x="67981" y="27745"/>
                            <a:pt x="67898" y="2747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5" name="Google Shape;255;p33"/>
                    <p:cNvSpPr/>
                    <p:nvPr/>
                  </p:nvSpPr>
                  <p:spPr>
                    <a:xfrm>
                      <a:off x="-1791625" y="3746875"/>
                      <a:ext cx="319125" cy="232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765" h="9291" extrusionOk="0">
                          <a:moveTo>
                            <a:pt x="4939" y="9206"/>
                          </a:moveTo>
                          <a:cubicBezTo>
                            <a:pt x="4562" y="9206"/>
                            <a:pt x="4165" y="9248"/>
                            <a:pt x="3767" y="9206"/>
                          </a:cubicBezTo>
                          <a:cubicBezTo>
                            <a:pt x="3077" y="9165"/>
                            <a:pt x="2470" y="8976"/>
                            <a:pt x="1989" y="8432"/>
                          </a:cubicBezTo>
                          <a:cubicBezTo>
                            <a:pt x="1758" y="8160"/>
                            <a:pt x="1486" y="7909"/>
                            <a:pt x="1235" y="7679"/>
                          </a:cubicBezTo>
                          <a:cubicBezTo>
                            <a:pt x="482" y="7009"/>
                            <a:pt x="189" y="6131"/>
                            <a:pt x="105" y="5189"/>
                          </a:cubicBezTo>
                          <a:cubicBezTo>
                            <a:pt x="64" y="4541"/>
                            <a:pt x="1" y="3871"/>
                            <a:pt x="273" y="3222"/>
                          </a:cubicBezTo>
                          <a:cubicBezTo>
                            <a:pt x="377" y="2992"/>
                            <a:pt x="294" y="2678"/>
                            <a:pt x="315" y="2406"/>
                          </a:cubicBezTo>
                          <a:cubicBezTo>
                            <a:pt x="377" y="1841"/>
                            <a:pt x="649" y="1674"/>
                            <a:pt x="1256" y="1820"/>
                          </a:cubicBezTo>
                          <a:cubicBezTo>
                            <a:pt x="1486" y="1862"/>
                            <a:pt x="1737" y="1883"/>
                            <a:pt x="1968" y="1883"/>
                          </a:cubicBezTo>
                          <a:cubicBezTo>
                            <a:pt x="2595" y="1883"/>
                            <a:pt x="3244" y="1862"/>
                            <a:pt x="3872" y="1841"/>
                          </a:cubicBezTo>
                          <a:cubicBezTo>
                            <a:pt x="4478" y="1800"/>
                            <a:pt x="5043" y="1779"/>
                            <a:pt x="5629" y="1507"/>
                          </a:cubicBezTo>
                          <a:cubicBezTo>
                            <a:pt x="5985" y="1318"/>
                            <a:pt x="6445" y="1339"/>
                            <a:pt x="6864" y="1297"/>
                          </a:cubicBezTo>
                          <a:cubicBezTo>
                            <a:pt x="7136" y="1256"/>
                            <a:pt x="7450" y="1297"/>
                            <a:pt x="7763" y="1297"/>
                          </a:cubicBezTo>
                          <a:cubicBezTo>
                            <a:pt x="8140" y="1297"/>
                            <a:pt x="8475" y="1193"/>
                            <a:pt x="8810" y="1109"/>
                          </a:cubicBezTo>
                          <a:cubicBezTo>
                            <a:pt x="9542" y="921"/>
                            <a:pt x="10232" y="628"/>
                            <a:pt x="10902" y="314"/>
                          </a:cubicBezTo>
                          <a:cubicBezTo>
                            <a:pt x="11300" y="126"/>
                            <a:pt x="11781" y="105"/>
                            <a:pt x="12220" y="42"/>
                          </a:cubicBezTo>
                          <a:cubicBezTo>
                            <a:pt x="12304" y="0"/>
                            <a:pt x="12429" y="126"/>
                            <a:pt x="12513" y="188"/>
                          </a:cubicBezTo>
                          <a:cubicBezTo>
                            <a:pt x="12555" y="209"/>
                            <a:pt x="12576" y="293"/>
                            <a:pt x="12576" y="356"/>
                          </a:cubicBezTo>
                          <a:cubicBezTo>
                            <a:pt x="12576" y="1318"/>
                            <a:pt x="12764" y="2281"/>
                            <a:pt x="12450" y="3222"/>
                          </a:cubicBezTo>
                          <a:cubicBezTo>
                            <a:pt x="12408" y="3432"/>
                            <a:pt x="12346" y="3641"/>
                            <a:pt x="12367" y="3850"/>
                          </a:cubicBezTo>
                          <a:cubicBezTo>
                            <a:pt x="12450" y="4708"/>
                            <a:pt x="12116" y="5419"/>
                            <a:pt x="11718" y="6152"/>
                          </a:cubicBezTo>
                          <a:cubicBezTo>
                            <a:pt x="11425" y="6675"/>
                            <a:pt x="11069" y="7093"/>
                            <a:pt x="10546" y="7386"/>
                          </a:cubicBezTo>
                          <a:cubicBezTo>
                            <a:pt x="10358" y="7491"/>
                            <a:pt x="10170" y="7595"/>
                            <a:pt x="10023" y="7721"/>
                          </a:cubicBezTo>
                          <a:cubicBezTo>
                            <a:pt x="9123" y="8453"/>
                            <a:pt x="8119" y="8893"/>
                            <a:pt x="6989" y="9060"/>
                          </a:cubicBezTo>
                          <a:cubicBezTo>
                            <a:pt x="6299" y="9165"/>
                            <a:pt x="5608" y="9206"/>
                            <a:pt x="4918" y="9290"/>
                          </a:cubicBezTo>
                          <a:cubicBezTo>
                            <a:pt x="4939" y="9269"/>
                            <a:pt x="4939" y="9248"/>
                            <a:pt x="4939" y="9206"/>
                          </a:cubicBezTo>
                          <a:close/>
                          <a:moveTo>
                            <a:pt x="11802" y="1025"/>
                          </a:moveTo>
                          <a:cubicBezTo>
                            <a:pt x="11572" y="879"/>
                            <a:pt x="11383" y="942"/>
                            <a:pt x="11174" y="1025"/>
                          </a:cubicBezTo>
                          <a:cubicBezTo>
                            <a:pt x="10756" y="1214"/>
                            <a:pt x="10358" y="1444"/>
                            <a:pt x="9919" y="1548"/>
                          </a:cubicBezTo>
                          <a:cubicBezTo>
                            <a:pt x="9291" y="1716"/>
                            <a:pt x="8684" y="2072"/>
                            <a:pt x="8015" y="1988"/>
                          </a:cubicBezTo>
                          <a:cubicBezTo>
                            <a:pt x="7408" y="1925"/>
                            <a:pt x="6801" y="2051"/>
                            <a:pt x="6236" y="2239"/>
                          </a:cubicBezTo>
                          <a:cubicBezTo>
                            <a:pt x="5462" y="2490"/>
                            <a:pt x="4709" y="2595"/>
                            <a:pt x="3893" y="2553"/>
                          </a:cubicBezTo>
                          <a:cubicBezTo>
                            <a:pt x="3244" y="2511"/>
                            <a:pt x="2574" y="2490"/>
                            <a:pt x="1905" y="2490"/>
                          </a:cubicBezTo>
                          <a:cubicBezTo>
                            <a:pt x="1737" y="2490"/>
                            <a:pt x="1570" y="2511"/>
                            <a:pt x="1382" y="2553"/>
                          </a:cubicBezTo>
                          <a:cubicBezTo>
                            <a:pt x="1319" y="2971"/>
                            <a:pt x="1235" y="3348"/>
                            <a:pt x="1214" y="3745"/>
                          </a:cubicBezTo>
                          <a:cubicBezTo>
                            <a:pt x="1172" y="4122"/>
                            <a:pt x="1256" y="4478"/>
                            <a:pt x="1277" y="4813"/>
                          </a:cubicBezTo>
                          <a:cubicBezTo>
                            <a:pt x="1319" y="5168"/>
                            <a:pt x="1340" y="5482"/>
                            <a:pt x="1340" y="5817"/>
                          </a:cubicBezTo>
                          <a:cubicBezTo>
                            <a:pt x="1340" y="6131"/>
                            <a:pt x="1445" y="6382"/>
                            <a:pt x="1675" y="6633"/>
                          </a:cubicBezTo>
                          <a:cubicBezTo>
                            <a:pt x="1968" y="6905"/>
                            <a:pt x="2302" y="7198"/>
                            <a:pt x="2574" y="7512"/>
                          </a:cubicBezTo>
                          <a:cubicBezTo>
                            <a:pt x="3014" y="8014"/>
                            <a:pt x="3537" y="8202"/>
                            <a:pt x="4185" y="8160"/>
                          </a:cubicBezTo>
                          <a:cubicBezTo>
                            <a:pt x="4709" y="8139"/>
                            <a:pt x="5211" y="8160"/>
                            <a:pt x="5734" y="8160"/>
                          </a:cubicBezTo>
                          <a:cubicBezTo>
                            <a:pt x="6069" y="8160"/>
                            <a:pt x="6382" y="8098"/>
                            <a:pt x="6717" y="8035"/>
                          </a:cubicBezTo>
                          <a:cubicBezTo>
                            <a:pt x="7805" y="7888"/>
                            <a:pt x="8747" y="7428"/>
                            <a:pt x="9605" y="6779"/>
                          </a:cubicBezTo>
                          <a:cubicBezTo>
                            <a:pt x="9751" y="6654"/>
                            <a:pt x="9939" y="6549"/>
                            <a:pt x="10128" y="6445"/>
                          </a:cubicBezTo>
                          <a:cubicBezTo>
                            <a:pt x="10630" y="6152"/>
                            <a:pt x="10944" y="5712"/>
                            <a:pt x="11111" y="5189"/>
                          </a:cubicBezTo>
                          <a:cubicBezTo>
                            <a:pt x="11320" y="4561"/>
                            <a:pt x="11697" y="3976"/>
                            <a:pt x="11613" y="3285"/>
                          </a:cubicBezTo>
                          <a:cubicBezTo>
                            <a:pt x="11592" y="3180"/>
                            <a:pt x="11676" y="3034"/>
                            <a:pt x="11718" y="2929"/>
                          </a:cubicBezTo>
                          <a:cubicBezTo>
                            <a:pt x="11948" y="2344"/>
                            <a:pt x="11844" y="1674"/>
                            <a:pt x="11802" y="1025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6" name="Google Shape;256;p33"/>
                    <p:cNvSpPr/>
                    <p:nvPr/>
                  </p:nvSpPr>
                  <p:spPr>
                    <a:xfrm>
                      <a:off x="-1790050" y="3670500"/>
                      <a:ext cx="37700" cy="413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8" h="1654" extrusionOk="0">
                          <a:moveTo>
                            <a:pt x="1507" y="900"/>
                          </a:moveTo>
                          <a:cubicBezTo>
                            <a:pt x="1507" y="1444"/>
                            <a:pt x="1319" y="1653"/>
                            <a:pt x="775" y="1653"/>
                          </a:cubicBezTo>
                          <a:cubicBezTo>
                            <a:pt x="231" y="1653"/>
                            <a:pt x="21" y="1465"/>
                            <a:pt x="1" y="921"/>
                          </a:cubicBezTo>
                          <a:cubicBezTo>
                            <a:pt x="1" y="419"/>
                            <a:pt x="273" y="63"/>
                            <a:pt x="670" y="21"/>
                          </a:cubicBezTo>
                          <a:cubicBezTo>
                            <a:pt x="1109" y="0"/>
                            <a:pt x="1507" y="398"/>
                            <a:pt x="1507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7" name="Google Shape;257;p33"/>
                    <p:cNvSpPr/>
                    <p:nvPr/>
                  </p:nvSpPr>
                  <p:spPr>
                    <a:xfrm>
                      <a:off x="-1485075" y="3602500"/>
                      <a:ext cx="33500" cy="397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340" h="1591" extrusionOk="0">
                          <a:moveTo>
                            <a:pt x="1339" y="900"/>
                          </a:moveTo>
                          <a:cubicBezTo>
                            <a:pt x="1318" y="1025"/>
                            <a:pt x="1318" y="1214"/>
                            <a:pt x="1235" y="1318"/>
                          </a:cubicBezTo>
                          <a:cubicBezTo>
                            <a:pt x="1130" y="1444"/>
                            <a:pt x="942" y="1569"/>
                            <a:pt x="816" y="1569"/>
                          </a:cubicBezTo>
                          <a:cubicBezTo>
                            <a:pt x="481" y="1590"/>
                            <a:pt x="63" y="1172"/>
                            <a:pt x="42" y="837"/>
                          </a:cubicBezTo>
                          <a:cubicBezTo>
                            <a:pt x="0" y="502"/>
                            <a:pt x="167" y="230"/>
                            <a:pt x="565" y="105"/>
                          </a:cubicBezTo>
                          <a:cubicBezTo>
                            <a:pt x="879" y="0"/>
                            <a:pt x="1193" y="126"/>
                            <a:pt x="1276" y="440"/>
                          </a:cubicBezTo>
                          <a:cubicBezTo>
                            <a:pt x="1276" y="586"/>
                            <a:pt x="1318" y="732"/>
                            <a:pt x="1339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8" name="Google Shape;258;p33"/>
                    <p:cNvSpPr/>
                    <p:nvPr/>
                  </p:nvSpPr>
                  <p:spPr>
                    <a:xfrm>
                      <a:off x="-1023725" y="3575300"/>
                      <a:ext cx="262100" cy="1736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484" h="6947" extrusionOk="0">
                          <a:moveTo>
                            <a:pt x="587" y="3264"/>
                          </a:moveTo>
                          <a:cubicBezTo>
                            <a:pt x="628" y="2992"/>
                            <a:pt x="733" y="2762"/>
                            <a:pt x="1047" y="2762"/>
                          </a:cubicBezTo>
                          <a:cubicBezTo>
                            <a:pt x="1507" y="2762"/>
                            <a:pt x="1905" y="2553"/>
                            <a:pt x="2323" y="2344"/>
                          </a:cubicBezTo>
                          <a:cubicBezTo>
                            <a:pt x="2658" y="2197"/>
                            <a:pt x="3055" y="2051"/>
                            <a:pt x="3411" y="1925"/>
                          </a:cubicBezTo>
                          <a:cubicBezTo>
                            <a:pt x="4646" y="1486"/>
                            <a:pt x="5880" y="1067"/>
                            <a:pt x="7115" y="649"/>
                          </a:cubicBezTo>
                          <a:cubicBezTo>
                            <a:pt x="7240" y="586"/>
                            <a:pt x="7387" y="544"/>
                            <a:pt x="7554" y="544"/>
                          </a:cubicBezTo>
                          <a:cubicBezTo>
                            <a:pt x="7889" y="544"/>
                            <a:pt x="8203" y="419"/>
                            <a:pt x="8475" y="209"/>
                          </a:cubicBezTo>
                          <a:cubicBezTo>
                            <a:pt x="8642" y="63"/>
                            <a:pt x="8830" y="0"/>
                            <a:pt x="9040" y="0"/>
                          </a:cubicBezTo>
                          <a:cubicBezTo>
                            <a:pt x="9374" y="0"/>
                            <a:pt x="9584" y="105"/>
                            <a:pt x="9626" y="440"/>
                          </a:cubicBezTo>
                          <a:cubicBezTo>
                            <a:pt x="9667" y="942"/>
                            <a:pt x="9939" y="1402"/>
                            <a:pt x="9939" y="1925"/>
                          </a:cubicBezTo>
                          <a:cubicBezTo>
                            <a:pt x="9939" y="2302"/>
                            <a:pt x="10107" y="2678"/>
                            <a:pt x="10295" y="3034"/>
                          </a:cubicBezTo>
                          <a:cubicBezTo>
                            <a:pt x="10462" y="3348"/>
                            <a:pt x="10483" y="3662"/>
                            <a:pt x="10379" y="4017"/>
                          </a:cubicBezTo>
                          <a:cubicBezTo>
                            <a:pt x="9835" y="4436"/>
                            <a:pt x="9144" y="4603"/>
                            <a:pt x="8496" y="4750"/>
                          </a:cubicBezTo>
                          <a:cubicBezTo>
                            <a:pt x="8203" y="4833"/>
                            <a:pt x="7889" y="4875"/>
                            <a:pt x="7638" y="4980"/>
                          </a:cubicBezTo>
                          <a:cubicBezTo>
                            <a:pt x="6550" y="5378"/>
                            <a:pt x="5462" y="5775"/>
                            <a:pt x="4395" y="6131"/>
                          </a:cubicBezTo>
                          <a:cubicBezTo>
                            <a:pt x="4144" y="6214"/>
                            <a:pt x="3913" y="6277"/>
                            <a:pt x="3704" y="6382"/>
                          </a:cubicBezTo>
                          <a:cubicBezTo>
                            <a:pt x="3076" y="6717"/>
                            <a:pt x="2344" y="6654"/>
                            <a:pt x="1695" y="6905"/>
                          </a:cubicBezTo>
                          <a:cubicBezTo>
                            <a:pt x="1528" y="6947"/>
                            <a:pt x="1319" y="6926"/>
                            <a:pt x="1151" y="6905"/>
                          </a:cubicBezTo>
                          <a:cubicBezTo>
                            <a:pt x="942" y="6863"/>
                            <a:pt x="838" y="6738"/>
                            <a:pt x="796" y="6528"/>
                          </a:cubicBezTo>
                          <a:cubicBezTo>
                            <a:pt x="775" y="6403"/>
                            <a:pt x="775" y="6298"/>
                            <a:pt x="775" y="6173"/>
                          </a:cubicBezTo>
                          <a:cubicBezTo>
                            <a:pt x="796" y="5691"/>
                            <a:pt x="754" y="5294"/>
                            <a:pt x="377" y="4938"/>
                          </a:cubicBezTo>
                          <a:cubicBezTo>
                            <a:pt x="105" y="4645"/>
                            <a:pt x="1" y="4185"/>
                            <a:pt x="1" y="3766"/>
                          </a:cubicBezTo>
                          <a:cubicBezTo>
                            <a:pt x="1" y="3599"/>
                            <a:pt x="63" y="3390"/>
                            <a:pt x="210" y="3285"/>
                          </a:cubicBezTo>
                          <a:cubicBezTo>
                            <a:pt x="273" y="3201"/>
                            <a:pt x="461" y="3264"/>
                            <a:pt x="587" y="3264"/>
                          </a:cubicBezTo>
                          <a:cubicBezTo>
                            <a:pt x="545" y="3725"/>
                            <a:pt x="649" y="4206"/>
                            <a:pt x="963" y="4520"/>
                          </a:cubicBezTo>
                          <a:cubicBezTo>
                            <a:pt x="1382" y="4959"/>
                            <a:pt x="1507" y="5419"/>
                            <a:pt x="1507" y="5984"/>
                          </a:cubicBezTo>
                          <a:cubicBezTo>
                            <a:pt x="1507" y="6026"/>
                            <a:pt x="1570" y="6089"/>
                            <a:pt x="1612" y="6173"/>
                          </a:cubicBezTo>
                          <a:cubicBezTo>
                            <a:pt x="2302" y="5984"/>
                            <a:pt x="2993" y="5901"/>
                            <a:pt x="3683" y="5650"/>
                          </a:cubicBezTo>
                          <a:cubicBezTo>
                            <a:pt x="4939" y="5147"/>
                            <a:pt x="6236" y="4729"/>
                            <a:pt x="7491" y="4248"/>
                          </a:cubicBezTo>
                          <a:cubicBezTo>
                            <a:pt x="7701" y="4185"/>
                            <a:pt x="7889" y="4122"/>
                            <a:pt x="8098" y="4080"/>
                          </a:cubicBezTo>
                          <a:cubicBezTo>
                            <a:pt x="8537" y="3934"/>
                            <a:pt x="9019" y="3808"/>
                            <a:pt x="9479" y="3662"/>
                          </a:cubicBezTo>
                          <a:cubicBezTo>
                            <a:pt x="9458" y="3390"/>
                            <a:pt x="9521" y="3181"/>
                            <a:pt x="9437" y="2971"/>
                          </a:cubicBezTo>
                          <a:cubicBezTo>
                            <a:pt x="9270" y="2469"/>
                            <a:pt x="9144" y="2009"/>
                            <a:pt x="9123" y="1486"/>
                          </a:cubicBezTo>
                          <a:cubicBezTo>
                            <a:pt x="9123" y="1235"/>
                            <a:pt x="9019" y="1004"/>
                            <a:pt x="8747" y="900"/>
                          </a:cubicBezTo>
                          <a:cubicBezTo>
                            <a:pt x="8224" y="1025"/>
                            <a:pt x="7680" y="1130"/>
                            <a:pt x="7177" y="1318"/>
                          </a:cubicBezTo>
                          <a:cubicBezTo>
                            <a:pt x="6340" y="1590"/>
                            <a:pt x="5524" y="1904"/>
                            <a:pt x="4688" y="2176"/>
                          </a:cubicBezTo>
                          <a:cubicBezTo>
                            <a:pt x="3955" y="2448"/>
                            <a:pt x="3202" y="2657"/>
                            <a:pt x="2491" y="2992"/>
                          </a:cubicBezTo>
                          <a:cubicBezTo>
                            <a:pt x="1884" y="3327"/>
                            <a:pt x="1277" y="3411"/>
                            <a:pt x="587" y="326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</p:grpSp>
            </p:grpSp>
          </p:grpSp>
          <p:sp>
            <p:nvSpPr>
              <p:cNvPr id="259" name="Google Shape;259;p33"/>
              <p:cNvSpPr/>
              <p:nvPr/>
            </p:nvSpPr>
            <p:spPr>
              <a:xfrm>
                <a:off x="6388825" y="4580688"/>
                <a:ext cx="131850" cy="225475"/>
              </a:xfrm>
              <a:custGeom>
                <a:avLst/>
                <a:gdLst/>
                <a:ahLst/>
                <a:cxnLst/>
                <a:rect l="l" t="t" r="r" b="b"/>
                <a:pathLst>
                  <a:path w="5274" h="9019" extrusionOk="0">
                    <a:moveTo>
                      <a:pt x="3976" y="1"/>
                    </a:moveTo>
                    <a:cubicBezTo>
                      <a:pt x="4311" y="1"/>
                      <a:pt x="4625" y="43"/>
                      <a:pt x="4855" y="335"/>
                    </a:cubicBezTo>
                    <a:cubicBezTo>
                      <a:pt x="5273" y="775"/>
                      <a:pt x="5210" y="1319"/>
                      <a:pt x="5001" y="1779"/>
                    </a:cubicBezTo>
                    <a:cubicBezTo>
                      <a:pt x="4792" y="2219"/>
                      <a:pt x="4729" y="2721"/>
                      <a:pt x="4541" y="3139"/>
                    </a:cubicBezTo>
                    <a:cubicBezTo>
                      <a:pt x="4311" y="3704"/>
                      <a:pt x="4227" y="4311"/>
                      <a:pt x="4081" y="4876"/>
                    </a:cubicBezTo>
                    <a:cubicBezTo>
                      <a:pt x="3913" y="5357"/>
                      <a:pt x="3662" y="5797"/>
                      <a:pt x="3432" y="6278"/>
                    </a:cubicBezTo>
                    <a:cubicBezTo>
                      <a:pt x="3265" y="6592"/>
                      <a:pt x="3118" y="6905"/>
                      <a:pt x="2972" y="7261"/>
                    </a:cubicBezTo>
                    <a:cubicBezTo>
                      <a:pt x="2804" y="7784"/>
                      <a:pt x="2658" y="8370"/>
                      <a:pt x="2114" y="8705"/>
                    </a:cubicBezTo>
                    <a:cubicBezTo>
                      <a:pt x="1863" y="8851"/>
                      <a:pt x="1591" y="9019"/>
                      <a:pt x="1277" y="8956"/>
                    </a:cubicBezTo>
                    <a:cubicBezTo>
                      <a:pt x="942" y="8914"/>
                      <a:pt x="628" y="8851"/>
                      <a:pt x="314" y="8789"/>
                    </a:cubicBezTo>
                    <a:cubicBezTo>
                      <a:pt x="105" y="8726"/>
                      <a:pt x="0" y="8433"/>
                      <a:pt x="126" y="8266"/>
                    </a:cubicBezTo>
                    <a:cubicBezTo>
                      <a:pt x="419" y="7868"/>
                      <a:pt x="461" y="7408"/>
                      <a:pt x="565" y="6968"/>
                    </a:cubicBezTo>
                    <a:cubicBezTo>
                      <a:pt x="586" y="6843"/>
                      <a:pt x="628" y="6738"/>
                      <a:pt x="670" y="6633"/>
                    </a:cubicBezTo>
                    <a:cubicBezTo>
                      <a:pt x="1360" y="4981"/>
                      <a:pt x="2030" y="3307"/>
                      <a:pt x="2741" y="1675"/>
                    </a:cubicBezTo>
                    <a:cubicBezTo>
                      <a:pt x="3076" y="670"/>
                      <a:pt x="3118" y="691"/>
                      <a:pt x="39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60" name="Google Shape;260;p33"/>
              <p:cNvSpPr/>
              <p:nvPr/>
            </p:nvSpPr>
            <p:spPr>
              <a:xfrm>
                <a:off x="6501800" y="4539363"/>
                <a:ext cx="29325" cy="35075"/>
              </a:xfrm>
              <a:custGeom>
                <a:avLst/>
                <a:gdLst/>
                <a:ahLst/>
                <a:cxnLst/>
                <a:rect l="l" t="t" r="r" b="b"/>
                <a:pathLst>
                  <a:path w="1173" h="1403" extrusionOk="0">
                    <a:moveTo>
                      <a:pt x="942" y="1403"/>
                    </a:moveTo>
                    <a:cubicBezTo>
                      <a:pt x="608" y="1277"/>
                      <a:pt x="294" y="1152"/>
                      <a:pt x="1" y="1047"/>
                    </a:cubicBezTo>
                    <a:cubicBezTo>
                      <a:pt x="482" y="231"/>
                      <a:pt x="587" y="126"/>
                      <a:pt x="1068" y="1"/>
                    </a:cubicBezTo>
                    <a:cubicBezTo>
                      <a:pt x="1173" y="461"/>
                      <a:pt x="1026" y="921"/>
                      <a:pt x="942" y="1403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61" name="Google Shape;261;p33"/>
              <p:cNvSpPr/>
              <p:nvPr/>
            </p:nvSpPr>
            <p:spPr>
              <a:xfrm>
                <a:off x="6368425" y="4496988"/>
                <a:ext cx="182575" cy="327500"/>
              </a:xfrm>
              <a:custGeom>
                <a:avLst/>
                <a:gdLst/>
                <a:ahLst/>
                <a:cxnLst/>
                <a:rect l="l" t="t" r="r" b="b"/>
                <a:pathLst>
                  <a:path w="7303" h="13100" extrusionOk="0">
                    <a:moveTo>
                      <a:pt x="7240" y="1173"/>
                    </a:moveTo>
                    <a:cubicBezTo>
                      <a:pt x="7135" y="2010"/>
                      <a:pt x="7073" y="2930"/>
                      <a:pt x="6968" y="3809"/>
                    </a:cubicBezTo>
                    <a:cubicBezTo>
                      <a:pt x="6926" y="4123"/>
                      <a:pt x="6884" y="4395"/>
                      <a:pt x="6654" y="4646"/>
                    </a:cubicBezTo>
                    <a:cubicBezTo>
                      <a:pt x="6508" y="4771"/>
                      <a:pt x="6570" y="5064"/>
                      <a:pt x="6466" y="5253"/>
                    </a:cubicBezTo>
                    <a:cubicBezTo>
                      <a:pt x="6047" y="5901"/>
                      <a:pt x="6194" y="6738"/>
                      <a:pt x="5754" y="7387"/>
                    </a:cubicBezTo>
                    <a:cubicBezTo>
                      <a:pt x="5713" y="7492"/>
                      <a:pt x="5650" y="7638"/>
                      <a:pt x="5671" y="7743"/>
                    </a:cubicBezTo>
                    <a:cubicBezTo>
                      <a:pt x="5754" y="8433"/>
                      <a:pt x="5252" y="8998"/>
                      <a:pt x="5148" y="9647"/>
                    </a:cubicBezTo>
                    <a:cubicBezTo>
                      <a:pt x="5127" y="9772"/>
                      <a:pt x="5001" y="9898"/>
                      <a:pt x="4917" y="10044"/>
                    </a:cubicBezTo>
                    <a:cubicBezTo>
                      <a:pt x="4729" y="10379"/>
                      <a:pt x="4541" y="10693"/>
                      <a:pt x="4457" y="11111"/>
                    </a:cubicBezTo>
                    <a:cubicBezTo>
                      <a:pt x="4206" y="11969"/>
                      <a:pt x="3767" y="12722"/>
                      <a:pt x="2804" y="12994"/>
                    </a:cubicBezTo>
                    <a:cubicBezTo>
                      <a:pt x="2616" y="13036"/>
                      <a:pt x="2428" y="13099"/>
                      <a:pt x="2281" y="13099"/>
                    </a:cubicBezTo>
                    <a:cubicBezTo>
                      <a:pt x="1779" y="13078"/>
                      <a:pt x="1319" y="13015"/>
                      <a:pt x="816" y="12974"/>
                    </a:cubicBezTo>
                    <a:cubicBezTo>
                      <a:pt x="419" y="12911"/>
                      <a:pt x="189" y="12681"/>
                      <a:pt x="168" y="12304"/>
                    </a:cubicBezTo>
                    <a:cubicBezTo>
                      <a:pt x="105" y="11865"/>
                      <a:pt x="0" y="11404"/>
                      <a:pt x="272" y="10986"/>
                    </a:cubicBezTo>
                    <a:cubicBezTo>
                      <a:pt x="335" y="10839"/>
                      <a:pt x="419" y="10693"/>
                      <a:pt x="419" y="10567"/>
                    </a:cubicBezTo>
                    <a:cubicBezTo>
                      <a:pt x="440" y="9898"/>
                      <a:pt x="796" y="9333"/>
                      <a:pt x="1047" y="8747"/>
                    </a:cubicBezTo>
                    <a:cubicBezTo>
                      <a:pt x="1444" y="7868"/>
                      <a:pt x="1800" y="6948"/>
                      <a:pt x="2197" y="6069"/>
                    </a:cubicBezTo>
                    <a:cubicBezTo>
                      <a:pt x="2469" y="5483"/>
                      <a:pt x="2720" y="4876"/>
                      <a:pt x="3013" y="4311"/>
                    </a:cubicBezTo>
                    <a:cubicBezTo>
                      <a:pt x="3160" y="3997"/>
                      <a:pt x="3411" y="3704"/>
                      <a:pt x="3641" y="3411"/>
                    </a:cubicBezTo>
                    <a:cubicBezTo>
                      <a:pt x="3850" y="3160"/>
                      <a:pt x="4101" y="2951"/>
                      <a:pt x="4206" y="2616"/>
                    </a:cubicBezTo>
                    <a:cubicBezTo>
                      <a:pt x="4269" y="2428"/>
                      <a:pt x="4499" y="2303"/>
                      <a:pt x="4625" y="2135"/>
                    </a:cubicBezTo>
                    <a:cubicBezTo>
                      <a:pt x="4897" y="1842"/>
                      <a:pt x="5210" y="1570"/>
                      <a:pt x="5399" y="1214"/>
                    </a:cubicBezTo>
                    <a:cubicBezTo>
                      <a:pt x="5629" y="754"/>
                      <a:pt x="6047" y="482"/>
                      <a:pt x="6466" y="252"/>
                    </a:cubicBezTo>
                    <a:cubicBezTo>
                      <a:pt x="6926" y="1"/>
                      <a:pt x="7303" y="231"/>
                      <a:pt x="7282" y="775"/>
                    </a:cubicBezTo>
                    <a:cubicBezTo>
                      <a:pt x="7282" y="901"/>
                      <a:pt x="7240" y="984"/>
                      <a:pt x="7240" y="1173"/>
                    </a:cubicBezTo>
                    <a:close/>
                    <a:moveTo>
                      <a:pt x="4792" y="3349"/>
                    </a:moveTo>
                    <a:cubicBezTo>
                      <a:pt x="3934" y="4039"/>
                      <a:pt x="3892" y="4039"/>
                      <a:pt x="3495" y="4960"/>
                    </a:cubicBezTo>
                    <a:cubicBezTo>
                      <a:pt x="2804" y="6613"/>
                      <a:pt x="2135" y="8287"/>
                      <a:pt x="1444" y="9940"/>
                    </a:cubicBezTo>
                    <a:cubicBezTo>
                      <a:pt x="1381" y="10044"/>
                      <a:pt x="1360" y="10170"/>
                      <a:pt x="1340" y="10274"/>
                    </a:cubicBezTo>
                    <a:cubicBezTo>
                      <a:pt x="1256" y="10714"/>
                      <a:pt x="1172" y="11153"/>
                      <a:pt x="879" y="11551"/>
                    </a:cubicBezTo>
                    <a:cubicBezTo>
                      <a:pt x="754" y="11739"/>
                      <a:pt x="858" y="12032"/>
                      <a:pt x="1068" y="12074"/>
                    </a:cubicBezTo>
                    <a:cubicBezTo>
                      <a:pt x="1381" y="12158"/>
                      <a:pt x="1716" y="12199"/>
                      <a:pt x="2030" y="12262"/>
                    </a:cubicBezTo>
                    <a:cubicBezTo>
                      <a:pt x="2344" y="12304"/>
                      <a:pt x="2616" y="12178"/>
                      <a:pt x="2867" y="11990"/>
                    </a:cubicBezTo>
                    <a:cubicBezTo>
                      <a:pt x="3432" y="11655"/>
                      <a:pt x="3557" y="11090"/>
                      <a:pt x="3746" y="10567"/>
                    </a:cubicBezTo>
                    <a:cubicBezTo>
                      <a:pt x="3871" y="10212"/>
                      <a:pt x="4018" y="9898"/>
                      <a:pt x="4185" y="9563"/>
                    </a:cubicBezTo>
                    <a:cubicBezTo>
                      <a:pt x="4415" y="9124"/>
                      <a:pt x="4708" y="8684"/>
                      <a:pt x="4834" y="8182"/>
                    </a:cubicBezTo>
                    <a:cubicBezTo>
                      <a:pt x="5022" y="7596"/>
                      <a:pt x="5064" y="7010"/>
                      <a:pt x="5315" y="6424"/>
                    </a:cubicBezTo>
                    <a:cubicBezTo>
                      <a:pt x="5482" y="6006"/>
                      <a:pt x="5545" y="5504"/>
                      <a:pt x="5754" y="5064"/>
                    </a:cubicBezTo>
                    <a:cubicBezTo>
                      <a:pt x="5985" y="4625"/>
                      <a:pt x="6068" y="4081"/>
                      <a:pt x="5629" y="3621"/>
                    </a:cubicBezTo>
                    <a:cubicBezTo>
                      <a:pt x="5420" y="3391"/>
                      <a:pt x="5106" y="3349"/>
                      <a:pt x="4792" y="3349"/>
                    </a:cubicBezTo>
                    <a:close/>
                    <a:moveTo>
                      <a:pt x="6277" y="3098"/>
                    </a:moveTo>
                    <a:cubicBezTo>
                      <a:pt x="6361" y="2637"/>
                      <a:pt x="6487" y="2198"/>
                      <a:pt x="6403" y="1696"/>
                    </a:cubicBezTo>
                    <a:cubicBezTo>
                      <a:pt x="5922" y="1821"/>
                      <a:pt x="5775" y="1926"/>
                      <a:pt x="5336" y="2742"/>
                    </a:cubicBezTo>
                    <a:cubicBezTo>
                      <a:pt x="5650" y="2847"/>
                      <a:pt x="5943" y="2972"/>
                      <a:pt x="6277" y="30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262" name="Google Shape;262;p33"/>
          <p:cNvSpPr/>
          <p:nvPr/>
        </p:nvSpPr>
        <p:spPr>
          <a:xfrm>
            <a:off x="3342581" y="3111383"/>
            <a:ext cx="4009992" cy="128704"/>
          </a:xfrm>
          <a:custGeom>
            <a:avLst/>
            <a:gdLst/>
            <a:ahLst/>
            <a:cxnLst/>
            <a:rect l="l" t="t" r="r" b="b"/>
            <a:pathLst>
              <a:path w="285612" h="7061" extrusionOk="0">
                <a:moveTo>
                  <a:pt x="54672" y="1"/>
                </a:moveTo>
                <a:cubicBezTo>
                  <a:pt x="36503" y="1"/>
                  <a:pt x="18350" y="890"/>
                  <a:pt x="327" y="3448"/>
                </a:cubicBezTo>
                <a:cubicBezTo>
                  <a:pt x="1" y="3489"/>
                  <a:pt x="1217" y="5428"/>
                  <a:pt x="1866" y="5428"/>
                </a:cubicBezTo>
                <a:cubicBezTo>
                  <a:pt x="1885" y="5428"/>
                  <a:pt x="1905" y="5426"/>
                  <a:pt x="1923" y="5423"/>
                </a:cubicBezTo>
                <a:cubicBezTo>
                  <a:pt x="19891" y="2898"/>
                  <a:pt x="37970" y="2014"/>
                  <a:pt x="56077" y="2014"/>
                </a:cubicBezTo>
                <a:cubicBezTo>
                  <a:pt x="74717" y="2014"/>
                  <a:pt x="93385" y="2950"/>
                  <a:pt x="111989" y="3995"/>
                </a:cubicBezTo>
                <a:cubicBezTo>
                  <a:pt x="130431" y="5045"/>
                  <a:pt x="148873" y="6095"/>
                  <a:pt x="167316" y="6641"/>
                </a:cubicBezTo>
                <a:cubicBezTo>
                  <a:pt x="177708" y="6923"/>
                  <a:pt x="188088" y="7060"/>
                  <a:pt x="198468" y="7060"/>
                </a:cubicBezTo>
                <a:cubicBezTo>
                  <a:pt x="206635" y="7060"/>
                  <a:pt x="214803" y="6975"/>
                  <a:pt x="222978" y="6809"/>
                </a:cubicBezTo>
                <a:cubicBezTo>
                  <a:pt x="243773" y="6347"/>
                  <a:pt x="264568" y="5339"/>
                  <a:pt x="285321" y="3742"/>
                </a:cubicBezTo>
                <a:cubicBezTo>
                  <a:pt x="285612" y="3742"/>
                  <a:pt x="284421" y="1726"/>
                  <a:pt x="283745" y="1726"/>
                </a:cubicBezTo>
                <a:cubicBezTo>
                  <a:pt x="283738" y="1726"/>
                  <a:pt x="283731" y="1726"/>
                  <a:pt x="283724" y="1726"/>
                </a:cubicBezTo>
                <a:cubicBezTo>
                  <a:pt x="254777" y="3930"/>
                  <a:pt x="225753" y="5052"/>
                  <a:pt x="196692" y="5052"/>
                </a:cubicBezTo>
                <a:cubicBezTo>
                  <a:pt x="188639" y="5052"/>
                  <a:pt x="180583" y="4966"/>
                  <a:pt x="172525" y="4793"/>
                </a:cubicBezTo>
                <a:cubicBezTo>
                  <a:pt x="135598" y="3995"/>
                  <a:pt x="98798" y="550"/>
                  <a:pt x="61913" y="46"/>
                </a:cubicBezTo>
                <a:cubicBezTo>
                  <a:pt x="59499" y="16"/>
                  <a:pt x="57085" y="1"/>
                  <a:pt x="54672" y="1"/>
                </a:cubicBezTo>
                <a:close/>
              </a:path>
            </a:pathLst>
          </a:cu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63" name="Google Shape;263;p33"/>
          <p:cNvGrpSpPr/>
          <p:nvPr/>
        </p:nvGrpSpPr>
        <p:grpSpPr>
          <a:xfrm>
            <a:off x="869844" y="917462"/>
            <a:ext cx="608900" cy="407500"/>
            <a:chOff x="4137713" y="525925"/>
            <a:chExt cx="608900" cy="407500"/>
          </a:xfrm>
        </p:grpSpPr>
        <p:sp>
          <p:nvSpPr>
            <p:cNvPr id="264" name="Google Shape;264;p33"/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5" name="Google Shape;265;p33"/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6" name="Google Shape;266;p33"/>
          <p:cNvGrpSpPr/>
          <p:nvPr/>
        </p:nvGrpSpPr>
        <p:grpSpPr>
          <a:xfrm>
            <a:off x="1310120" y="1389163"/>
            <a:ext cx="475525" cy="287725"/>
            <a:chOff x="622013" y="907250"/>
            <a:chExt cx="475525" cy="287725"/>
          </a:xfrm>
        </p:grpSpPr>
        <p:sp>
          <p:nvSpPr>
            <p:cNvPr id="267" name="Google Shape;267;p33"/>
            <p:cNvSpPr/>
            <p:nvPr/>
          </p:nvSpPr>
          <p:spPr>
            <a:xfrm>
              <a:off x="650263" y="929225"/>
              <a:ext cx="423725" cy="240125"/>
            </a:xfrm>
            <a:custGeom>
              <a:avLst/>
              <a:gdLst/>
              <a:ahLst/>
              <a:cxnLst/>
              <a:rect l="l" t="t" r="r" b="b"/>
              <a:pathLst>
                <a:path w="16949" h="9605" extrusionOk="0">
                  <a:moveTo>
                    <a:pt x="14459" y="7261"/>
                  </a:moveTo>
                  <a:cubicBezTo>
                    <a:pt x="14584" y="7889"/>
                    <a:pt x="15003" y="8370"/>
                    <a:pt x="14877" y="9081"/>
                  </a:cubicBezTo>
                  <a:cubicBezTo>
                    <a:pt x="14752" y="9165"/>
                    <a:pt x="14626" y="9291"/>
                    <a:pt x="14459" y="9311"/>
                  </a:cubicBezTo>
                  <a:cubicBezTo>
                    <a:pt x="13810" y="9416"/>
                    <a:pt x="13120" y="9521"/>
                    <a:pt x="12450" y="9563"/>
                  </a:cubicBezTo>
                  <a:cubicBezTo>
                    <a:pt x="11007" y="9604"/>
                    <a:pt x="10379" y="9311"/>
                    <a:pt x="9312" y="8244"/>
                  </a:cubicBezTo>
                  <a:cubicBezTo>
                    <a:pt x="9270" y="7931"/>
                    <a:pt x="9270" y="7617"/>
                    <a:pt x="9249" y="7303"/>
                  </a:cubicBezTo>
                  <a:cubicBezTo>
                    <a:pt x="9228" y="7114"/>
                    <a:pt x="9102" y="6968"/>
                    <a:pt x="8893" y="6989"/>
                  </a:cubicBezTo>
                  <a:cubicBezTo>
                    <a:pt x="8747" y="7010"/>
                    <a:pt x="8600" y="7094"/>
                    <a:pt x="8558" y="7219"/>
                  </a:cubicBezTo>
                  <a:cubicBezTo>
                    <a:pt x="7889" y="8747"/>
                    <a:pt x="6529" y="9102"/>
                    <a:pt x="5106" y="9249"/>
                  </a:cubicBezTo>
                  <a:cubicBezTo>
                    <a:pt x="4478" y="9291"/>
                    <a:pt x="3809" y="9186"/>
                    <a:pt x="3160" y="9102"/>
                  </a:cubicBezTo>
                  <a:cubicBezTo>
                    <a:pt x="2658" y="9060"/>
                    <a:pt x="2344" y="8747"/>
                    <a:pt x="2281" y="8244"/>
                  </a:cubicBezTo>
                  <a:cubicBezTo>
                    <a:pt x="2135" y="7533"/>
                    <a:pt x="2135" y="6842"/>
                    <a:pt x="2323" y="6152"/>
                  </a:cubicBezTo>
                  <a:cubicBezTo>
                    <a:pt x="2386" y="5964"/>
                    <a:pt x="2512" y="5796"/>
                    <a:pt x="2616" y="5608"/>
                  </a:cubicBezTo>
                  <a:cubicBezTo>
                    <a:pt x="2700" y="5441"/>
                    <a:pt x="2804" y="5315"/>
                    <a:pt x="2930" y="5106"/>
                  </a:cubicBezTo>
                  <a:cubicBezTo>
                    <a:pt x="2512" y="4980"/>
                    <a:pt x="2177" y="5085"/>
                    <a:pt x="1821" y="5022"/>
                  </a:cubicBezTo>
                  <a:cubicBezTo>
                    <a:pt x="1507" y="4980"/>
                    <a:pt x="1193" y="4897"/>
                    <a:pt x="880" y="4792"/>
                  </a:cubicBezTo>
                  <a:cubicBezTo>
                    <a:pt x="566" y="4666"/>
                    <a:pt x="231" y="4541"/>
                    <a:pt x="1" y="4164"/>
                  </a:cubicBezTo>
                  <a:cubicBezTo>
                    <a:pt x="440" y="3557"/>
                    <a:pt x="1047" y="3160"/>
                    <a:pt x="1821" y="3160"/>
                  </a:cubicBezTo>
                  <a:cubicBezTo>
                    <a:pt x="2595" y="3160"/>
                    <a:pt x="3349" y="3244"/>
                    <a:pt x="4123" y="3306"/>
                  </a:cubicBezTo>
                  <a:cubicBezTo>
                    <a:pt x="4311" y="3306"/>
                    <a:pt x="4499" y="3390"/>
                    <a:pt x="4646" y="3348"/>
                  </a:cubicBezTo>
                  <a:cubicBezTo>
                    <a:pt x="4813" y="3327"/>
                    <a:pt x="4939" y="3223"/>
                    <a:pt x="5169" y="3118"/>
                  </a:cubicBezTo>
                  <a:cubicBezTo>
                    <a:pt x="5043" y="2951"/>
                    <a:pt x="4960" y="2825"/>
                    <a:pt x="4855" y="2741"/>
                  </a:cubicBezTo>
                  <a:cubicBezTo>
                    <a:pt x="4541" y="2469"/>
                    <a:pt x="4478" y="2260"/>
                    <a:pt x="4604" y="1946"/>
                  </a:cubicBezTo>
                  <a:cubicBezTo>
                    <a:pt x="4688" y="1779"/>
                    <a:pt x="4792" y="1632"/>
                    <a:pt x="4897" y="1486"/>
                  </a:cubicBezTo>
                  <a:cubicBezTo>
                    <a:pt x="5755" y="398"/>
                    <a:pt x="6906" y="0"/>
                    <a:pt x="8245" y="147"/>
                  </a:cubicBezTo>
                  <a:cubicBezTo>
                    <a:pt x="9144" y="252"/>
                    <a:pt x="9647" y="816"/>
                    <a:pt x="9667" y="1737"/>
                  </a:cubicBezTo>
                  <a:cubicBezTo>
                    <a:pt x="9667" y="2093"/>
                    <a:pt x="9647" y="2428"/>
                    <a:pt x="9521" y="2783"/>
                  </a:cubicBezTo>
                  <a:cubicBezTo>
                    <a:pt x="9416" y="2993"/>
                    <a:pt x="9458" y="3202"/>
                    <a:pt x="9626" y="3348"/>
                  </a:cubicBezTo>
                  <a:cubicBezTo>
                    <a:pt x="9772" y="3516"/>
                    <a:pt x="10044" y="3516"/>
                    <a:pt x="10274" y="3348"/>
                  </a:cubicBezTo>
                  <a:cubicBezTo>
                    <a:pt x="10483" y="3202"/>
                    <a:pt x="10693" y="3034"/>
                    <a:pt x="10923" y="2888"/>
                  </a:cubicBezTo>
                  <a:cubicBezTo>
                    <a:pt x="12220" y="2072"/>
                    <a:pt x="13517" y="1988"/>
                    <a:pt x="14794" y="2888"/>
                  </a:cubicBezTo>
                  <a:cubicBezTo>
                    <a:pt x="15380" y="3265"/>
                    <a:pt x="15945" y="3683"/>
                    <a:pt x="16405" y="4269"/>
                  </a:cubicBezTo>
                  <a:cubicBezTo>
                    <a:pt x="16635" y="4562"/>
                    <a:pt x="16844" y="4897"/>
                    <a:pt x="16886" y="5294"/>
                  </a:cubicBezTo>
                  <a:cubicBezTo>
                    <a:pt x="16949" y="5629"/>
                    <a:pt x="16865" y="5943"/>
                    <a:pt x="16614" y="6152"/>
                  </a:cubicBezTo>
                  <a:cubicBezTo>
                    <a:pt x="16405" y="6298"/>
                    <a:pt x="16196" y="6487"/>
                    <a:pt x="15945" y="6633"/>
                  </a:cubicBezTo>
                  <a:cubicBezTo>
                    <a:pt x="15505" y="6780"/>
                    <a:pt x="15003" y="7010"/>
                    <a:pt x="14459" y="72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8" name="Google Shape;268;p33"/>
            <p:cNvSpPr/>
            <p:nvPr/>
          </p:nvSpPr>
          <p:spPr>
            <a:xfrm>
              <a:off x="622013" y="907250"/>
              <a:ext cx="475525" cy="287725"/>
            </a:xfrm>
            <a:custGeom>
              <a:avLst/>
              <a:gdLst/>
              <a:ahLst/>
              <a:cxnLst/>
              <a:rect l="l" t="t" r="r" b="b"/>
              <a:pathLst>
                <a:path w="19021" h="11509" extrusionOk="0">
                  <a:moveTo>
                    <a:pt x="16865" y="8684"/>
                  </a:moveTo>
                  <a:cubicBezTo>
                    <a:pt x="16928" y="8810"/>
                    <a:pt x="16949" y="8914"/>
                    <a:pt x="16970" y="9019"/>
                  </a:cubicBezTo>
                  <a:cubicBezTo>
                    <a:pt x="17179" y="9646"/>
                    <a:pt x="16928" y="10170"/>
                    <a:pt x="16426" y="10483"/>
                  </a:cubicBezTo>
                  <a:cubicBezTo>
                    <a:pt x="15652" y="10986"/>
                    <a:pt x="14752" y="11341"/>
                    <a:pt x="13790" y="11404"/>
                  </a:cubicBezTo>
                  <a:cubicBezTo>
                    <a:pt x="12346" y="11509"/>
                    <a:pt x="11111" y="11132"/>
                    <a:pt x="10044" y="10149"/>
                  </a:cubicBezTo>
                  <a:cubicBezTo>
                    <a:pt x="10002" y="10086"/>
                    <a:pt x="9919" y="10044"/>
                    <a:pt x="9793" y="9960"/>
                  </a:cubicBezTo>
                  <a:cubicBezTo>
                    <a:pt x="9270" y="10232"/>
                    <a:pt x="8705" y="10483"/>
                    <a:pt x="8161" y="10755"/>
                  </a:cubicBezTo>
                  <a:cubicBezTo>
                    <a:pt x="7952" y="10860"/>
                    <a:pt x="7722" y="10965"/>
                    <a:pt x="7512" y="10965"/>
                  </a:cubicBezTo>
                  <a:cubicBezTo>
                    <a:pt x="6487" y="10986"/>
                    <a:pt x="5441" y="11027"/>
                    <a:pt x="4416" y="11006"/>
                  </a:cubicBezTo>
                  <a:cubicBezTo>
                    <a:pt x="3621" y="10986"/>
                    <a:pt x="2993" y="10567"/>
                    <a:pt x="2491" y="9918"/>
                  </a:cubicBezTo>
                  <a:cubicBezTo>
                    <a:pt x="2282" y="9646"/>
                    <a:pt x="2177" y="9354"/>
                    <a:pt x="2177" y="9019"/>
                  </a:cubicBezTo>
                  <a:cubicBezTo>
                    <a:pt x="2177" y="8307"/>
                    <a:pt x="2156" y="7617"/>
                    <a:pt x="2491" y="6905"/>
                  </a:cubicBezTo>
                  <a:cubicBezTo>
                    <a:pt x="2282" y="6801"/>
                    <a:pt x="2093" y="6717"/>
                    <a:pt x="1947" y="6633"/>
                  </a:cubicBezTo>
                  <a:cubicBezTo>
                    <a:pt x="1486" y="6403"/>
                    <a:pt x="1026" y="6194"/>
                    <a:pt x="629" y="5901"/>
                  </a:cubicBezTo>
                  <a:cubicBezTo>
                    <a:pt x="64" y="5483"/>
                    <a:pt x="1" y="4708"/>
                    <a:pt x="524" y="4206"/>
                  </a:cubicBezTo>
                  <a:cubicBezTo>
                    <a:pt x="1152" y="3600"/>
                    <a:pt x="1884" y="3160"/>
                    <a:pt x="2805" y="3139"/>
                  </a:cubicBezTo>
                  <a:cubicBezTo>
                    <a:pt x="3223" y="3139"/>
                    <a:pt x="3621" y="3160"/>
                    <a:pt x="4039" y="3160"/>
                  </a:cubicBezTo>
                  <a:lnTo>
                    <a:pt x="4771" y="3160"/>
                  </a:lnTo>
                  <a:cubicBezTo>
                    <a:pt x="4813" y="2135"/>
                    <a:pt x="5462" y="1507"/>
                    <a:pt x="6152" y="921"/>
                  </a:cubicBezTo>
                  <a:cubicBezTo>
                    <a:pt x="6822" y="315"/>
                    <a:pt x="7659" y="1"/>
                    <a:pt x="8580" y="1"/>
                  </a:cubicBezTo>
                  <a:lnTo>
                    <a:pt x="9375" y="1"/>
                  </a:lnTo>
                  <a:cubicBezTo>
                    <a:pt x="10672" y="43"/>
                    <a:pt x="11572" y="859"/>
                    <a:pt x="11739" y="2135"/>
                  </a:cubicBezTo>
                  <a:cubicBezTo>
                    <a:pt x="11781" y="2281"/>
                    <a:pt x="11802" y="2407"/>
                    <a:pt x="11844" y="2616"/>
                  </a:cubicBezTo>
                  <a:cubicBezTo>
                    <a:pt x="12053" y="2532"/>
                    <a:pt x="12220" y="2491"/>
                    <a:pt x="12367" y="2428"/>
                  </a:cubicBezTo>
                  <a:cubicBezTo>
                    <a:pt x="13162" y="2114"/>
                    <a:pt x="13978" y="2093"/>
                    <a:pt x="14815" y="2198"/>
                  </a:cubicBezTo>
                  <a:cubicBezTo>
                    <a:pt x="15066" y="2219"/>
                    <a:pt x="15338" y="2323"/>
                    <a:pt x="15568" y="2449"/>
                  </a:cubicBezTo>
                  <a:cubicBezTo>
                    <a:pt x="16531" y="2930"/>
                    <a:pt x="17367" y="3558"/>
                    <a:pt x="18079" y="4374"/>
                  </a:cubicBezTo>
                  <a:cubicBezTo>
                    <a:pt x="18539" y="4897"/>
                    <a:pt x="18895" y="5524"/>
                    <a:pt x="18958" y="6257"/>
                  </a:cubicBezTo>
                  <a:cubicBezTo>
                    <a:pt x="19020" y="6822"/>
                    <a:pt x="18853" y="7324"/>
                    <a:pt x="18414" y="7659"/>
                  </a:cubicBezTo>
                  <a:cubicBezTo>
                    <a:pt x="18016" y="7973"/>
                    <a:pt x="17577" y="8203"/>
                    <a:pt x="17158" y="8496"/>
                  </a:cubicBezTo>
                  <a:cubicBezTo>
                    <a:pt x="17116" y="8558"/>
                    <a:pt x="17012" y="8600"/>
                    <a:pt x="16865" y="8684"/>
                  </a:cubicBezTo>
                  <a:close/>
                  <a:moveTo>
                    <a:pt x="15589" y="8140"/>
                  </a:moveTo>
                  <a:cubicBezTo>
                    <a:pt x="16133" y="7868"/>
                    <a:pt x="16635" y="7659"/>
                    <a:pt x="17137" y="7408"/>
                  </a:cubicBezTo>
                  <a:cubicBezTo>
                    <a:pt x="17367" y="7261"/>
                    <a:pt x="17577" y="7115"/>
                    <a:pt x="17786" y="6926"/>
                  </a:cubicBezTo>
                  <a:cubicBezTo>
                    <a:pt x="18058" y="6696"/>
                    <a:pt x="18121" y="6403"/>
                    <a:pt x="18079" y="6069"/>
                  </a:cubicBezTo>
                  <a:cubicBezTo>
                    <a:pt x="17995" y="5671"/>
                    <a:pt x="17807" y="5357"/>
                    <a:pt x="17577" y="5043"/>
                  </a:cubicBezTo>
                  <a:cubicBezTo>
                    <a:pt x="17137" y="4499"/>
                    <a:pt x="16551" y="4081"/>
                    <a:pt x="15986" y="3662"/>
                  </a:cubicBezTo>
                  <a:cubicBezTo>
                    <a:pt x="14668" y="2763"/>
                    <a:pt x="13392" y="2867"/>
                    <a:pt x="12116" y="3662"/>
                  </a:cubicBezTo>
                  <a:cubicBezTo>
                    <a:pt x="11865" y="3788"/>
                    <a:pt x="11697" y="3976"/>
                    <a:pt x="11467" y="4123"/>
                  </a:cubicBezTo>
                  <a:cubicBezTo>
                    <a:pt x="11216" y="4290"/>
                    <a:pt x="10965" y="4290"/>
                    <a:pt x="10797" y="4123"/>
                  </a:cubicBezTo>
                  <a:cubicBezTo>
                    <a:pt x="10651" y="3976"/>
                    <a:pt x="10588" y="3767"/>
                    <a:pt x="10693" y="3558"/>
                  </a:cubicBezTo>
                  <a:cubicBezTo>
                    <a:pt x="10860" y="3202"/>
                    <a:pt x="10881" y="2867"/>
                    <a:pt x="10860" y="2511"/>
                  </a:cubicBezTo>
                  <a:cubicBezTo>
                    <a:pt x="10818" y="1591"/>
                    <a:pt x="10358" y="1026"/>
                    <a:pt x="9416" y="900"/>
                  </a:cubicBezTo>
                  <a:cubicBezTo>
                    <a:pt x="8056" y="754"/>
                    <a:pt x="6906" y="1172"/>
                    <a:pt x="6069" y="2260"/>
                  </a:cubicBezTo>
                  <a:cubicBezTo>
                    <a:pt x="5964" y="2407"/>
                    <a:pt x="5859" y="2553"/>
                    <a:pt x="5776" y="2721"/>
                  </a:cubicBezTo>
                  <a:cubicBezTo>
                    <a:pt x="5650" y="3035"/>
                    <a:pt x="5734" y="3265"/>
                    <a:pt x="6048" y="3516"/>
                  </a:cubicBezTo>
                  <a:cubicBezTo>
                    <a:pt x="6152" y="3600"/>
                    <a:pt x="6215" y="3725"/>
                    <a:pt x="6362" y="3892"/>
                  </a:cubicBezTo>
                  <a:cubicBezTo>
                    <a:pt x="6152" y="3997"/>
                    <a:pt x="5985" y="4102"/>
                    <a:pt x="5839" y="4123"/>
                  </a:cubicBezTo>
                  <a:cubicBezTo>
                    <a:pt x="5671" y="4144"/>
                    <a:pt x="5504" y="4102"/>
                    <a:pt x="5315" y="4081"/>
                  </a:cubicBezTo>
                  <a:cubicBezTo>
                    <a:pt x="4541" y="4018"/>
                    <a:pt x="3788" y="3934"/>
                    <a:pt x="3014" y="3934"/>
                  </a:cubicBezTo>
                  <a:cubicBezTo>
                    <a:pt x="2219" y="3934"/>
                    <a:pt x="1612" y="4311"/>
                    <a:pt x="1173" y="4939"/>
                  </a:cubicBezTo>
                  <a:cubicBezTo>
                    <a:pt x="1382" y="5315"/>
                    <a:pt x="1717" y="5441"/>
                    <a:pt x="2072" y="5566"/>
                  </a:cubicBezTo>
                  <a:cubicBezTo>
                    <a:pt x="2344" y="5692"/>
                    <a:pt x="2700" y="5755"/>
                    <a:pt x="3014" y="5797"/>
                  </a:cubicBezTo>
                  <a:cubicBezTo>
                    <a:pt x="3349" y="5859"/>
                    <a:pt x="3683" y="5755"/>
                    <a:pt x="4102" y="5880"/>
                  </a:cubicBezTo>
                  <a:cubicBezTo>
                    <a:pt x="3976" y="6089"/>
                    <a:pt x="3893" y="6215"/>
                    <a:pt x="3788" y="6382"/>
                  </a:cubicBezTo>
                  <a:cubicBezTo>
                    <a:pt x="3683" y="6571"/>
                    <a:pt x="3558" y="6717"/>
                    <a:pt x="3495" y="6926"/>
                  </a:cubicBezTo>
                  <a:cubicBezTo>
                    <a:pt x="3349" y="7638"/>
                    <a:pt x="3328" y="8349"/>
                    <a:pt x="3453" y="9019"/>
                  </a:cubicBezTo>
                  <a:cubicBezTo>
                    <a:pt x="3558" y="9500"/>
                    <a:pt x="3872" y="9814"/>
                    <a:pt x="4332" y="9877"/>
                  </a:cubicBezTo>
                  <a:cubicBezTo>
                    <a:pt x="4960" y="9960"/>
                    <a:pt x="5629" y="10065"/>
                    <a:pt x="6278" y="10023"/>
                  </a:cubicBezTo>
                  <a:cubicBezTo>
                    <a:pt x="7722" y="9877"/>
                    <a:pt x="9082" y="9542"/>
                    <a:pt x="9730" y="7993"/>
                  </a:cubicBezTo>
                  <a:cubicBezTo>
                    <a:pt x="9772" y="7889"/>
                    <a:pt x="9940" y="7784"/>
                    <a:pt x="10065" y="7763"/>
                  </a:cubicBezTo>
                  <a:cubicBezTo>
                    <a:pt x="10274" y="7742"/>
                    <a:pt x="10400" y="7931"/>
                    <a:pt x="10442" y="8077"/>
                  </a:cubicBezTo>
                  <a:cubicBezTo>
                    <a:pt x="10484" y="8391"/>
                    <a:pt x="10484" y="8705"/>
                    <a:pt x="10484" y="9019"/>
                  </a:cubicBezTo>
                  <a:cubicBezTo>
                    <a:pt x="11551" y="10128"/>
                    <a:pt x="12178" y="10400"/>
                    <a:pt x="13622" y="10337"/>
                  </a:cubicBezTo>
                  <a:cubicBezTo>
                    <a:pt x="14313" y="10295"/>
                    <a:pt x="14961" y="10190"/>
                    <a:pt x="15631" y="10086"/>
                  </a:cubicBezTo>
                  <a:cubicBezTo>
                    <a:pt x="15798" y="10065"/>
                    <a:pt x="15924" y="9939"/>
                    <a:pt x="16049" y="9856"/>
                  </a:cubicBezTo>
                  <a:cubicBezTo>
                    <a:pt x="16133" y="9291"/>
                    <a:pt x="15714" y="8768"/>
                    <a:pt x="15589" y="814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9" name="Google Shape;269;p33"/>
          <p:cNvGrpSpPr/>
          <p:nvPr/>
        </p:nvGrpSpPr>
        <p:grpSpPr>
          <a:xfrm>
            <a:off x="4722518" y="6028675"/>
            <a:ext cx="1334627" cy="217438"/>
            <a:chOff x="806663" y="3241275"/>
            <a:chExt cx="643950" cy="195675"/>
          </a:xfrm>
        </p:grpSpPr>
        <p:sp>
          <p:nvSpPr>
            <p:cNvPr id="270" name="Google Shape;270;p33"/>
            <p:cNvSpPr/>
            <p:nvPr/>
          </p:nvSpPr>
          <p:spPr>
            <a:xfrm>
              <a:off x="808238" y="3264300"/>
              <a:ext cx="600025" cy="172650"/>
            </a:xfrm>
            <a:custGeom>
              <a:avLst/>
              <a:gdLst/>
              <a:ahLst/>
              <a:cxnLst/>
              <a:rect l="l" t="t" r="r" b="b"/>
              <a:pathLst>
                <a:path w="24001" h="6906" extrusionOk="0">
                  <a:moveTo>
                    <a:pt x="22870" y="858"/>
                  </a:moveTo>
                  <a:cubicBezTo>
                    <a:pt x="22054" y="1026"/>
                    <a:pt x="21406" y="1570"/>
                    <a:pt x="20694" y="1967"/>
                  </a:cubicBezTo>
                  <a:cubicBezTo>
                    <a:pt x="20673" y="1967"/>
                    <a:pt x="20652" y="1988"/>
                    <a:pt x="20652" y="1988"/>
                  </a:cubicBezTo>
                  <a:cubicBezTo>
                    <a:pt x="19941" y="2156"/>
                    <a:pt x="19334" y="2469"/>
                    <a:pt x="18727" y="2930"/>
                  </a:cubicBezTo>
                  <a:cubicBezTo>
                    <a:pt x="18497" y="3118"/>
                    <a:pt x="18141" y="3537"/>
                    <a:pt x="17744" y="3871"/>
                  </a:cubicBezTo>
                  <a:cubicBezTo>
                    <a:pt x="18100" y="3034"/>
                    <a:pt x="18497" y="2156"/>
                    <a:pt x="17535" y="1570"/>
                  </a:cubicBezTo>
                  <a:cubicBezTo>
                    <a:pt x="17576" y="1381"/>
                    <a:pt x="17618" y="1172"/>
                    <a:pt x="17576" y="942"/>
                  </a:cubicBezTo>
                  <a:cubicBezTo>
                    <a:pt x="17556" y="377"/>
                    <a:pt x="16991" y="0"/>
                    <a:pt x="16426" y="293"/>
                  </a:cubicBezTo>
                  <a:cubicBezTo>
                    <a:pt x="15735" y="649"/>
                    <a:pt x="15317" y="1444"/>
                    <a:pt x="14961" y="2114"/>
                  </a:cubicBezTo>
                  <a:cubicBezTo>
                    <a:pt x="14815" y="2469"/>
                    <a:pt x="14647" y="2783"/>
                    <a:pt x="14501" y="3118"/>
                  </a:cubicBezTo>
                  <a:cubicBezTo>
                    <a:pt x="14333" y="2407"/>
                    <a:pt x="14082" y="1779"/>
                    <a:pt x="13287" y="1633"/>
                  </a:cubicBezTo>
                  <a:cubicBezTo>
                    <a:pt x="12952" y="1277"/>
                    <a:pt x="12408" y="1214"/>
                    <a:pt x="11990" y="1591"/>
                  </a:cubicBezTo>
                  <a:cubicBezTo>
                    <a:pt x="11341" y="2218"/>
                    <a:pt x="11467" y="3055"/>
                    <a:pt x="11404" y="3829"/>
                  </a:cubicBezTo>
                  <a:cubicBezTo>
                    <a:pt x="10714" y="3055"/>
                    <a:pt x="10149" y="2177"/>
                    <a:pt x="9165" y="1758"/>
                  </a:cubicBezTo>
                  <a:cubicBezTo>
                    <a:pt x="8684" y="1549"/>
                    <a:pt x="7910" y="1737"/>
                    <a:pt x="7847" y="2323"/>
                  </a:cubicBezTo>
                  <a:cubicBezTo>
                    <a:pt x="7575" y="2197"/>
                    <a:pt x="7261" y="2156"/>
                    <a:pt x="6885" y="2197"/>
                  </a:cubicBezTo>
                  <a:cubicBezTo>
                    <a:pt x="6592" y="2218"/>
                    <a:pt x="6257" y="2407"/>
                    <a:pt x="6110" y="2679"/>
                  </a:cubicBezTo>
                  <a:cubicBezTo>
                    <a:pt x="6069" y="2637"/>
                    <a:pt x="6027" y="2616"/>
                    <a:pt x="6006" y="2595"/>
                  </a:cubicBezTo>
                  <a:cubicBezTo>
                    <a:pt x="5315" y="2051"/>
                    <a:pt x="4562" y="1633"/>
                    <a:pt x="3704" y="1988"/>
                  </a:cubicBezTo>
                  <a:cubicBezTo>
                    <a:pt x="2783" y="2386"/>
                    <a:pt x="3851" y="3829"/>
                    <a:pt x="4980" y="5001"/>
                  </a:cubicBezTo>
                  <a:cubicBezTo>
                    <a:pt x="4353" y="4813"/>
                    <a:pt x="3725" y="4583"/>
                    <a:pt x="3181" y="4290"/>
                  </a:cubicBezTo>
                  <a:cubicBezTo>
                    <a:pt x="2344" y="3850"/>
                    <a:pt x="1403" y="3620"/>
                    <a:pt x="482" y="3850"/>
                  </a:cubicBezTo>
                  <a:cubicBezTo>
                    <a:pt x="168" y="3934"/>
                    <a:pt x="1" y="4311"/>
                    <a:pt x="189" y="4583"/>
                  </a:cubicBezTo>
                  <a:cubicBezTo>
                    <a:pt x="942" y="5817"/>
                    <a:pt x="1988" y="6152"/>
                    <a:pt x="3286" y="6654"/>
                  </a:cubicBezTo>
                  <a:cubicBezTo>
                    <a:pt x="3851" y="6884"/>
                    <a:pt x="4667" y="6905"/>
                    <a:pt x="4750" y="6152"/>
                  </a:cubicBezTo>
                  <a:cubicBezTo>
                    <a:pt x="4750" y="6089"/>
                    <a:pt x="4750" y="6068"/>
                    <a:pt x="4708" y="6026"/>
                  </a:cubicBezTo>
                  <a:cubicBezTo>
                    <a:pt x="5483" y="6257"/>
                    <a:pt x="6215" y="6550"/>
                    <a:pt x="6989" y="6759"/>
                  </a:cubicBezTo>
                  <a:cubicBezTo>
                    <a:pt x="7491" y="6884"/>
                    <a:pt x="7805" y="6466"/>
                    <a:pt x="7742" y="6068"/>
                  </a:cubicBezTo>
                  <a:cubicBezTo>
                    <a:pt x="7805" y="6131"/>
                    <a:pt x="7847" y="6152"/>
                    <a:pt x="7889" y="6194"/>
                  </a:cubicBezTo>
                  <a:cubicBezTo>
                    <a:pt x="8349" y="6675"/>
                    <a:pt x="9144" y="6361"/>
                    <a:pt x="9270" y="5775"/>
                  </a:cubicBezTo>
                  <a:cubicBezTo>
                    <a:pt x="9709" y="6047"/>
                    <a:pt x="10421" y="5880"/>
                    <a:pt x="10609" y="5441"/>
                  </a:cubicBezTo>
                  <a:cubicBezTo>
                    <a:pt x="10839" y="5713"/>
                    <a:pt x="11090" y="5943"/>
                    <a:pt x="11404" y="6152"/>
                  </a:cubicBezTo>
                  <a:cubicBezTo>
                    <a:pt x="11509" y="6194"/>
                    <a:pt x="11592" y="6257"/>
                    <a:pt x="11697" y="6257"/>
                  </a:cubicBezTo>
                  <a:cubicBezTo>
                    <a:pt x="12178" y="6717"/>
                    <a:pt x="13120" y="6654"/>
                    <a:pt x="13287" y="5859"/>
                  </a:cubicBezTo>
                  <a:cubicBezTo>
                    <a:pt x="13287" y="5817"/>
                    <a:pt x="13329" y="5775"/>
                    <a:pt x="13329" y="5734"/>
                  </a:cubicBezTo>
                  <a:cubicBezTo>
                    <a:pt x="13475" y="5880"/>
                    <a:pt x="13685" y="5985"/>
                    <a:pt x="13957" y="5985"/>
                  </a:cubicBezTo>
                  <a:cubicBezTo>
                    <a:pt x="14815" y="6068"/>
                    <a:pt x="15359" y="5315"/>
                    <a:pt x="15756" y="4625"/>
                  </a:cubicBezTo>
                  <a:cubicBezTo>
                    <a:pt x="15735" y="4792"/>
                    <a:pt x="15735" y="4918"/>
                    <a:pt x="15756" y="5085"/>
                  </a:cubicBezTo>
                  <a:cubicBezTo>
                    <a:pt x="15777" y="5420"/>
                    <a:pt x="15986" y="5817"/>
                    <a:pt x="16363" y="5859"/>
                  </a:cubicBezTo>
                  <a:cubicBezTo>
                    <a:pt x="17158" y="5985"/>
                    <a:pt x="17744" y="5734"/>
                    <a:pt x="18267" y="5336"/>
                  </a:cubicBezTo>
                  <a:cubicBezTo>
                    <a:pt x="18372" y="5399"/>
                    <a:pt x="18497" y="5420"/>
                    <a:pt x="18665" y="5399"/>
                  </a:cubicBezTo>
                  <a:cubicBezTo>
                    <a:pt x="19711" y="5252"/>
                    <a:pt x="21510" y="4415"/>
                    <a:pt x="21824" y="3244"/>
                  </a:cubicBezTo>
                  <a:cubicBezTo>
                    <a:pt x="21991" y="3139"/>
                    <a:pt x="22159" y="3034"/>
                    <a:pt x="22347" y="2930"/>
                  </a:cubicBezTo>
                  <a:cubicBezTo>
                    <a:pt x="22766" y="3578"/>
                    <a:pt x="24000" y="3432"/>
                    <a:pt x="24000" y="2469"/>
                  </a:cubicBezTo>
                  <a:lnTo>
                    <a:pt x="24000" y="1674"/>
                  </a:lnTo>
                  <a:cubicBezTo>
                    <a:pt x="24000" y="1109"/>
                    <a:pt x="23414" y="754"/>
                    <a:pt x="22870" y="858"/>
                  </a:cubicBezTo>
                  <a:close/>
                  <a:moveTo>
                    <a:pt x="4353" y="6068"/>
                  </a:moveTo>
                  <a:cubicBezTo>
                    <a:pt x="4185" y="6340"/>
                    <a:pt x="3223" y="5754"/>
                    <a:pt x="2993" y="5671"/>
                  </a:cubicBezTo>
                  <a:cubicBezTo>
                    <a:pt x="2470" y="5524"/>
                    <a:pt x="2009" y="5231"/>
                    <a:pt x="1633" y="4876"/>
                  </a:cubicBezTo>
                  <a:cubicBezTo>
                    <a:pt x="2365" y="5064"/>
                    <a:pt x="3014" y="5587"/>
                    <a:pt x="3746" y="5775"/>
                  </a:cubicBezTo>
                  <a:cubicBezTo>
                    <a:pt x="3976" y="5838"/>
                    <a:pt x="4206" y="5922"/>
                    <a:pt x="4457" y="5985"/>
                  </a:cubicBezTo>
                  <a:cubicBezTo>
                    <a:pt x="4416" y="5985"/>
                    <a:pt x="4374" y="6026"/>
                    <a:pt x="4353" y="606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1" name="Google Shape;271;p33"/>
            <p:cNvSpPr/>
            <p:nvPr/>
          </p:nvSpPr>
          <p:spPr>
            <a:xfrm>
              <a:off x="806663" y="3241275"/>
              <a:ext cx="643950" cy="188350"/>
            </a:xfrm>
            <a:custGeom>
              <a:avLst/>
              <a:gdLst/>
              <a:ahLst/>
              <a:cxnLst/>
              <a:rect l="l" t="t" r="r" b="b"/>
              <a:pathLst>
                <a:path w="25758" h="7534" extrusionOk="0">
                  <a:moveTo>
                    <a:pt x="4709" y="4897"/>
                  </a:moveTo>
                  <a:cubicBezTo>
                    <a:pt x="4499" y="4583"/>
                    <a:pt x="4311" y="4332"/>
                    <a:pt x="4144" y="4060"/>
                  </a:cubicBezTo>
                  <a:cubicBezTo>
                    <a:pt x="4039" y="3872"/>
                    <a:pt x="3997" y="3704"/>
                    <a:pt x="3914" y="3474"/>
                  </a:cubicBezTo>
                  <a:cubicBezTo>
                    <a:pt x="3767" y="3098"/>
                    <a:pt x="3725" y="2679"/>
                    <a:pt x="3767" y="2261"/>
                  </a:cubicBezTo>
                  <a:cubicBezTo>
                    <a:pt x="3809" y="1633"/>
                    <a:pt x="4290" y="1214"/>
                    <a:pt x="4918" y="1361"/>
                  </a:cubicBezTo>
                  <a:cubicBezTo>
                    <a:pt x="5567" y="1528"/>
                    <a:pt x="6215" y="1675"/>
                    <a:pt x="6822" y="2051"/>
                  </a:cubicBezTo>
                  <a:cubicBezTo>
                    <a:pt x="7387" y="2386"/>
                    <a:pt x="7994" y="2700"/>
                    <a:pt x="8600" y="3014"/>
                  </a:cubicBezTo>
                  <a:cubicBezTo>
                    <a:pt x="8852" y="3139"/>
                    <a:pt x="9124" y="3223"/>
                    <a:pt x="9417" y="3328"/>
                  </a:cubicBezTo>
                  <a:cubicBezTo>
                    <a:pt x="9772" y="2993"/>
                    <a:pt x="9877" y="2595"/>
                    <a:pt x="10044" y="2240"/>
                  </a:cubicBezTo>
                  <a:cubicBezTo>
                    <a:pt x="10253" y="1779"/>
                    <a:pt x="10421" y="1319"/>
                    <a:pt x="10672" y="859"/>
                  </a:cubicBezTo>
                  <a:cubicBezTo>
                    <a:pt x="10881" y="440"/>
                    <a:pt x="11258" y="273"/>
                    <a:pt x="11760" y="273"/>
                  </a:cubicBezTo>
                  <a:cubicBezTo>
                    <a:pt x="12199" y="273"/>
                    <a:pt x="12492" y="419"/>
                    <a:pt x="12681" y="817"/>
                  </a:cubicBezTo>
                  <a:cubicBezTo>
                    <a:pt x="12890" y="1235"/>
                    <a:pt x="13099" y="1654"/>
                    <a:pt x="13329" y="2072"/>
                  </a:cubicBezTo>
                  <a:cubicBezTo>
                    <a:pt x="13413" y="2240"/>
                    <a:pt x="13538" y="2323"/>
                    <a:pt x="13664" y="2512"/>
                  </a:cubicBezTo>
                  <a:cubicBezTo>
                    <a:pt x="14187" y="1989"/>
                    <a:pt x="14710" y="1507"/>
                    <a:pt x="15212" y="1005"/>
                  </a:cubicBezTo>
                  <a:cubicBezTo>
                    <a:pt x="15484" y="712"/>
                    <a:pt x="15798" y="524"/>
                    <a:pt x="16133" y="315"/>
                  </a:cubicBezTo>
                  <a:cubicBezTo>
                    <a:pt x="16656" y="1"/>
                    <a:pt x="17200" y="1"/>
                    <a:pt x="17744" y="64"/>
                  </a:cubicBezTo>
                  <a:cubicBezTo>
                    <a:pt x="18100" y="85"/>
                    <a:pt x="18267" y="273"/>
                    <a:pt x="18330" y="629"/>
                  </a:cubicBezTo>
                  <a:cubicBezTo>
                    <a:pt x="18351" y="921"/>
                    <a:pt x="18351" y="1214"/>
                    <a:pt x="18351" y="1528"/>
                  </a:cubicBezTo>
                  <a:cubicBezTo>
                    <a:pt x="18351" y="1737"/>
                    <a:pt x="18414" y="1926"/>
                    <a:pt x="18435" y="2177"/>
                  </a:cubicBezTo>
                  <a:cubicBezTo>
                    <a:pt x="18623" y="2156"/>
                    <a:pt x="18748" y="2135"/>
                    <a:pt x="18874" y="2072"/>
                  </a:cubicBezTo>
                  <a:cubicBezTo>
                    <a:pt x="19983" y="1675"/>
                    <a:pt x="21071" y="1256"/>
                    <a:pt x="22285" y="1214"/>
                  </a:cubicBezTo>
                  <a:cubicBezTo>
                    <a:pt x="22494" y="1214"/>
                    <a:pt x="22661" y="1110"/>
                    <a:pt x="22870" y="1047"/>
                  </a:cubicBezTo>
                  <a:cubicBezTo>
                    <a:pt x="23561" y="880"/>
                    <a:pt x="24210" y="1047"/>
                    <a:pt x="24858" y="1256"/>
                  </a:cubicBezTo>
                  <a:cubicBezTo>
                    <a:pt x="24963" y="1298"/>
                    <a:pt x="25109" y="1361"/>
                    <a:pt x="25151" y="1465"/>
                  </a:cubicBezTo>
                  <a:cubicBezTo>
                    <a:pt x="25465" y="2135"/>
                    <a:pt x="25758" y="2784"/>
                    <a:pt x="25339" y="3495"/>
                  </a:cubicBezTo>
                  <a:cubicBezTo>
                    <a:pt x="25214" y="3725"/>
                    <a:pt x="25046" y="3934"/>
                    <a:pt x="24900" y="4144"/>
                  </a:cubicBezTo>
                  <a:lnTo>
                    <a:pt x="23707" y="5797"/>
                  </a:lnTo>
                  <a:cubicBezTo>
                    <a:pt x="23645" y="5922"/>
                    <a:pt x="23561" y="6027"/>
                    <a:pt x="23435" y="6131"/>
                  </a:cubicBezTo>
                  <a:cubicBezTo>
                    <a:pt x="23268" y="6257"/>
                    <a:pt x="23121" y="6257"/>
                    <a:pt x="22933" y="6152"/>
                  </a:cubicBezTo>
                  <a:cubicBezTo>
                    <a:pt x="22766" y="6048"/>
                    <a:pt x="22661" y="5901"/>
                    <a:pt x="22703" y="5713"/>
                  </a:cubicBezTo>
                  <a:cubicBezTo>
                    <a:pt x="22745" y="5462"/>
                    <a:pt x="22829" y="5253"/>
                    <a:pt x="22954" y="5043"/>
                  </a:cubicBezTo>
                  <a:cubicBezTo>
                    <a:pt x="23268" y="4562"/>
                    <a:pt x="23645" y="4081"/>
                    <a:pt x="23979" y="3621"/>
                  </a:cubicBezTo>
                  <a:cubicBezTo>
                    <a:pt x="24126" y="3411"/>
                    <a:pt x="24314" y="3202"/>
                    <a:pt x="24419" y="2951"/>
                  </a:cubicBezTo>
                  <a:cubicBezTo>
                    <a:pt x="24628" y="2533"/>
                    <a:pt x="24398" y="2114"/>
                    <a:pt x="23917" y="2051"/>
                  </a:cubicBezTo>
                  <a:cubicBezTo>
                    <a:pt x="23707" y="2010"/>
                    <a:pt x="23498" y="1989"/>
                    <a:pt x="23289" y="2010"/>
                  </a:cubicBezTo>
                  <a:cubicBezTo>
                    <a:pt x="21971" y="2219"/>
                    <a:pt x="20590" y="2386"/>
                    <a:pt x="19376" y="2951"/>
                  </a:cubicBezTo>
                  <a:cubicBezTo>
                    <a:pt x="18895" y="3202"/>
                    <a:pt x="18414" y="3223"/>
                    <a:pt x="17912" y="3160"/>
                  </a:cubicBezTo>
                  <a:cubicBezTo>
                    <a:pt x="17514" y="3118"/>
                    <a:pt x="17326" y="2930"/>
                    <a:pt x="17305" y="2512"/>
                  </a:cubicBezTo>
                  <a:cubicBezTo>
                    <a:pt x="17284" y="2198"/>
                    <a:pt x="17305" y="1863"/>
                    <a:pt x="17305" y="1549"/>
                  </a:cubicBezTo>
                  <a:cubicBezTo>
                    <a:pt x="17305" y="1382"/>
                    <a:pt x="17263" y="1214"/>
                    <a:pt x="17221" y="1005"/>
                  </a:cubicBezTo>
                  <a:cubicBezTo>
                    <a:pt x="16656" y="1068"/>
                    <a:pt x="16259" y="1319"/>
                    <a:pt x="15903" y="1675"/>
                  </a:cubicBezTo>
                  <a:cubicBezTo>
                    <a:pt x="15443" y="2156"/>
                    <a:pt x="14982" y="2595"/>
                    <a:pt x="14543" y="3056"/>
                  </a:cubicBezTo>
                  <a:cubicBezTo>
                    <a:pt x="14375" y="3223"/>
                    <a:pt x="14250" y="3349"/>
                    <a:pt x="14082" y="3474"/>
                  </a:cubicBezTo>
                  <a:cubicBezTo>
                    <a:pt x="13643" y="3767"/>
                    <a:pt x="13078" y="3662"/>
                    <a:pt x="12806" y="3223"/>
                  </a:cubicBezTo>
                  <a:cubicBezTo>
                    <a:pt x="12555" y="2805"/>
                    <a:pt x="12346" y="2323"/>
                    <a:pt x="12095" y="1884"/>
                  </a:cubicBezTo>
                  <a:cubicBezTo>
                    <a:pt x="11990" y="1675"/>
                    <a:pt x="11865" y="1486"/>
                    <a:pt x="11718" y="1235"/>
                  </a:cubicBezTo>
                  <a:cubicBezTo>
                    <a:pt x="11572" y="1361"/>
                    <a:pt x="11446" y="1465"/>
                    <a:pt x="11404" y="1570"/>
                  </a:cubicBezTo>
                  <a:cubicBezTo>
                    <a:pt x="11237" y="1905"/>
                    <a:pt x="11090" y="2282"/>
                    <a:pt x="10923" y="2616"/>
                  </a:cubicBezTo>
                  <a:cubicBezTo>
                    <a:pt x="10735" y="3014"/>
                    <a:pt x="10588" y="3432"/>
                    <a:pt x="10358" y="3830"/>
                  </a:cubicBezTo>
                  <a:cubicBezTo>
                    <a:pt x="10065" y="4311"/>
                    <a:pt x="9689" y="4458"/>
                    <a:pt x="9145" y="4290"/>
                  </a:cubicBezTo>
                  <a:cubicBezTo>
                    <a:pt x="8789" y="4186"/>
                    <a:pt x="8412" y="4039"/>
                    <a:pt x="8077" y="3872"/>
                  </a:cubicBezTo>
                  <a:cubicBezTo>
                    <a:pt x="7450" y="3558"/>
                    <a:pt x="6822" y="3202"/>
                    <a:pt x="6215" y="2846"/>
                  </a:cubicBezTo>
                  <a:cubicBezTo>
                    <a:pt x="5713" y="2574"/>
                    <a:pt x="5232" y="2407"/>
                    <a:pt x="4667" y="2219"/>
                  </a:cubicBezTo>
                  <a:cubicBezTo>
                    <a:pt x="4499" y="2846"/>
                    <a:pt x="4709" y="3349"/>
                    <a:pt x="4981" y="3788"/>
                  </a:cubicBezTo>
                  <a:cubicBezTo>
                    <a:pt x="5378" y="4353"/>
                    <a:pt x="5818" y="4834"/>
                    <a:pt x="6278" y="5357"/>
                  </a:cubicBezTo>
                  <a:cubicBezTo>
                    <a:pt x="6445" y="5608"/>
                    <a:pt x="6696" y="5776"/>
                    <a:pt x="7010" y="5839"/>
                  </a:cubicBezTo>
                  <a:cubicBezTo>
                    <a:pt x="7387" y="5922"/>
                    <a:pt x="7575" y="6299"/>
                    <a:pt x="7847" y="6571"/>
                  </a:cubicBezTo>
                  <a:cubicBezTo>
                    <a:pt x="7952" y="6675"/>
                    <a:pt x="7952" y="6968"/>
                    <a:pt x="7889" y="7136"/>
                  </a:cubicBezTo>
                  <a:cubicBezTo>
                    <a:pt x="7847" y="7429"/>
                    <a:pt x="7471" y="7533"/>
                    <a:pt x="7282" y="7324"/>
                  </a:cubicBezTo>
                  <a:cubicBezTo>
                    <a:pt x="6906" y="6822"/>
                    <a:pt x="6299" y="6613"/>
                    <a:pt x="5797" y="6278"/>
                  </a:cubicBezTo>
                  <a:cubicBezTo>
                    <a:pt x="5023" y="5755"/>
                    <a:pt x="4102" y="5671"/>
                    <a:pt x="3265" y="5336"/>
                  </a:cubicBezTo>
                  <a:cubicBezTo>
                    <a:pt x="2867" y="5190"/>
                    <a:pt x="2407" y="5085"/>
                    <a:pt x="1821" y="5106"/>
                  </a:cubicBezTo>
                  <a:cubicBezTo>
                    <a:pt x="2093" y="5420"/>
                    <a:pt x="2302" y="5650"/>
                    <a:pt x="2470" y="5922"/>
                  </a:cubicBezTo>
                  <a:cubicBezTo>
                    <a:pt x="2658" y="6152"/>
                    <a:pt x="2826" y="6383"/>
                    <a:pt x="2972" y="6655"/>
                  </a:cubicBezTo>
                  <a:cubicBezTo>
                    <a:pt x="2993" y="6696"/>
                    <a:pt x="2972" y="6864"/>
                    <a:pt x="2930" y="6885"/>
                  </a:cubicBezTo>
                  <a:cubicBezTo>
                    <a:pt x="2846" y="6927"/>
                    <a:pt x="2679" y="7010"/>
                    <a:pt x="2616" y="6989"/>
                  </a:cubicBezTo>
                  <a:cubicBezTo>
                    <a:pt x="2365" y="6864"/>
                    <a:pt x="2156" y="6696"/>
                    <a:pt x="1947" y="6550"/>
                  </a:cubicBezTo>
                  <a:cubicBezTo>
                    <a:pt x="1486" y="6173"/>
                    <a:pt x="1089" y="5734"/>
                    <a:pt x="566" y="5441"/>
                  </a:cubicBezTo>
                  <a:cubicBezTo>
                    <a:pt x="440" y="5399"/>
                    <a:pt x="357" y="5253"/>
                    <a:pt x="252" y="5127"/>
                  </a:cubicBezTo>
                  <a:cubicBezTo>
                    <a:pt x="1" y="4771"/>
                    <a:pt x="147" y="4186"/>
                    <a:pt x="691" y="4165"/>
                  </a:cubicBezTo>
                  <a:cubicBezTo>
                    <a:pt x="1800" y="4102"/>
                    <a:pt x="2867" y="4269"/>
                    <a:pt x="3872" y="4771"/>
                  </a:cubicBezTo>
                  <a:cubicBezTo>
                    <a:pt x="4102" y="4876"/>
                    <a:pt x="4332" y="5023"/>
                    <a:pt x="4709" y="489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1E3CBB06-5BFF-4EEE-BDE0-9B4EC9E2CF71}"/>
              </a:ext>
            </a:extLst>
          </p:cNvPr>
          <p:cNvSpPr/>
          <p:nvPr/>
        </p:nvSpPr>
        <p:spPr>
          <a:xfrm>
            <a:off x="5079468" y="2285289"/>
            <a:ext cx="893619" cy="568036"/>
          </a:xfrm>
          <a:prstGeom prst="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D3CCA5A-5870-40CC-9F6D-71150195A15E}"/>
              </a:ext>
            </a:extLst>
          </p:cNvPr>
          <p:cNvSpPr/>
          <p:nvPr/>
        </p:nvSpPr>
        <p:spPr>
          <a:xfrm>
            <a:off x="443842" y="611365"/>
            <a:ext cx="9942103" cy="27959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ai cần mua đĩa giấy, cốc giấy để chuẩn bị cho một bữatiệc sinh nhật. Đĩa và cốc được đóng thành từng gói với số lượng mỗi loại khác nhau: </a:t>
            </a:r>
            <a:r>
              <a:rPr lang="nl-NL" sz="2400" dirty="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i 4 cái đĩa và gói 6 cái cốc. </a:t>
            </a:r>
            <a:r>
              <a:rPr lang="nl-NL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ửa hàng chỉ bán từng gói mà không bán lẻ. Mai muốn mua số đĩa và số cốc bằng nhau thì phải mua ít nhất  bao nhiêu gói mỗi loại?</a:t>
            </a:r>
          </a:p>
          <a:p>
            <a:pPr>
              <a:lnSpc>
                <a:spcPct val="150000"/>
              </a:lnSpc>
            </a:pPr>
            <a:endParaRPr lang="nl-NL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9809F3A-1FAA-4FF6-9117-2C8EA02D92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1028" y="2989247"/>
            <a:ext cx="2551142" cy="25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048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Box 45">
            <a:extLst>
              <a:ext uri="{FF2B5EF4-FFF2-40B4-BE49-F238E27FC236}">
                <a16:creationId xmlns:a16="http://schemas.microsoft.com/office/drawing/2014/main" id="{6E0E1277-98F5-471A-BDB4-667513EE7B92}"/>
              </a:ext>
            </a:extLst>
          </p:cNvPr>
          <p:cNvSpPr txBox="1"/>
          <p:nvPr/>
        </p:nvSpPr>
        <p:spPr>
          <a:xfrm>
            <a:off x="444326" y="315594"/>
            <a:ext cx="9797928" cy="52322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NN trong trường hợp đặc biệt.</a:t>
            </a:r>
            <a:endParaRPr lang="en-GB" sz="2800" dirty="0">
              <a:solidFill>
                <a:srgbClr val="FF0000"/>
              </a:solidFill>
            </a:endParaRP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80C0382D-26B2-42FE-B489-DAFA604F5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769" y="3081982"/>
            <a:ext cx="2400300" cy="2514600"/>
          </a:xfrm>
          <a:prstGeom prst="rect">
            <a:avLst/>
          </a:prstGeom>
        </p:spPr>
      </p:pic>
      <p:pic>
        <p:nvPicPr>
          <p:cNvPr id="11" name="Hình ảnh 10" descr="Ảnh có chứa văn bản&#10;&#10;Mô tả được tạo tự động">
            <a:extLst>
              <a:ext uri="{FF2B5EF4-FFF2-40B4-BE49-F238E27FC236}">
                <a16:creationId xmlns:a16="http://schemas.microsoft.com/office/drawing/2014/main" id="{D410951B-0DE4-43B2-A7CA-A9E587A32F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4691" y="3590505"/>
            <a:ext cx="4935335" cy="257407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F9821E4-01ED-4018-814E-6FF90F8045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929" y="979520"/>
            <a:ext cx="4455082" cy="196175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A7A8D7A-E365-48B6-853D-613FAAA59C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07314" y="950791"/>
            <a:ext cx="3909892" cy="216136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B3937B-68B6-4EDF-92C1-95A1E7E59D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0908" y="4428936"/>
            <a:ext cx="3406406" cy="1735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81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7CB9F9A7-2226-4C97-8C3A-2B21057761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82009" y="3240087"/>
            <a:ext cx="9435345" cy="1695613"/>
          </a:xfrm>
        </p:spPr>
        <p:txBody>
          <a:bodyPr/>
          <a:lstStyle/>
          <a:p>
            <a:pPr algn="l"/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90; 10) =                       b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45; 5) =</a:t>
            </a:r>
          </a:p>
          <a:p>
            <a:pPr algn="l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2; 4; 8 ) =</a:t>
            </a:r>
          </a:p>
          <a:p>
            <a:pPr algn="l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D84E9CB-7E37-40CE-936E-B8C962D3D7E4}"/>
                  </a:ext>
                </a:extLst>
              </p:cNvPr>
              <p:cNvSpPr/>
              <p:nvPr/>
            </p:nvSpPr>
            <p:spPr>
              <a:xfrm>
                <a:off x="433027" y="1222740"/>
                <a:ext cx="9684327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NN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⋮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sty m:val="p"/>
                      </m:rPr>
                      <a:rPr lang="en-US" sz="28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N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D84E9CB-7E37-40CE-936E-B8C962D3D7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27" y="1222740"/>
                <a:ext cx="9684327" cy="1815882"/>
              </a:xfrm>
              <a:prstGeom prst="rect">
                <a:avLst/>
              </a:prstGeom>
              <a:blipFill>
                <a:blip r:embed="rId3"/>
                <a:stretch>
                  <a:fillRect l="-1259" t="-3704" b="-8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4F20BBB-D20E-436E-A041-F1032DC946FC}"/>
              </a:ext>
            </a:extLst>
          </p:cNvPr>
          <p:cNvSpPr txBox="1"/>
          <p:nvPr/>
        </p:nvSpPr>
        <p:spPr>
          <a:xfrm>
            <a:off x="3397502" y="3610839"/>
            <a:ext cx="609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2B8CE9-6160-42E3-AA47-E3897DBC4B69}"/>
              </a:ext>
            </a:extLst>
          </p:cNvPr>
          <p:cNvSpPr txBox="1"/>
          <p:nvPr/>
        </p:nvSpPr>
        <p:spPr>
          <a:xfrm>
            <a:off x="7456962" y="3575118"/>
            <a:ext cx="609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45616EF-8181-4F3D-B43E-32BC2610CACD}"/>
              </a:ext>
            </a:extLst>
          </p:cNvPr>
          <p:cNvSpPr txBox="1"/>
          <p:nvPr/>
        </p:nvSpPr>
        <p:spPr>
          <a:xfrm>
            <a:off x="3412467" y="4257181"/>
            <a:ext cx="609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687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F075A6F-9636-42FB-A421-8B7B21A91666}"/>
              </a:ext>
            </a:extLst>
          </p:cNvPr>
          <p:cNvSpPr/>
          <p:nvPr/>
        </p:nvSpPr>
        <p:spPr>
          <a:xfrm>
            <a:off x="254465" y="2381050"/>
            <a:ext cx="9902464" cy="2107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N (a, 1) = a;  BCNN (a, b, 1) = BCNN (a, b)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B3FA044-C8DD-4E2F-A3A6-E230F9AA130B}"/>
              </a:ext>
            </a:extLst>
          </p:cNvPr>
          <p:cNvSpPr/>
          <p:nvPr/>
        </p:nvSpPr>
        <p:spPr>
          <a:xfrm>
            <a:off x="2853771" y="1468149"/>
            <a:ext cx="2351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BC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6) </a:t>
            </a:r>
            <a:endParaRPr lang="en-US" sz="2800" dirty="0"/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AD85A9A5-087F-4DB4-9E19-1435F4B52E1E}"/>
              </a:ext>
            </a:extLst>
          </p:cNvPr>
          <p:cNvSpPr txBox="1">
            <a:spLocks/>
          </p:cNvSpPr>
          <p:nvPr/>
        </p:nvSpPr>
        <p:spPr>
          <a:xfrm>
            <a:off x="455567" y="-449"/>
            <a:ext cx="8647489" cy="121468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02494" lvl="0" indent="-202494" algn="ctr" defTabSz="809976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500"/>
              <a:buFont typeface="Arial" panose="020B0604020202020204" pitchFamily="34" charset="0"/>
              <a:buNone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7482" lvl="1" indent="-202494" algn="ctr" defTabSz="809976" rtl="0" eaLnBrk="1" latinLnBrk="0" hangingPunct="1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Arial" panose="020B0604020202020204" pitchFamily="34" charset="0"/>
              <a:buNone/>
              <a:defRPr sz="212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2469" lvl="2" indent="-202494" algn="ctr" defTabSz="809976" rtl="0" eaLnBrk="1" latinLnBrk="0" hangingPunct="1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Arial" panose="020B0604020202020204" pitchFamily="34" charset="0"/>
              <a:buNone/>
              <a:defRPr sz="177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17457" lvl="3" indent="-202494" algn="ctr" defTabSz="809976" rtl="0" eaLnBrk="1" latinLnBrk="0" hangingPunct="1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Arial" panose="020B0604020202020204" pitchFamily="34" charset="0"/>
              <a:buNone/>
              <a:defRPr sz="159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2445" lvl="4" indent="-202494" algn="ctr" defTabSz="809976" rtl="0" eaLnBrk="1" latinLnBrk="0" hangingPunct="1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Arial" panose="020B0604020202020204" pitchFamily="34" charset="0"/>
              <a:buNone/>
              <a:defRPr sz="159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27433" lvl="5" indent="-202494" algn="ctr" defTabSz="809976" rtl="0" eaLnBrk="1" latinLnBrk="0" hangingPunct="1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Arial" panose="020B0604020202020204" pitchFamily="34" charset="0"/>
              <a:buNone/>
              <a:defRPr sz="159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32420" lvl="6" indent="-202494" algn="ctr" defTabSz="809976" rtl="0" eaLnBrk="1" latinLnBrk="0" hangingPunct="1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Arial" panose="020B0604020202020204" pitchFamily="34" charset="0"/>
              <a:buNone/>
              <a:defRPr sz="159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37408" lvl="7" indent="-202494" algn="ctr" defTabSz="809976" rtl="0" eaLnBrk="1" latinLnBrk="0" hangingPunct="1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Arial" panose="020B0604020202020204" pitchFamily="34" charset="0"/>
              <a:buNone/>
              <a:defRPr sz="159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42396" lvl="8" indent="-202494" algn="ctr" defTabSz="809976" rtl="0" eaLnBrk="1" latinLnBrk="0" hangingPunct="1">
              <a:lnSpc>
                <a:spcPct val="9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Arial" panose="020B0604020202020204" pitchFamily="34" charset="0"/>
              <a:buNone/>
              <a:defRPr sz="159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Tx/>
              <a:buAutoNum type="alphaLcParenR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N(9; 1)                                                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Tx/>
              <a:buAutoNum type="alphaLcParenR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N(4; 6; 1) </a:t>
            </a:r>
          </a:p>
          <a:p>
            <a:pPr algn="l">
              <a:buClrTx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03E305-A06E-44CE-8BCA-7B3AE8BAFC20}"/>
              </a:ext>
            </a:extLst>
          </p:cNvPr>
          <p:cNvSpPr txBox="1"/>
          <p:nvPr/>
        </p:nvSpPr>
        <p:spPr>
          <a:xfrm>
            <a:off x="2619579" y="850847"/>
            <a:ext cx="609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6E4ABE-F5A7-4DB6-8259-88C09C85140C}"/>
              </a:ext>
            </a:extLst>
          </p:cNvPr>
          <p:cNvSpPr txBox="1"/>
          <p:nvPr/>
        </p:nvSpPr>
        <p:spPr>
          <a:xfrm>
            <a:off x="4984467" y="1514315"/>
            <a:ext cx="88407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2</a:t>
            </a:r>
          </a:p>
        </p:txBody>
      </p:sp>
    </p:spTree>
    <p:extLst>
      <p:ext uri="{BB962C8B-B14F-4D97-AF65-F5344CB8AC3E}">
        <p14:creationId xmlns:p14="http://schemas.microsoft.com/office/powerpoint/2010/main" val="272396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build="p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02654"/>
            <a:ext cx="10799763" cy="60748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000" y1="64608" x2="5846" y2="75059"/>
                        <a14:foregroundMark x1="79846" y1="15202" x2="77538" y2="15439"/>
                        <a14:foregroundMark x1="83077" y1="14727" x2="83385" y2="13777"/>
                        <a14:foregroundMark x1="83385" y1="18527" x2="82923" y2="19715"/>
                        <a14:foregroundMark x1="81538" y1="27553" x2="81538" y2="27553"/>
                        <a14:foregroundMark x1="80154" y1="8076" x2="80154" y2="8076"/>
                        <a14:foregroundMark x1="76462" y1="9739" x2="76462" y2="9739"/>
                        <a14:foregroundMark x1="74615" y1="3563" x2="74615" y2="3563"/>
                        <a14:foregroundMark x1="90308" y1="23278" x2="89692" y2="26366"/>
                        <a14:foregroundMark x1="98154" y1="25653" x2="98154" y2="25653"/>
                        <a14:foregroundMark x1="95077" y1="22328" x2="95077" y2="22328"/>
                        <a14:foregroundMark x1="87231" y1="79572" x2="87692" y2="8242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572" y="-987522"/>
            <a:ext cx="6382730" cy="413404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2738926" y="784346"/>
            <a:ext cx="5344733" cy="1292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04988">
              <a:buClrTx/>
            </a:pPr>
            <a:r>
              <a:rPr lang="en-US" sz="3898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A HỒNG TẶNG MẸ </a:t>
            </a:r>
            <a:br>
              <a:rPr lang="en-US" sz="3898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3898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 CÔ GIÁO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77158" y="411578"/>
            <a:ext cx="3829805" cy="7777972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2886323" y="3358210"/>
            <a:ext cx="5037734" cy="183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04988">
              <a:buClrTx/>
            </a:pPr>
            <a:r>
              <a:rPr lang="en-US" sz="2835" kern="120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 em hãy hái những bông hoa hồng đẹp nhất để dành tặng mẹ và cô giáo bằng cách trả lời nhanh và đúng các câu hỏi.</a:t>
            </a:r>
          </a:p>
        </p:txBody>
      </p:sp>
      <p:pic>
        <p:nvPicPr>
          <p:cNvPr id="42" name="Picture 2" descr="Káº¿t quáº£ hÃ¬nh áº£nh cho rose cartoon png pink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sharpenSoften amount="50000"/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8037651" y="4741969"/>
            <a:ext cx="1182896" cy="1366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Hoa hong tang co (July - In Love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994769" y="2385660"/>
            <a:ext cx="539988" cy="539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18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2727" numSld="8">
                <p:cTn id="34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9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02654"/>
            <a:ext cx="10799763" cy="6074866"/>
          </a:xfrm>
          <a:prstGeom prst="rect">
            <a:avLst/>
          </a:prstGeom>
        </p:spPr>
      </p:pic>
      <p:pic>
        <p:nvPicPr>
          <p:cNvPr id="126" name="Picture 3" descr="C:\Users\ADMIN\Desktop\Tai nguyen thiet ke tro choi\Bảng gỗ\1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531" y="161000"/>
            <a:ext cx="731890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7" name="Picture 4" descr="C:\Users\ADMIN\Desktop\Tai nguyen thiet ke tro choi\Bảng gỗ\2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984" y="167765"/>
            <a:ext cx="692207" cy="741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" name="Picture 5" descr="C:\Users\ADMIN\Desktop\Tai nguyen thiet ke tro choi\Bảng gỗ\3.jp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239" y="164083"/>
            <a:ext cx="700898" cy="75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" name="Picture 6" descr="C:\Users\ADMIN\Desktop\Tai nguyen thiet ke tro choi\Bảng gỗ\4.jp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596" y="167765"/>
            <a:ext cx="667753" cy="715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" name="Picture 7" descr="C:\Users\ADMIN\Desktop\Tai nguyen thiet ke tro choi\Bảng gỗ\5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3306" b="97521" l="0" r="973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105" y="185511"/>
            <a:ext cx="667753" cy="715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" name="Picture 136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679" y="1313350"/>
            <a:ext cx="877603" cy="2160254"/>
          </a:xfrm>
          <a:prstGeom prst="rect">
            <a:avLst/>
          </a:prstGeom>
        </p:spPr>
      </p:pic>
      <p:pic>
        <p:nvPicPr>
          <p:cNvPr id="138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124254">
            <a:off x="1958228" y="4293126"/>
            <a:ext cx="666985" cy="77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62004">
            <a:off x="7369289" y="1740003"/>
            <a:ext cx="877603" cy="2160254"/>
          </a:xfrm>
          <a:prstGeom prst="rect">
            <a:avLst/>
          </a:prstGeom>
        </p:spPr>
      </p:pic>
      <p:pic>
        <p:nvPicPr>
          <p:cNvPr id="140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5072">
            <a:off x="4549389" y="3171608"/>
            <a:ext cx="666985" cy="77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140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19140">
            <a:off x="7635513" y="1694042"/>
            <a:ext cx="877603" cy="2160254"/>
          </a:xfrm>
          <a:prstGeom prst="rect">
            <a:avLst/>
          </a:prstGeom>
        </p:spPr>
      </p:pic>
      <p:pic>
        <p:nvPicPr>
          <p:cNvPr id="142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5072">
            <a:off x="2938382" y="5535740"/>
            <a:ext cx="666985" cy="77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7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5072">
            <a:off x="3751036" y="4175238"/>
            <a:ext cx="666985" cy="77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91390">
            <a:off x="7523348" y="2260719"/>
            <a:ext cx="877603" cy="2160254"/>
          </a:xfrm>
          <a:prstGeom prst="rect">
            <a:avLst/>
          </a:prstGeom>
        </p:spPr>
      </p:pic>
      <p:pic>
        <p:nvPicPr>
          <p:cNvPr id="151" name="Picture 150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31807">
            <a:off x="7704571" y="2283316"/>
            <a:ext cx="877603" cy="2160254"/>
          </a:xfrm>
          <a:prstGeom prst="rect">
            <a:avLst/>
          </a:prstGeom>
        </p:spPr>
      </p:pic>
      <p:pic>
        <p:nvPicPr>
          <p:cNvPr id="152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70369">
            <a:off x="5987955" y="4012757"/>
            <a:ext cx="666985" cy="77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" name="Picture 4" descr="Káº¿t quáº£ hÃ¬nh áº£nh cho vase cartoon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504" y="3109035"/>
            <a:ext cx="1891881" cy="1891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1058863" y="255284"/>
            <a:ext cx="539988" cy="539988"/>
          </a:xfrm>
          <a:prstGeom prst="rect">
            <a:avLst/>
          </a:prstGeom>
        </p:spPr>
      </p:pic>
      <p:pic>
        <p:nvPicPr>
          <p:cNvPr id="20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1058863" y="914602"/>
            <a:ext cx="539988" cy="539988"/>
          </a:xfrm>
          <a:prstGeom prst="rect">
            <a:avLst/>
          </a:prstGeom>
        </p:spPr>
      </p:pic>
      <p:pic>
        <p:nvPicPr>
          <p:cNvPr id="21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1127326" y="1602787"/>
            <a:ext cx="539988" cy="539988"/>
          </a:xfrm>
          <a:prstGeom prst="rect">
            <a:avLst/>
          </a:prstGeom>
        </p:spPr>
      </p:pic>
      <p:pic>
        <p:nvPicPr>
          <p:cNvPr id="22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1165866" y="2290971"/>
            <a:ext cx="539988" cy="539988"/>
          </a:xfrm>
          <a:prstGeom prst="rect">
            <a:avLst/>
          </a:prstGeom>
        </p:spPr>
      </p:pic>
      <p:pic>
        <p:nvPicPr>
          <p:cNvPr id="23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1089976" y="3093449"/>
            <a:ext cx="539988" cy="5399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876" y="3199195"/>
            <a:ext cx="4664217" cy="29985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19142" y="4458942"/>
            <a:ext cx="3934090" cy="4739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04988">
              <a:buClrTx/>
            </a:pPr>
            <a:r>
              <a:rPr lang="en-US" sz="2480" kern="12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MỪNG NGÀY 20/10</a:t>
            </a:r>
          </a:p>
        </p:txBody>
      </p:sp>
    </p:spTree>
    <p:extLst>
      <p:ext uri="{BB962C8B-B14F-4D97-AF65-F5344CB8AC3E}">
        <p14:creationId xmlns:p14="http://schemas.microsoft.com/office/powerpoint/2010/main" val="136600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0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5042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5042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504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504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"/>
                  </p:tgtEl>
                </p:cond>
              </p:nextCondLst>
            </p:seq>
            <p:audio>
              <p:cMediaNode vol="37879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45455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4697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48485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48485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5"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02654"/>
            <a:ext cx="10799763" cy="607486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42549" y="-3439116"/>
            <a:ext cx="1787967" cy="91547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1256100"/>
            <a:ext cx="794557" cy="757190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537761" y="524816"/>
            <a:ext cx="7933785" cy="123726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404988">
              <a:buClrTx/>
            </a:pPr>
            <a:r>
              <a:rPr lang="en-US" sz="248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: Biết tập </a:t>
            </a:r>
            <a:r>
              <a:rPr lang="en-US" sz="2480" b="1" kern="120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lang="en-US" sz="248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(4) = {0; 4; 8; 12; 16; 20; 24; 28;…}</a:t>
            </a:r>
          </a:p>
          <a:p>
            <a:pPr defTabSz="404988">
              <a:buClrTx/>
            </a:pPr>
            <a:r>
              <a:rPr lang="en-US" sz="248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B(5) = {0; 5; 10; 15; 20; 25; 30;…} </a:t>
            </a:r>
          </a:p>
          <a:p>
            <a:pPr defTabSz="404988">
              <a:buClrTx/>
            </a:pPr>
            <a:r>
              <a:rPr lang="en-US" sz="248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Khẳng định nào sau đây đúng? </a:t>
            </a:r>
          </a:p>
        </p:txBody>
      </p:sp>
      <p:pic>
        <p:nvPicPr>
          <p:cNvPr id="16" name="Picture 2" descr="Káº¿t quáº£ hÃ¬nh áº£nh cho rose cartoon png pink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9551625" y="4788962"/>
            <a:ext cx="1241038" cy="1434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DEA2E54F-3259-48FE-BBE9-23A74EC33F4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260832"/>
            <a:ext cx="794557" cy="7571909"/>
          </a:xfrm>
          <a:prstGeom prst="rect">
            <a:avLst/>
          </a:prstGeom>
        </p:spPr>
      </p:pic>
      <p:pic>
        <p:nvPicPr>
          <p:cNvPr id="9" name="Picture 12">
            <a:extLst>
              <a:ext uri="{FF2B5EF4-FFF2-40B4-BE49-F238E27FC236}">
                <a16:creationId xmlns:a16="http://schemas.microsoft.com/office/drawing/2014/main" id="{224E33F5-1F3D-4A03-A32A-10E2A81AE2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734435"/>
            <a:ext cx="794557" cy="7571909"/>
          </a:xfrm>
          <a:prstGeom prst="rect">
            <a:avLst/>
          </a:prstGeom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EAA6CADA-1487-4642-B437-0431B1040A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1729703"/>
            <a:ext cx="794557" cy="7571909"/>
          </a:xfrm>
          <a:prstGeom prst="rect">
            <a:avLst/>
          </a:prstGeom>
        </p:spPr>
      </p:pic>
      <p:sp>
        <p:nvSpPr>
          <p:cNvPr id="36" name="Rectangle 25">
            <a:extLst>
              <a:ext uri="{FF2B5EF4-FFF2-40B4-BE49-F238E27FC236}">
                <a16:creationId xmlns:a16="http://schemas.microsoft.com/office/drawing/2014/main" id="{7FF06A78-BFF8-4AA4-9790-2B542AB2D2A2}"/>
              </a:ext>
            </a:extLst>
          </p:cNvPr>
          <p:cNvSpPr/>
          <p:nvPr/>
        </p:nvSpPr>
        <p:spPr>
          <a:xfrm>
            <a:off x="1818207" y="2327357"/>
            <a:ext cx="6257785" cy="44512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4, 5) = 40. 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41">
            <a:extLst>
              <a:ext uri="{FF2B5EF4-FFF2-40B4-BE49-F238E27FC236}">
                <a16:creationId xmlns:a16="http://schemas.microsoft.com/office/drawing/2014/main" id="{0A640E60-AB70-4B30-AB12-D3DB2F5AAD59}"/>
              </a:ext>
            </a:extLst>
          </p:cNvPr>
          <p:cNvSpPr/>
          <p:nvPr/>
        </p:nvSpPr>
        <p:spPr>
          <a:xfrm>
            <a:off x="1818208" y="4198792"/>
            <a:ext cx="5346867" cy="657971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4, 5) = {0; 20; 40;…}. 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42">
            <a:extLst>
              <a:ext uri="{FF2B5EF4-FFF2-40B4-BE49-F238E27FC236}">
                <a16:creationId xmlns:a16="http://schemas.microsoft.com/office/drawing/2014/main" id="{76F27514-CDC7-4440-8E64-64D7CF51FC33}"/>
              </a:ext>
            </a:extLst>
          </p:cNvPr>
          <p:cNvSpPr/>
          <p:nvPr/>
        </p:nvSpPr>
        <p:spPr>
          <a:xfrm>
            <a:off x="1819525" y="3195464"/>
            <a:ext cx="4977282" cy="657979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4, 5) = {0; 20; 40} 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43">
            <a:extLst>
              <a:ext uri="{FF2B5EF4-FFF2-40B4-BE49-F238E27FC236}">
                <a16:creationId xmlns:a16="http://schemas.microsoft.com/office/drawing/2014/main" id="{D975A1D1-6082-47D9-8300-7237FB007926}"/>
              </a:ext>
            </a:extLst>
          </p:cNvPr>
          <p:cNvSpPr/>
          <p:nvPr/>
        </p:nvSpPr>
        <p:spPr>
          <a:xfrm>
            <a:off x="1818207" y="5195806"/>
            <a:ext cx="6062963" cy="63150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4, 5) = 0. 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46">
            <a:extLst>
              <a:ext uri="{FF2B5EF4-FFF2-40B4-BE49-F238E27FC236}">
                <a16:creationId xmlns:a16="http://schemas.microsoft.com/office/drawing/2014/main" id="{D69C14F2-FBA0-49C8-8F16-660DC130D117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8305" y="2134087"/>
            <a:ext cx="713714" cy="62720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1" name="Picture 50">
            <a:extLst>
              <a:ext uri="{FF2B5EF4-FFF2-40B4-BE49-F238E27FC236}">
                <a16:creationId xmlns:a16="http://schemas.microsoft.com/office/drawing/2014/main" id="{72B7DEDE-9EE2-4026-9006-E9E3155B5A6F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00206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528192" y="3270875"/>
            <a:ext cx="712664" cy="623686"/>
          </a:xfrm>
          <a:prstGeom prst="rect">
            <a:avLst/>
          </a:prstGeom>
        </p:spPr>
      </p:pic>
      <p:pic>
        <p:nvPicPr>
          <p:cNvPr id="42" name="Picture 48">
            <a:extLst>
              <a:ext uri="{FF2B5EF4-FFF2-40B4-BE49-F238E27FC236}">
                <a16:creationId xmlns:a16="http://schemas.microsoft.com/office/drawing/2014/main" id="{888D12F3-E773-4173-B039-0647FFD0C820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116" y="5274895"/>
            <a:ext cx="718607" cy="631503"/>
          </a:xfrm>
          <a:prstGeom prst="rect">
            <a:avLst/>
          </a:prstGeom>
        </p:spPr>
      </p:pic>
      <p:pic>
        <p:nvPicPr>
          <p:cNvPr id="43" name="Picture 52">
            <a:extLst>
              <a:ext uri="{FF2B5EF4-FFF2-40B4-BE49-F238E27FC236}">
                <a16:creationId xmlns:a16="http://schemas.microsoft.com/office/drawing/2014/main" id="{86E11C94-EDA0-420B-B9BB-8E6F099B6D1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0511" y="4286486"/>
            <a:ext cx="712846" cy="570277"/>
          </a:xfrm>
          <a:prstGeom prst="rect">
            <a:avLst/>
          </a:prstGeom>
        </p:spPr>
      </p:pic>
      <p:pic>
        <p:nvPicPr>
          <p:cNvPr id="44" name="Picture 28" descr="dong-ho-cat">
            <a:extLst>
              <a:ext uri="{FF2B5EF4-FFF2-40B4-BE49-F238E27FC236}">
                <a16:creationId xmlns:a16="http://schemas.microsoft.com/office/drawing/2014/main" id="{AF45279B-BF15-47CC-9353-8DE77AA1B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1" y="4994230"/>
            <a:ext cx="871324" cy="11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" name="WordArt 29" descr="Purple mesh">
            <a:extLst>
              <a:ext uri="{FF2B5EF4-FFF2-40B4-BE49-F238E27FC236}">
                <a16:creationId xmlns:a16="http://schemas.microsoft.com/office/drawing/2014/main" id="{DF5F8DD9-7270-46B2-BF33-1C7457C784D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01183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6" name="WordArt 30" descr="Purple mesh">
            <a:extLst>
              <a:ext uri="{FF2B5EF4-FFF2-40B4-BE49-F238E27FC236}">
                <a16:creationId xmlns:a16="http://schemas.microsoft.com/office/drawing/2014/main" id="{F5230E06-50B6-45C3-927D-84D2DAEFE8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7" name="WordArt 31" descr="Purple mesh">
            <a:extLst>
              <a:ext uri="{FF2B5EF4-FFF2-40B4-BE49-F238E27FC236}">
                <a16:creationId xmlns:a16="http://schemas.microsoft.com/office/drawing/2014/main" id="{DE30DD0F-A417-4C67-BF6F-D5EA10EF54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8" name="WordArt 32" descr="Purple mesh">
            <a:extLst>
              <a:ext uri="{FF2B5EF4-FFF2-40B4-BE49-F238E27FC236}">
                <a16:creationId xmlns:a16="http://schemas.microsoft.com/office/drawing/2014/main" id="{4CE0A6D0-BBF5-430D-9A54-A3C7DE0538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9" name="WordArt 33" descr="Purple mesh">
            <a:extLst>
              <a:ext uri="{FF2B5EF4-FFF2-40B4-BE49-F238E27FC236}">
                <a16:creationId xmlns:a16="http://schemas.microsoft.com/office/drawing/2014/main" id="{40F009D6-3749-4344-8614-0FF26A40B7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0" name="WordArt 34" descr="Purple mesh">
            <a:extLst>
              <a:ext uri="{FF2B5EF4-FFF2-40B4-BE49-F238E27FC236}">
                <a16:creationId xmlns:a16="http://schemas.microsoft.com/office/drawing/2014/main" id="{7DF02B4B-0135-4013-BE1C-8EDFC49DC6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1" name="WordArt 35" descr="Purple mesh">
            <a:extLst>
              <a:ext uri="{FF2B5EF4-FFF2-40B4-BE49-F238E27FC236}">
                <a16:creationId xmlns:a16="http://schemas.microsoft.com/office/drawing/2014/main" id="{D2C519DF-394E-48C3-9B3F-33D57847CA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2" name="WordArt 36" descr="Purple mesh">
            <a:extLst>
              <a:ext uri="{FF2B5EF4-FFF2-40B4-BE49-F238E27FC236}">
                <a16:creationId xmlns:a16="http://schemas.microsoft.com/office/drawing/2014/main" id="{CF27A560-19D9-4CC5-9A59-C092BE6DC8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5904" y="5526495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3" name="WordArt 37" descr="Purple mesh">
            <a:extLst>
              <a:ext uri="{FF2B5EF4-FFF2-40B4-BE49-F238E27FC236}">
                <a16:creationId xmlns:a16="http://schemas.microsoft.com/office/drawing/2014/main" id="{53A7C3C3-2E71-488F-8AC7-8D4E10BF2A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4" name="WordArt 38" descr="Purple mesh">
            <a:extLst>
              <a:ext uri="{FF2B5EF4-FFF2-40B4-BE49-F238E27FC236}">
                <a16:creationId xmlns:a16="http://schemas.microsoft.com/office/drawing/2014/main" id="{CCE78B84-6464-4AB0-B502-72734F4118D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123" y="5522276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55" name="WordArt 39" descr="Purple mesh">
            <a:extLst>
              <a:ext uri="{FF2B5EF4-FFF2-40B4-BE49-F238E27FC236}">
                <a16:creationId xmlns:a16="http://schemas.microsoft.com/office/drawing/2014/main" id="{F69B6652-EC1D-4276-A0E3-CAB84AE0DF6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1686" y="5526495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 dirty="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5102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02654"/>
            <a:ext cx="10799763" cy="607486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05898" y="-3357495"/>
            <a:ext cx="1787967" cy="91547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1185282"/>
            <a:ext cx="794557" cy="757190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30013" y="955555"/>
            <a:ext cx="4568879" cy="52860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defTabSz="404988">
              <a:buClrTx/>
            </a:pPr>
            <a:r>
              <a:rPr lang="en-US" sz="2835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: BCNN(15; 5; 105) </a:t>
            </a:r>
            <a:r>
              <a:rPr lang="en-US" sz="2835" b="1" kern="120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2835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6" name="Picture 2" descr="Káº¿t quáº£ hÃ¬nh áº£nh cho rose cartoon png pink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9551625" y="4788962"/>
            <a:ext cx="1241038" cy="1434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DEA2E54F-3259-48FE-BBE9-23A74EC33F4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190015"/>
            <a:ext cx="794557" cy="7571909"/>
          </a:xfrm>
          <a:prstGeom prst="rect">
            <a:avLst/>
          </a:prstGeom>
        </p:spPr>
      </p:pic>
      <p:pic>
        <p:nvPicPr>
          <p:cNvPr id="9" name="Picture 12">
            <a:extLst>
              <a:ext uri="{FF2B5EF4-FFF2-40B4-BE49-F238E27FC236}">
                <a16:creationId xmlns:a16="http://schemas.microsoft.com/office/drawing/2014/main" id="{224E33F5-1F3D-4A03-A32A-10E2A81AE2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805253"/>
            <a:ext cx="794557" cy="7571909"/>
          </a:xfrm>
          <a:prstGeom prst="rect">
            <a:avLst/>
          </a:prstGeom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EAA6CADA-1487-4642-B437-0431B1040A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1800521"/>
            <a:ext cx="794557" cy="7571909"/>
          </a:xfrm>
          <a:prstGeom prst="rect">
            <a:avLst/>
          </a:prstGeom>
        </p:spPr>
      </p:pic>
      <p:sp>
        <p:nvSpPr>
          <p:cNvPr id="36" name="Rectangle 25">
            <a:extLst>
              <a:ext uri="{FF2B5EF4-FFF2-40B4-BE49-F238E27FC236}">
                <a16:creationId xmlns:a16="http://schemas.microsoft.com/office/drawing/2014/main" id="{7FF06A78-BFF8-4AA4-9790-2B542AB2D2A2}"/>
              </a:ext>
            </a:extLst>
          </p:cNvPr>
          <p:cNvSpPr/>
          <p:nvPr/>
        </p:nvSpPr>
        <p:spPr>
          <a:xfrm>
            <a:off x="1780473" y="2378110"/>
            <a:ext cx="6257785" cy="44512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41">
            <a:extLst>
              <a:ext uri="{FF2B5EF4-FFF2-40B4-BE49-F238E27FC236}">
                <a16:creationId xmlns:a16="http://schemas.microsoft.com/office/drawing/2014/main" id="{0A640E60-AB70-4B30-AB12-D3DB2F5AAD59}"/>
              </a:ext>
            </a:extLst>
          </p:cNvPr>
          <p:cNvSpPr/>
          <p:nvPr/>
        </p:nvSpPr>
        <p:spPr>
          <a:xfrm>
            <a:off x="1776667" y="3282258"/>
            <a:ext cx="6086627" cy="68279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5</a:t>
            </a: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8" name="Rectangle 42">
            <a:extLst>
              <a:ext uri="{FF2B5EF4-FFF2-40B4-BE49-F238E27FC236}">
                <a16:creationId xmlns:a16="http://schemas.microsoft.com/office/drawing/2014/main" id="{76F27514-CDC7-4440-8E64-64D7CF51FC33}"/>
              </a:ext>
            </a:extLst>
          </p:cNvPr>
          <p:cNvSpPr/>
          <p:nvPr/>
        </p:nvSpPr>
        <p:spPr>
          <a:xfrm>
            <a:off x="1729723" y="4247036"/>
            <a:ext cx="6169169" cy="68279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</a:t>
            </a: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9" name="Rectangle 43">
            <a:extLst>
              <a:ext uri="{FF2B5EF4-FFF2-40B4-BE49-F238E27FC236}">
                <a16:creationId xmlns:a16="http://schemas.microsoft.com/office/drawing/2014/main" id="{D975A1D1-6082-47D9-8300-7237FB007926}"/>
              </a:ext>
            </a:extLst>
          </p:cNvPr>
          <p:cNvSpPr/>
          <p:nvPr/>
        </p:nvSpPr>
        <p:spPr>
          <a:xfrm>
            <a:off x="1780473" y="5266624"/>
            <a:ext cx="6100697" cy="688312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46">
            <a:extLst>
              <a:ext uri="{FF2B5EF4-FFF2-40B4-BE49-F238E27FC236}">
                <a16:creationId xmlns:a16="http://schemas.microsoft.com/office/drawing/2014/main" id="{D69C14F2-FBA0-49C8-8F16-660DC130D117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8305" y="2204905"/>
            <a:ext cx="713714" cy="62720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1" name="Picture 50">
            <a:extLst>
              <a:ext uri="{FF2B5EF4-FFF2-40B4-BE49-F238E27FC236}">
                <a16:creationId xmlns:a16="http://schemas.microsoft.com/office/drawing/2014/main" id="{72B7DEDE-9EE2-4026-9006-E9E3155B5A6F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00206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523116" y="4364800"/>
            <a:ext cx="712664" cy="623686"/>
          </a:xfrm>
          <a:prstGeom prst="rect">
            <a:avLst/>
          </a:prstGeom>
        </p:spPr>
      </p:pic>
      <p:pic>
        <p:nvPicPr>
          <p:cNvPr id="42" name="Picture 48">
            <a:extLst>
              <a:ext uri="{FF2B5EF4-FFF2-40B4-BE49-F238E27FC236}">
                <a16:creationId xmlns:a16="http://schemas.microsoft.com/office/drawing/2014/main" id="{888D12F3-E773-4173-B039-0647FFD0C820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116" y="5345713"/>
            <a:ext cx="718607" cy="631503"/>
          </a:xfrm>
          <a:prstGeom prst="rect">
            <a:avLst/>
          </a:prstGeom>
        </p:spPr>
      </p:pic>
      <p:pic>
        <p:nvPicPr>
          <p:cNvPr id="43" name="Picture 52">
            <a:extLst>
              <a:ext uri="{FF2B5EF4-FFF2-40B4-BE49-F238E27FC236}">
                <a16:creationId xmlns:a16="http://schemas.microsoft.com/office/drawing/2014/main" id="{86E11C94-EDA0-420B-B9BB-8E6F099B6D1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970" y="3369953"/>
            <a:ext cx="712846" cy="570277"/>
          </a:xfrm>
          <a:prstGeom prst="rect">
            <a:avLst/>
          </a:prstGeom>
        </p:spPr>
      </p:pic>
      <p:pic>
        <p:nvPicPr>
          <p:cNvPr id="44" name="Picture 28" descr="dong-ho-cat">
            <a:extLst>
              <a:ext uri="{FF2B5EF4-FFF2-40B4-BE49-F238E27FC236}">
                <a16:creationId xmlns:a16="http://schemas.microsoft.com/office/drawing/2014/main" id="{AF45279B-BF15-47CC-9353-8DE77AA1B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1" y="4994230"/>
            <a:ext cx="871324" cy="11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" name="WordArt 29" descr="Purple mesh">
            <a:extLst>
              <a:ext uri="{FF2B5EF4-FFF2-40B4-BE49-F238E27FC236}">
                <a16:creationId xmlns:a16="http://schemas.microsoft.com/office/drawing/2014/main" id="{DF5F8DD9-7270-46B2-BF33-1C7457C784D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01183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6" name="WordArt 30" descr="Purple mesh">
            <a:extLst>
              <a:ext uri="{FF2B5EF4-FFF2-40B4-BE49-F238E27FC236}">
                <a16:creationId xmlns:a16="http://schemas.microsoft.com/office/drawing/2014/main" id="{F5230E06-50B6-45C3-927D-84D2DAEFE8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7" name="WordArt 31" descr="Purple mesh">
            <a:extLst>
              <a:ext uri="{FF2B5EF4-FFF2-40B4-BE49-F238E27FC236}">
                <a16:creationId xmlns:a16="http://schemas.microsoft.com/office/drawing/2014/main" id="{DE30DD0F-A417-4C67-BF6F-D5EA10EF54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8" name="WordArt 32" descr="Purple mesh">
            <a:extLst>
              <a:ext uri="{FF2B5EF4-FFF2-40B4-BE49-F238E27FC236}">
                <a16:creationId xmlns:a16="http://schemas.microsoft.com/office/drawing/2014/main" id="{4CE0A6D0-BBF5-430D-9A54-A3C7DE0538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9" name="WordArt 33" descr="Purple mesh">
            <a:extLst>
              <a:ext uri="{FF2B5EF4-FFF2-40B4-BE49-F238E27FC236}">
                <a16:creationId xmlns:a16="http://schemas.microsoft.com/office/drawing/2014/main" id="{40F009D6-3749-4344-8614-0FF26A40B7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0" name="WordArt 34" descr="Purple mesh">
            <a:extLst>
              <a:ext uri="{FF2B5EF4-FFF2-40B4-BE49-F238E27FC236}">
                <a16:creationId xmlns:a16="http://schemas.microsoft.com/office/drawing/2014/main" id="{7DF02B4B-0135-4013-BE1C-8EDFC49DC6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1" name="WordArt 35" descr="Purple mesh">
            <a:extLst>
              <a:ext uri="{FF2B5EF4-FFF2-40B4-BE49-F238E27FC236}">
                <a16:creationId xmlns:a16="http://schemas.microsoft.com/office/drawing/2014/main" id="{D2C519DF-394E-48C3-9B3F-33D57847CA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2" name="WordArt 36" descr="Purple mesh">
            <a:extLst>
              <a:ext uri="{FF2B5EF4-FFF2-40B4-BE49-F238E27FC236}">
                <a16:creationId xmlns:a16="http://schemas.microsoft.com/office/drawing/2014/main" id="{CF27A560-19D9-4CC5-9A59-C092BE6DC8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5904" y="5526495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3" name="WordArt 37" descr="Purple mesh">
            <a:extLst>
              <a:ext uri="{FF2B5EF4-FFF2-40B4-BE49-F238E27FC236}">
                <a16:creationId xmlns:a16="http://schemas.microsoft.com/office/drawing/2014/main" id="{53A7C3C3-2E71-488F-8AC7-8D4E10BF2A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4" name="WordArt 38" descr="Purple mesh">
            <a:extLst>
              <a:ext uri="{FF2B5EF4-FFF2-40B4-BE49-F238E27FC236}">
                <a16:creationId xmlns:a16="http://schemas.microsoft.com/office/drawing/2014/main" id="{CCE78B84-6464-4AB0-B502-72734F4118D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123" y="5522276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55" name="WordArt 39" descr="Purple mesh">
            <a:extLst>
              <a:ext uri="{FF2B5EF4-FFF2-40B4-BE49-F238E27FC236}">
                <a16:creationId xmlns:a16="http://schemas.microsoft.com/office/drawing/2014/main" id="{F69B6652-EC1D-4276-A0E3-CAB84AE0DF6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1686" y="5526495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 dirty="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45630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02654"/>
            <a:ext cx="10799763" cy="607486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05898" y="-3357495"/>
            <a:ext cx="1787967" cy="91547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1145442"/>
            <a:ext cx="794557" cy="757190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416777" y="911191"/>
            <a:ext cx="3962944" cy="52860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404988">
              <a:buClrTx/>
            </a:pPr>
            <a:r>
              <a:rPr lang="en-US" sz="2835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3: BCNN(200, 1) là </a:t>
            </a:r>
          </a:p>
        </p:txBody>
      </p:sp>
      <p:pic>
        <p:nvPicPr>
          <p:cNvPr id="16" name="Picture 2" descr="Káº¿t quáº£ hÃ¬nh áº£nh cho rose cartoon png pink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9551625" y="4788962"/>
            <a:ext cx="1241038" cy="1434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DEA2E54F-3259-48FE-BBE9-23A74EC33F4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150175"/>
            <a:ext cx="794557" cy="7571909"/>
          </a:xfrm>
          <a:prstGeom prst="rect">
            <a:avLst/>
          </a:prstGeom>
        </p:spPr>
      </p:pic>
      <p:pic>
        <p:nvPicPr>
          <p:cNvPr id="9" name="Picture 12">
            <a:extLst>
              <a:ext uri="{FF2B5EF4-FFF2-40B4-BE49-F238E27FC236}">
                <a16:creationId xmlns:a16="http://schemas.microsoft.com/office/drawing/2014/main" id="{224E33F5-1F3D-4A03-A32A-10E2A81AE2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845093"/>
            <a:ext cx="794557" cy="7571909"/>
          </a:xfrm>
          <a:prstGeom prst="rect">
            <a:avLst/>
          </a:prstGeom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EAA6CADA-1487-4642-B437-0431B1040A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1840361"/>
            <a:ext cx="794557" cy="7571909"/>
          </a:xfrm>
          <a:prstGeom prst="rect">
            <a:avLst/>
          </a:prstGeom>
        </p:spPr>
      </p:pic>
      <p:sp>
        <p:nvSpPr>
          <p:cNvPr id="36" name="Rectangle 25">
            <a:extLst>
              <a:ext uri="{FF2B5EF4-FFF2-40B4-BE49-F238E27FC236}">
                <a16:creationId xmlns:a16="http://schemas.microsoft.com/office/drawing/2014/main" id="{7FF06A78-BFF8-4AA4-9790-2B542AB2D2A2}"/>
              </a:ext>
            </a:extLst>
          </p:cNvPr>
          <p:cNvSpPr/>
          <p:nvPr/>
        </p:nvSpPr>
        <p:spPr>
          <a:xfrm>
            <a:off x="1710524" y="4415891"/>
            <a:ext cx="6257785" cy="44512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41">
            <a:extLst>
              <a:ext uri="{FF2B5EF4-FFF2-40B4-BE49-F238E27FC236}">
                <a16:creationId xmlns:a16="http://schemas.microsoft.com/office/drawing/2014/main" id="{0A640E60-AB70-4B30-AB12-D3DB2F5AAD59}"/>
              </a:ext>
            </a:extLst>
          </p:cNvPr>
          <p:cNvSpPr/>
          <p:nvPr/>
        </p:nvSpPr>
        <p:spPr>
          <a:xfrm>
            <a:off x="1734799" y="2328579"/>
            <a:ext cx="6086627" cy="68279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en-US" sz="2835" kern="1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lang="vi-VN" sz="2835" kern="12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.</a:t>
            </a:r>
            <a:endParaRPr lang="vi-VN" sz="2835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8" name="Rectangle 42">
            <a:extLst>
              <a:ext uri="{FF2B5EF4-FFF2-40B4-BE49-F238E27FC236}">
                <a16:creationId xmlns:a16="http://schemas.microsoft.com/office/drawing/2014/main" id="{76F27514-CDC7-4440-8E64-64D7CF51FC33}"/>
              </a:ext>
            </a:extLst>
          </p:cNvPr>
          <p:cNvSpPr/>
          <p:nvPr/>
        </p:nvSpPr>
        <p:spPr>
          <a:xfrm>
            <a:off x="1734799" y="3263768"/>
            <a:ext cx="6169169" cy="68279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vi-VN" sz="2835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9" name="Rectangle 43">
            <a:extLst>
              <a:ext uri="{FF2B5EF4-FFF2-40B4-BE49-F238E27FC236}">
                <a16:creationId xmlns:a16="http://schemas.microsoft.com/office/drawing/2014/main" id="{D975A1D1-6082-47D9-8300-7237FB007926}"/>
              </a:ext>
            </a:extLst>
          </p:cNvPr>
          <p:cNvSpPr/>
          <p:nvPr/>
        </p:nvSpPr>
        <p:spPr>
          <a:xfrm>
            <a:off x="1780473" y="5306464"/>
            <a:ext cx="6100697" cy="688312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.</a:t>
            </a:r>
            <a:endParaRPr lang="vi-VN" sz="2835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0" name="Picture 46">
            <a:extLst>
              <a:ext uri="{FF2B5EF4-FFF2-40B4-BE49-F238E27FC236}">
                <a16:creationId xmlns:a16="http://schemas.microsoft.com/office/drawing/2014/main" id="{D69C14F2-FBA0-49C8-8F16-660DC130D117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116" y="4346549"/>
            <a:ext cx="713714" cy="62720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1" name="Picture 50">
            <a:extLst>
              <a:ext uri="{FF2B5EF4-FFF2-40B4-BE49-F238E27FC236}">
                <a16:creationId xmlns:a16="http://schemas.microsoft.com/office/drawing/2014/main" id="{72B7DEDE-9EE2-4026-9006-E9E3155B5A6F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00206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528192" y="3381533"/>
            <a:ext cx="712664" cy="623686"/>
          </a:xfrm>
          <a:prstGeom prst="rect">
            <a:avLst/>
          </a:prstGeom>
        </p:spPr>
      </p:pic>
      <p:pic>
        <p:nvPicPr>
          <p:cNvPr id="42" name="Picture 48">
            <a:extLst>
              <a:ext uri="{FF2B5EF4-FFF2-40B4-BE49-F238E27FC236}">
                <a16:creationId xmlns:a16="http://schemas.microsoft.com/office/drawing/2014/main" id="{888D12F3-E773-4173-B039-0647FFD0C820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116" y="5385553"/>
            <a:ext cx="718607" cy="631503"/>
          </a:xfrm>
          <a:prstGeom prst="rect">
            <a:avLst/>
          </a:prstGeom>
        </p:spPr>
      </p:pic>
      <p:pic>
        <p:nvPicPr>
          <p:cNvPr id="43" name="Picture 52">
            <a:extLst>
              <a:ext uri="{FF2B5EF4-FFF2-40B4-BE49-F238E27FC236}">
                <a16:creationId xmlns:a16="http://schemas.microsoft.com/office/drawing/2014/main" id="{86E11C94-EDA0-420B-B9BB-8E6F099B6D1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7103" y="2416274"/>
            <a:ext cx="712846" cy="570277"/>
          </a:xfrm>
          <a:prstGeom prst="rect">
            <a:avLst/>
          </a:prstGeom>
        </p:spPr>
      </p:pic>
      <p:pic>
        <p:nvPicPr>
          <p:cNvPr id="44" name="Picture 28" descr="dong-ho-cat">
            <a:extLst>
              <a:ext uri="{FF2B5EF4-FFF2-40B4-BE49-F238E27FC236}">
                <a16:creationId xmlns:a16="http://schemas.microsoft.com/office/drawing/2014/main" id="{AF45279B-BF15-47CC-9353-8DE77AA1B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1" y="4994230"/>
            <a:ext cx="871324" cy="11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" name="WordArt 29" descr="Purple mesh">
            <a:extLst>
              <a:ext uri="{FF2B5EF4-FFF2-40B4-BE49-F238E27FC236}">
                <a16:creationId xmlns:a16="http://schemas.microsoft.com/office/drawing/2014/main" id="{DF5F8DD9-7270-46B2-BF33-1C7457C784D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01183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6" name="WordArt 30" descr="Purple mesh">
            <a:extLst>
              <a:ext uri="{FF2B5EF4-FFF2-40B4-BE49-F238E27FC236}">
                <a16:creationId xmlns:a16="http://schemas.microsoft.com/office/drawing/2014/main" id="{F5230E06-50B6-45C3-927D-84D2DAEFE8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7" name="WordArt 31" descr="Purple mesh">
            <a:extLst>
              <a:ext uri="{FF2B5EF4-FFF2-40B4-BE49-F238E27FC236}">
                <a16:creationId xmlns:a16="http://schemas.microsoft.com/office/drawing/2014/main" id="{DE30DD0F-A417-4C67-BF6F-D5EA10EF54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8" name="WordArt 32" descr="Purple mesh">
            <a:extLst>
              <a:ext uri="{FF2B5EF4-FFF2-40B4-BE49-F238E27FC236}">
                <a16:creationId xmlns:a16="http://schemas.microsoft.com/office/drawing/2014/main" id="{4CE0A6D0-BBF5-430D-9A54-A3C7DE0538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9" name="WordArt 33" descr="Purple mesh">
            <a:extLst>
              <a:ext uri="{FF2B5EF4-FFF2-40B4-BE49-F238E27FC236}">
                <a16:creationId xmlns:a16="http://schemas.microsoft.com/office/drawing/2014/main" id="{40F009D6-3749-4344-8614-0FF26A40B7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0" name="WordArt 34" descr="Purple mesh">
            <a:extLst>
              <a:ext uri="{FF2B5EF4-FFF2-40B4-BE49-F238E27FC236}">
                <a16:creationId xmlns:a16="http://schemas.microsoft.com/office/drawing/2014/main" id="{7DF02B4B-0135-4013-BE1C-8EDFC49DC6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1" name="WordArt 35" descr="Purple mesh">
            <a:extLst>
              <a:ext uri="{FF2B5EF4-FFF2-40B4-BE49-F238E27FC236}">
                <a16:creationId xmlns:a16="http://schemas.microsoft.com/office/drawing/2014/main" id="{D2C519DF-394E-48C3-9B3F-33D57847CA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2" name="WordArt 36" descr="Purple mesh">
            <a:extLst>
              <a:ext uri="{FF2B5EF4-FFF2-40B4-BE49-F238E27FC236}">
                <a16:creationId xmlns:a16="http://schemas.microsoft.com/office/drawing/2014/main" id="{CF27A560-19D9-4CC5-9A59-C092BE6DC8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5904" y="5526495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3" name="WordArt 37" descr="Purple mesh">
            <a:extLst>
              <a:ext uri="{FF2B5EF4-FFF2-40B4-BE49-F238E27FC236}">
                <a16:creationId xmlns:a16="http://schemas.microsoft.com/office/drawing/2014/main" id="{53A7C3C3-2E71-488F-8AC7-8D4E10BF2A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4" name="WordArt 38" descr="Purple mesh">
            <a:extLst>
              <a:ext uri="{FF2B5EF4-FFF2-40B4-BE49-F238E27FC236}">
                <a16:creationId xmlns:a16="http://schemas.microsoft.com/office/drawing/2014/main" id="{CCE78B84-6464-4AB0-B502-72734F4118D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123" y="5522276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55" name="WordArt 39" descr="Purple mesh">
            <a:extLst>
              <a:ext uri="{FF2B5EF4-FFF2-40B4-BE49-F238E27FC236}">
                <a16:creationId xmlns:a16="http://schemas.microsoft.com/office/drawing/2014/main" id="{F69B6652-EC1D-4276-A0E3-CAB84AE0DF6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1686" y="5526495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 dirty="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00011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02654"/>
            <a:ext cx="10799763" cy="607486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05898" y="-3357495"/>
            <a:ext cx="1787967" cy="91547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1145447"/>
            <a:ext cx="794557" cy="757190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111485" y="508785"/>
            <a:ext cx="8662949" cy="140115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404988">
              <a:buClrTx/>
            </a:pPr>
            <a:r>
              <a:rPr lang="en-US" sz="2835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: Biết tập </a:t>
            </a:r>
            <a:r>
              <a:rPr lang="en-US" sz="2835" b="1" kern="120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lang="en-US" sz="2835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(3) = {0; 3; 6; 9; 12; 15; 18;…}</a:t>
            </a:r>
          </a:p>
          <a:p>
            <a:pPr defTabSz="404988">
              <a:buClrTx/>
            </a:pPr>
            <a:r>
              <a:rPr lang="en-US" sz="2835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B(5) = {0; 5; 10; 15; 20; 25; 30;…} </a:t>
            </a:r>
          </a:p>
          <a:p>
            <a:pPr defTabSz="404988">
              <a:buClrTx/>
            </a:pPr>
            <a:r>
              <a:rPr lang="en-US" sz="2835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Khẳng định nào sau đây đúng? </a:t>
            </a:r>
          </a:p>
        </p:txBody>
      </p:sp>
      <p:pic>
        <p:nvPicPr>
          <p:cNvPr id="16" name="Picture 2" descr="Káº¿t quáº£ hÃ¬nh áº£nh cho rose cartoon png pink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9551625" y="4788962"/>
            <a:ext cx="1241038" cy="1434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DEA2E54F-3259-48FE-BBE9-23A74EC33F4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150179"/>
            <a:ext cx="794557" cy="7571909"/>
          </a:xfrm>
          <a:prstGeom prst="rect">
            <a:avLst/>
          </a:prstGeom>
        </p:spPr>
      </p:pic>
      <p:pic>
        <p:nvPicPr>
          <p:cNvPr id="9" name="Picture 12">
            <a:extLst>
              <a:ext uri="{FF2B5EF4-FFF2-40B4-BE49-F238E27FC236}">
                <a16:creationId xmlns:a16="http://schemas.microsoft.com/office/drawing/2014/main" id="{224E33F5-1F3D-4A03-A32A-10E2A81AE2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845088"/>
            <a:ext cx="794557" cy="7571909"/>
          </a:xfrm>
          <a:prstGeom prst="rect">
            <a:avLst/>
          </a:prstGeom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EAA6CADA-1487-4642-B437-0431B1040A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1840357"/>
            <a:ext cx="794557" cy="7571909"/>
          </a:xfrm>
          <a:prstGeom prst="rect">
            <a:avLst/>
          </a:prstGeom>
        </p:spPr>
      </p:pic>
      <p:sp>
        <p:nvSpPr>
          <p:cNvPr id="36" name="Rectangle 25">
            <a:extLst>
              <a:ext uri="{FF2B5EF4-FFF2-40B4-BE49-F238E27FC236}">
                <a16:creationId xmlns:a16="http://schemas.microsoft.com/office/drawing/2014/main" id="{7FF06A78-BFF8-4AA4-9790-2B542AB2D2A2}"/>
              </a:ext>
            </a:extLst>
          </p:cNvPr>
          <p:cNvSpPr/>
          <p:nvPr/>
        </p:nvSpPr>
        <p:spPr>
          <a:xfrm>
            <a:off x="1715713" y="2314082"/>
            <a:ext cx="6257785" cy="44512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3, 5) = 5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41">
            <a:extLst>
              <a:ext uri="{FF2B5EF4-FFF2-40B4-BE49-F238E27FC236}">
                <a16:creationId xmlns:a16="http://schemas.microsoft.com/office/drawing/2014/main" id="{0A640E60-AB70-4B30-AB12-D3DB2F5AAD59}"/>
              </a:ext>
            </a:extLst>
          </p:cNvPr>
          <p:cNvSpPr/>
          <p:nvPr/>
        </p:nvSpPr>
        <p:spPr>
          <a:xfrm>
            <a:off x="1818207" y="4309444"/>
            <a:ext cx="6086627" cy="68279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3, 5) = 15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42">
            <a:extLst>
              <a:ext uri="{FF2B5EF4-FFF2-40B4-BE49-F238E27FC236}">
                <a16:creationId xmlns:a16="http://schemas.microsoft.com/office/drawing/2014/main" id="{76F27514-CDC7-4440-8E64-64D7CF51FC33}"/>
              </a:ext>
            </a:extLst>
          </p:cNvPr>
          <p:cNvSpPr/>
          <p:nvPr/>
        </p:nvSpPr>
        <p:spPr>
          <a:xfrm>
            <a:off x="1734799" y="3263764"/>
            <a:ext cx="6169169" cy="68279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3, 5) = {1; 2; 5; 10}. 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43">
            <a:extLst>
              <a:ext uri="{FF2B5EF4-FFF2-40B4-BE49-F238E27FC236}">
                <a16:creationId xmlns:a16="http://schemas.microsoft.com/office/drawing/2014/main" id="{D975A1D1-6082-47D9-8300-7237FB007926}"/>
              </a:ext>
            </a:extLst>
          </p:cNvPr>
          <p:cNvSpPr/>
          <p:nvPr/>
        </p:nvSpPr>
        <p:spPr>
          <a:xfrm>
            <a:off x="1780473" y="5306460"/>
            <a:ext cx="6100697" cy="688312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3, 5) = {1; 2; 5}. 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46">
            <a:extLst>
              <a:ext uri="{FF2B5EF4-FFF2-40B4-BE49-F238E27FC236}">
                <a16:creationId xmlns:a16="http://schemas.microsoft.com/office/drawing/2014/main" id="{D69C14F2-FBA0-49C8-8F16-660DC130D117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8305" y="2244740"/>
            <a:ext cx="713714" cy="62720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1" name="Picture 50">
            <a:extLst>
              <a:ext uri="{FF2B5EF4-FFF2-40B4-BE49-F238E27FC236}">
                <a16:creationId xmlns:a16="http://schemas.microsoft.com/office/drawing/2014/main" id="{72B7DEDE-9EE2-4026-9006-E9E3155B5A6F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00206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528192" y="3381528"/>
            <a:ext cx="712664" cy="623686"/>
          </a:xfrm>
          <a:prstGeom prst="rect">
            <a:avLst/>
          </a:prstGeom>
        </p:spPr>
      </p:pic>
      <p:pic>
        <p:nvPicPr>
          <p:cNvPr id="42" name="Picture 48">
            <a:extLst>
              <a:ext uri="{FF2B5EF4-FFF2-40B4-BE49-F238E27FC236}">
                <a16:creationId xmlns:a16="http://schemas.microsoft.com/office/drawing/2014/main" id="{888D12F3-E773-4173-B039-0647FFD0C820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116" y="5385548"/>
            <a:ext cx="718607" cy="631503"/>
          </a:xfrm>
          <a:prstGeom prst="rect">
            <a:avLst/>
          </a:prstGeom>
        </p:spPr>
      </p:pic>
      <p:pic>
        <p:nvPicPr>
          <p:cNvPr id="43" name="Picture 52">
            <a:extLst>
              <a:ext uri="{FF2B5EF4-FFF2-40B4-BE49-F238E27FC236}">
                <a16:creationId xmlns:a16="http://schemas.microsoft.com/office/drawing/2014/main" id="{86E11C94-EDA0-420B-B9BB-8E6F099B6D1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0511" y="4397139"/>
            <a:ext cx="712846" cy="570277"/>
          </a:xfrm>
          <a:prstGeom prst="rect">
            <a:avLst/>
          </a:prstGeom>
        </p:spPr>
      </p:pic>
      <p:pic>
        <p:nvPicPr>
          <p:cNvPr id="44" name="Picture 28" descr="dong-ho-cat">
            <a:extLst>
              <a:ext uri="{FF2B5EF4-FFF2-40B4-BE49-F238E27FC236}">
                <a16:creationId xmlns:a16="http://schemas.microsoft.com/office/drawing/2014/main" id="{AF45279B-BF15-47CC-9353-8DE77AA1B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1" y="4994230"/>
            <a:ext cx="871324" cy="11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" name="WordArt 29" descr="Purple mesh">
            <a:extLst>
              <a:ext uri="{FF2B5EF4-FFF2-40B4-BE49-F238E27FC236}">
                <a16:creationId xmlns:a16="http://schemas.microsoft.com/office/drawing/2014/main" id="{DF5F8DD9-7270-46B2-BF33-1C7457C784D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01183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6" name="WordArt 30" descr="Purple mesh">
            <a:extLst>
              <a:ext uri="{FF2B5EF4-FFF2-40B4-BE49-F238E27FC236}">
                <a16:creationId xmlns:a16="http://schemas.microsoft.com/office/drawing/2014/main" id="{F5230E06-50B6-45C3-927D-84D2DAEFE8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7" name="WordArt 31" descr="Purple mesh">
            <a:extLst>
              <a:ext uri="{FF2B5EF4-FFF2-40B4-BE49-F238E27FC236}">
                <a16:creationId xmlns:a16="http://schemas.microsoft.com/office/drawing/2014/main" id="{DE30DD0F-A417-4C67-BF6F-D5EA10EF54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8" name="WordArt 32" descr="Purple mesh">
            <a:extLst>
              <a:ext uri="{FF2B5EF4-FFF2-40B4-BE49-F238E27FC236}">
                <a16:creationId xmlns:a16="http://schemas.microsoft.com/office/drawing/2014/main" id="{4CE0A6D0-BBF5-430D-9A54-A3C7DE0538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9" name="WordArt 33" descr="Purple mesh">
            <a:extLst>
              <a:ext uri="{FF2B5EF4-FFF2-40B4-BE49-F238E27FC236}">
                <a16:creationId xmlns:a16="http://schemas.microsoft.com/office/drawing/2014/main" id="{40F009D6-3749-4344-8614-0FF26A40B7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0" name="WordArt 34" descr="Purple mesh">
            <a:extLst>
              <a:ext uri="{FF2B5EF4-FFF2-40B4-BE49-F238E27FC236}">
                <a16:creationId xmlns:a16="http://schemas.microsoft.com/office/drawing/2014/main" id="{7DF02B4B-0135-4013-BE1C-8EDFC49DC6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1" name="WordArt 35" descr="Purple mesh">
            <a:extLst>
              <a:ext uri="{FF2B5EF4-FFF2-40B4-BE49-F238E27FC236}">
                <a16:creationId xmlns:a16="http://schemas.microsoft.com/office/drawing/2014/main" id="{D2C519DF-394E-48C3-9B3F-33D57847CA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2" name="WordArt 36" descr="Purple mesh">
            <a:extLst>
              <a:ext uri="{FF2B5EF4-FFF2-40B4-BE49-F238E27FC236}">
                <a16:creationId xmlns:a16="http://schemas.microsoft.com/office/drawing/2014/main" id="{CF27A560-19D9-4CC5-9A59-C092BE6DC8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5904" y="5526495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3" name="WordArt 37" descr="Purple mesh">
            <a:extLst>
              <a:ext uri="{FF2B5EF4-FFF2-40B4-BE49-F238E27FC236}">
                <a16:creationId xmlns:a16="http://schemas.microsoft.com/office/drawing/2014/main" id="{53A7C3C3-2E71-488F-8AC7-8D4E10BF2A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4" name="WordArt 38" descr="Purple mesh">
            <a:extLst>
              <a:ext uri="{FF2B5EF4-FFF2-40B4-BE49-F238E27FC236}">
                <a16:creationId xmlns:a16="http://schemas.microsoft.com/office/drawing/2014/main" id="{CCE78B84-6464-4AB0-B502-72734F4118D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123" y="5522276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55" name="WordArt 39" descr="Purple mesh">
            <a:extLst>
              <a:ext uri="{FF2B5EF4-FFF2-40B4-BE49-F238E27FC236}">
                <a16:creationId xmlns:a16="http://schemas.microsoft.com/office/drawing/2014/main" id="{F69B6652-EC1D-4276-A0E3-CAB84AE0DF6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1686" y="5526495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 dirty="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30615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Nhạc khởi động để bắt đầu tiết học thú vị hơn nè -v #khoidong #amnhac">
            <a:hlinkClick r:id="" action="ppaction://media"/>
            <a:extLst>
              <a:ext uri="{FF2B5EF4-FFF2-40B4-BE49-F238E27FC236}">
                <a16:creationId xmlns:a16="http://schemas.microsoft.com/office/drawing/2014/main" id="{CDD38301-AB93-41F1-B2C9-8FC9C3B8D77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06472" y="0"/>
            <a:ext cx="5663821" cy="648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3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973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02654"/>
            <a:ext cx="10799763" cy="607486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28132" y="-3679728"/>
            <a:ext cx="1143499" cy="91547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1796082"/>
            <a:ext cx="794557" cy="757190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43649" y="562333"/>
            <a:ext cx="3942874" cy="5286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04988">
              <a:buClrTx/>
            </a:pPr>
            <a:r>
              <a:rPr lang="en-US" sz="2835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5: BCNN(11, 77) là </a:t>
            </a:r>
          </a:p>
        </p:txBody>
      </p:sp>
      <p:pic>
        <p:nvPicPr>
          <p:cNvPr id="16" name="Picture 2" descr="Káº¿t quáº£ hÃ¬nh áº£nh cho rose cartoon png pink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9551625" y="4788962"/>
            <a:ext cx="1241038" cy="1434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DEA2E54F-3259-48FE-BBE9-23A74EC33F4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-800814"/>
            <a:ext cx="794557" cy="7571909"/>
          </a:xfrm>
          <a:prstGeom prst="rect">
            <a:avLst/>
          </a:prstGeom>
        </p:spPr>
      </p:pic>
      <p:pic>
        <p:nvPicPr>
          <p:cNvPr id="9" name="Picture 12">
            <a:extLst>
              <a:ext uri="{FF2B5EF4-FFF2-40B4-BE49-F238E27FC236}">
                <a16:creationId xmlns:a16="http://schemas.microsoft.com/office/drawing/2014/main" id="{224E33F5-1F3D-4A03-A32A-10E2A81AE2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194453"/>
            <a:ext cx="794557" cy="7571909"/>
          </a:xfrm>
          <a:prstGeom prst="rect">
            <a:avLst/>
          </a:prstGeom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EAA6CADA-1487-4642-B437-0431B1040A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58787" y="1189721"/>
            <a:ext cx="794557" cy="7571909"/>
          </a:xfrm>
          <a:prstGeom prst="rect">
            <a:avLst/>
          </a:prstGeom>
        </p:spPr>
      </p:pic>
      <p:sp>
        <p:nvSpPr>
          <p:cNvPr id="36" name="Rectangle 25">
            <a:extLst>
              <a:ext uri="{FF2B5EF4-FFF2-40B4-BE49-F238E27FC236}">
                <a16:creationId xmlns:a16="http://schemas.microsoft.com/office/drawing/2014/main" id="{7FF06A78-BFF8-4AA4-9790-2B542AB2D2A2}"/>
              </a:ext>
            </a:extLst>
          </p:cNvPr>
          <p:cNvSpPr/>
          <p:nvPr/>
        </p:nvSpPr>
        <p:spPr>
          <a:xfrm>
            <a:off x="1715713" y="1663447"/>
            <a:ext cx="6257785" cy="44512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41">
            <a:extLst>
              <a:ext uri="{FF2B5EF4-FFF2-40B4-BE49-F238E27FC236}">
                <a16:creationId xmlns:a16="http://schemas.microsoft.com/office/drawing/2014/main" id="{0A640E60-AB70-4B30-AB12-D3DB2F5AAD59}"/>
              </a:ext>
            </a:extLst>
          </p:cNvPr>
          <p:cNvSpPr/>
          <p:nvPr/>
        </p:nvSpPr>
        <p:spPr>
          <a:xfrm>
            <a:off x="1726379" y="4690161"/>
            <a:ext cx="6086627" cy="68279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7.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42">
            <a:extLst>
              <a:ext uri="{FF2B5EF4-FFF2-40B4-BE49-F238E27FC236}">
                <a16:creationId xmlns:a16="http://schemas.microsoft.com/office/drawing/2014/main" id="{76F27514-CDC7-4440-8E64-64D7CF51FC33}"/>
              </a:ext>
            </a:extLst>
          </p:cNvPr>
          <p:cNvSpPr/>
          <p:nvPr/>
        </p:nvSpPr>
        <p:spPr>
          <a:xfrm>
            <a:off x="1734799" y="2613129"/>
            <a:ext cx="6169169" cy="682794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43">
            <a:extLst>
              <a:ext uri="{FF2B5EF4-FFF2-40B4-BE49-F238E27FC236}">
                <a16:creationId xmlns:a16="http://schemas.microsoft.com/office/drawing/2014/main" id="{D975A1D1-6082-47D9-8300-7237FB007926}"/>
              </a:ext>
            </a:extLst>
          </p:cNvPr>
          <p:cNvSpPr/>
          <p:nvPr/>
        </p:nvSpPr>
        <p:spPr>
          <a:xfrm>
            <a:off x="1726379" y="3621621"/>
            <a:ext cx="6100697" cy="688312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809976">
              <a:buClrTx/>
              <a:defRPr/>
            </a:pP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35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</a:t>
            </a:r>
            <a:endParaRPr lang="vi-VN" sz="2835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46">
            <a:extLst>
              <a:ext uri="{FF2B5EF4-FFF2-40B4-BE49-F238E27FC236}">
                <a16:creationId xmlns:a16="http://schemas.microsoft.com/office/drawing/2014/main" id="{D69C14F2-FBA0-49C8-8F16-660DC130D117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8305" y="1594105"/>
            <a:ext cx="713714" cy="62720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1" name="Picture 50">
            <a:extLst>
              <a:ext uri="{FF2B5EF4-FFF2-40B4-BE49-F238E27FC236}">
                <a16:creationId xmlns:a16="http://schemas.microsoft.com/office/drawing/2014/main" id="{72B7DEDE-9EE2-4026-9006-E9E3155B5A6F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00206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528192" y="2730893"/>
            <a:ext cx="712664" cy="623686"/>
          </a:xfrm>
          <a:prstGeom prst="rect">
            <a:avLst/>
          </a:prstGeom>
        </p:spPr>
      </p:pic>
      <p:pic>
        <p:nvPicPr>
          <p:cNvPr id="42" name="Picture 48">
            <a:extLst>
              <a:ext uri="{FF2B5EF4-FFF2-40B4-BE49-F238E27FC236}">
                <a16:creationId xmlns:a16="http://schemas.microsoft.com/office/drawing/2014/main" id="{888D12F3-E773-4173-B039-0647FFD0C820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022" y="3700709"/>
            <a:ext cx="718607" cy="631503"/>
          </a:xfrm>
          <a:prstGeom prst="rect">
            <a:avLst/>
          </a:prstGeom>
        </p:spPr>
      </p:pic>
      <p:pic>
        <p:nvPicPr>
          <p:cNvPr id="43" name="Picture 52">
            <a:extLst>
              <a:ext uri="{FF2B5EF4-FFF2-40B4-BE49-F238E27FC236}">
                <a16:creationId xmlns:a16="http://schemas.microsoft.com/office/drawing/2014/main" id="{86E11C94-EDA0-420B-B9BB-8E6F099B6D1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8682" y="4777856"/>
            <a:ext cx="712846" cy="570277"/>
          </a:xfrm>
          <a:prstGeom prst="rect">
            <a:avLst/>
          </a:prstGeom>
        </p:spPr>
      </p:pic>
      <p:pic>
        <p:nvPicPr>
          <p:cNvPr id="44" name="Picture 28" descr="dong-ho-cat">
            <a:extLst>
              <a:ext uri="{FF2B5EF4-FFF2-40B4-BE49-F238E27FC236}">
                <a16:creationId xmlns:a16="http://schemas.microsoft.com/office/drawing/2014/main" id="{AF45279B-BF15-47CC-9353-8DE77AA1B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1" y="4994230"/>
            <a:ext cx="871324" cy="11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" name="WordArt 29" descr="Purple mesh">
            <a:extLst>
              <a:ext uri="{FF2B5EF4-FFF2-40B4-BE49-F238E27FC236}">
                <a16:creationId xmlns:a16="http://schemas.microsoft.com/office/drawing/2014/main" id="{DF5F8DD9-7270-46B2-BF33-1C7457C784D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01183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6" name="WordArt 30" descr="Purple mesh">
            <a:extLst>
              <a:ext uri="{FF2B5EF4-FFF2-40B4-BE49-F238E27FC236}">
                <a16:creationId xmlns:a16="http://schemas.microsoft.com/office/drawing/2014/main" id="{F5230E06-50B6-45C3-927D-84D2DAEFE8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7467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7" name="WordArt 31" descr="Purple mesh">
            <a:extLst>
              <a:ext uri="{FF2B5EF4-FFF2-40B4-BE49-F238E27FC236}">
                <a16:creationId xmlns:a16="http://schemas.microsoft.com/office/drawing/2014/main" id="{DE30DD0F-A417-4C67-BF6F-D5EA10EF54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8" name="WordArt 32" descr="Purple mesh">
            <a:extLst>
              <a:ext uri="{FF2B5EF4-FFF2-40B4-BE49-F238E27FC236}">
                <a16:creationId xmlns:a16="http://schemas.microsoft.com/office/drawing/2014/main" id="{4CE0A6D0-BBF5-430D-9A54-A3C7DE0538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9" name="WordArt 33" descr="Purple mesh">
            <a:extLst>
              <a:ext uri="{FF2B5EF4-FFF2-40B4-BE49-F238E27FC236}">
                <a16:creationId xmlns:a16="http://schemas.microsoft.com/office/drawing/2014/main" id="{40F009D6-3749-4344-8614-0FF26A40B7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0" name="WordArt 34" descr="Purple mesh">
            <a:extLst>
              <a:ext uri="{FF2B5EF4-FFF2-40B4-BE49-F238E27FC236}">
                <a16:creationId xmlns:a16="http://schemas.microsoft.com/office/drawing/2014/main" id="{7DF02B4B-0135-4013-BE1C-8EDFC49DC6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18058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1" name="WordArt 35" descr="Purple mesh">
            <a:extLst>
              <a:ext uri="{FF2B5EF4-FFF2-40B4-BE49-F238E27FC236}">
                <a16:creationId xmlns:a16="http://schemas.microsoft.com/office/drawing/2014/main" id="{D2C519DF-394E-48C3-9B3F-33D57847CA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2" name="WordArt 36" descr="Purple mesh">
            <a:extLst>
              <a:ext uri="{FF2B5EF4-FFF2-40B4-BE49-F238E27FC236}">
                <a16:creationId xmlns:a16="http://schemas.microsoft.com/office/drawing/2014/main" id="{CF27A560-19D9-4CC5-9A59-C092BE6DC8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5904" y="5526495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3" name="WordArt 37" descr="Purple mesh">
            <a:extLst>
              <a:ext uri="{FF2B5EF4-FFF2-40B4-BE49-F238E27FC236}">
                <a16:creationId xmlns:a16="http://schemas.microsoft.com/office/drawing/2014/main" id="{53A7C3C3-2E71-488F-8AC7-8D4E10BF2A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341" y="5522276"/>
            <a:ext cx="324838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4" name="WordArt 38" descr="Purple mesh">
            <a:extLst>
              <a:ext uri="{FF2B5EF4-FFF2-40B4-BE49-F238E27FC236}">
                <a16:creationId xmlns:a16="http://schemas.microsoft.com/office/drawing/2014/main" id="{CCE78B84-6464-4AB0-B502-72734F4118D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123" y="5522276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55" name="WordArt 39" descr="Purple mesh">
            <a:extLst>
              <a:ext uri="{FF2B5EF4-FFF2-40B4-BE49-F238E27FC236}">
                <a16:creationId xmlns:a16="http://schemas.microsoft.com/office/drawing/2014/main" id="{F69B6652-EC1D-4276-A0E3-CAB84AE0DF6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1686" y="5526495"/>
            <a:ext cx="324837" cy="459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404988">
              <a:buClrTx/>
            </a:pPr>
            <a:r>
              <a:rPr lang="vi-VN" sz="3189" kern="10" dirty="0">
                <a:blipFill dpi="0" rotWithShape="0">
                  <a:blip r:embed="rId17"/>
                  <a:srcRect/>
                  <a:tile tx="0" ty="0" sx="100000" sy="100000" flip="none" algn="tl"/>
                </a:blip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82684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" name="Đám mây"/>
          <p:cNvGrpSpPr/>
          <p:nvPr/>
        </p:nvGrpSpPr>
        <p:grpSpPr>
          <a:xfrm>
            <a:off x="8715287" y="755826"/>
            <a:ext cx="626705" cy="229744"/>
            <a:chOff x="370000" y="161225"/>
            <a:chExt cx="608900" cy="407500"/>
          </a:xfrm>
        </p:grpSpPr>
        <p:sp>
          <p:nvSpPr>
            <p:cNvPr id="455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224168" y="95243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70067" y="206262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8" name="Rectangle: Rounded Corners 107">
            <a:extLst>
              <a:ext uri="{FF2B5EF4-FFF2-40B4-BE49-F238E27FC236}">
                <a16:creationId xmlns:a16="http://schemas.microsoft.com/office/drawing/2014/main" id="{C94F165B-DEFF-4CE1-9BFE-B6DA526D6DFA}"/>
              </a:ext>
            </a:extLst>
          </p:cNvPr>
          <p:cNvSpPr/>
          <p:nvPr/>
        </p:nvSpPr>
        <p:spPr>
          <a:xfrm>
            <a:off x="1128237" y="1910593"/>
            <a:ext cx="8048259" cy="344152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B6A2E"/>
              </a:solidFill>
            </a:endParaRPr>
          </a:p>
        </p:txBody>
      </p:sp>
      <p:grpSp>
        <p:nvGrpSpPr>
          <p:cNvPr id="62" name="Google Shape;976;p51">
            <a:extLst>
              <a:ext uri="{FF2B5EF4-FFF2-40B4-BE49-F238E27FC236}">
                <a16:creationId xmlns:a16="http://schemas.microsoft.com/office/drawing/2014/main" id="{A81EAD87-1D6D-49B3-BD3F-5F0866DDFC7D}"/>
              </a:ext>
            </a:extLst>
          </p:cNvPr>
          <p:cNvGrpSpPr/>
          <p:nvPr/>
        </p:nvGrpSpPr>
        <p:grpSpPr>
          <a:xfrm>
            <a:off x="9017967" y="4285538"/>
            <a:ext cx="2178175" cy="2151575"/>
            <a:chOff x="5948275" y="2297825"/>
            <a:chExt cx="2178175" cy="2151575"/>
          </a:xfrm>
        </p:grpSpPr>
        <p:sp>
          <p:nvSpPr>
            <p:cNvPr id="63" name="Google Shape;977;p51">
              <a:extLst>
                <a:ext uri="{FF2B5EF4-FFF2-40B4-BE49-F238E27FC236}">
                  <a16:creationId xmlns:a16="http://schemas.microsoft.com/office/drawing/2014/main" id="{961F6DD1-5733-465A-8C23-A2334E8302BF}"/>
                </a:ext>
              </a:extLst>
            </p:cNvPr>
            <p:cNvSpPr/>
            <p:nvPr/>
          </p:nvSpPr>
          <p:spPr>
            <a:xfrm rot="175061">
              <a:off x="6717042" y="3312008"/>
              <a:ext cx="572749" cy="556047"/>
            </a:xfrm>
            <a:custGeom>
              <a:avLst/>
              <a:gdLst/>
              <a:ahLst/>
              <a:cxnLst/>
              <a:rect l="l" t="t" r="r" b="b"/>
              <a:pathLst>
                <a:path w="21280" h="19965" extrusionOk="0">
                  <a:moveTo>
                    <a:pt x="2867" y="16725"/>
                  </a:moveTo>
                  <a:cubicBezTo>
                    <a:pt x="3003" y="16735"/>
                    <a:pt x="3055" y="16740"/>
                    <a:pt x="3029" y="16740"/>
                  </a:cubicBezTo>
                  <a:cubicBezTo>
                    <a:pt x="3006" y="16740"/>
                    <a:pt x="2920" y="16736"/>
                    <a:pt x="2775" y="16728"/>
                  </a:cubicBezTo>
                  <a:lnTo>
                    <a:pt x="2775" y="16728"/>
                  </a:lnTo>
                  <a:cubicBezTo>
                    <a:pt x="2806" y="16728"/>
                    <a:pt x="2836" y="16727"/>
                    <a:pt x="2867" y="16725"/>
                  </a:cubicBezTo>
                  <a:close/>
                  <a:moveTo>
                    <a:pt x="14319" y="1"/>
                  </a:moveTo>
                  <a:cubicBezTo>
                    <a:pt x="14140" y="1"/>
                    <a:pt x="13950" y="23"/>
                    <a:pt x="13747" y="69"/>
                  </a:cubicBezTo>
                  <a:cubicBezTo>
                    <a:pt x="12283" y="383"/>
                    <a:pt x="11446" y="948"/>
                    <a:pt x="10483" y="2099"/>
                  </a:cubicBezTo>
                  <a:cubicBezTo>
                    <a:pt x="10044" y="2643"/>
                    <a:pt x="9772" y="3271"/>
                    <a:pt x="9667" y="3961"/>
                  </a:cubicBezTo>
                  <a:cubicBezTo>
                    <a:pt x="9563" y="4631"/>
                    <a:pt x="9667" y="5468"/>
                    <a:pt x="9353" y="6095"/>
                  </a:cubicBezTo>
                  <a:cubicBezTo>
                    <a:pt x="9332" y="6158"/>
                    <a:pt x="9353" y="6179"/>
                    <a:pt x="9416" y="6179"/>
                  </a:cubicBezTo>
                  <a:cubicBezTo>
                    <a:pt x="9353" y="6179"/>
                    <a:pt x="9311" y="6200"/>
                    <a:pt x="9207" y="6242"/>
                  </a:cubicBezTo>
                  <a:cubicBezTo>
                    <a:pt x="8977" y="6305"/>
                    <a:pt x="8726" y="6347"/>
                    <a:pt x="8495" y="6367"/>
                  </a:cubicBezTo>
                  <a:cubicBezTo>
                    <a:pt x="8366" y="6382"/>
                    <a:pt x="8249" y="6389"/>
                    <a:pt x="8142" y="6389"/>
                  </a:cubicBezTo>
                  <a:cubicBezTo>
                    <a:pt x="7612" y="6389"/>
                    <a:pt x="7312" y="6217"/>
                    <a:pt x="6738" y="5886"/>
                  </a:cubicBezTo>
                  <a:cubicBezTo>
                    <a:pt x="6696" y="5865"/>
                    <a:pt x="6633" y="5823"/>
                    <a:pt x="6591" y="5782"/>
                  </a:cubicBezTo>
                  <a:cubicBezTo>
                    <a:pt x="6550" y="5510"/>
                    <a:pt x="6529" y="5217"/>
                    <a:pt x="6487" y="4924"/>
                  </a:cubicBezTo>
                  <a:cubicBezTo>
                    <a:pt x="6298" y="4087"/>
                    <a:pt x="5880" y="3543"/>
                    <a:pt x="5190" y="3041"/>
                  </a:cubicBezTo>
                  <a:cubicBezTo>
                    <a:pt x="4951" y="2866"/>
                    <a:pt x="4701" y="2788"/>
                    <a:pt x="4447" y="2788"/>
                  </a:cubicBezTo>
                  <a:cubicBezTo>
                    <a:pt x="4367" y="2788"/>
                    <a:pt x="4287" y="2795"/>
                    <a:pt x="4206" y="2810"/>
                  </a:cubicBezTo>
                  <a:cubicBezTo>
                    <a:pt x="4206" y="2497"/>
                    <a:pt x="4185" y="2204"/>
                    <a:pt x="4143" y="1890"/>
                  </a:cubicBezTo>
                  <a:cubicBezTo>
                    <a:pt x="4081" y="1045"/>
                    <a:pt x="3472" y="627"/>
                    <a:pt x="2854" y="627"/>
                  </a:cubicBezTo>
                  <a:cubicBezTo>
                    <a:pt x="2233" y="627"/>
                    <a:pt x="1601" y="1050"/>
                    <a:pt x="1507" y="1890"/>
                  </a:cubicBezTo>
                  <a:cubicBezTo>
                    <a:pt x="1381" y="3229"/>
                    <a:pt x="1151" y="4526"/>
                    <a:pt x="984" y="5844"/>
                  </a:cubicBezTo>
                  <a:cubicBezTo>
                    <a:pt x="754" y="6619"/>
                    <a:pt x="461" y="7414"/>
                    <a:pt x="461" y="8272"/>
                  </a:cubicBezTo>
                  <a:lnTo>
                    <a:pt x="461" y="8355"/>
                  </a:lnTo>
                  <a:cubicBezTo>
                    <a:pt x="461" y="8460"/>
                    <a:pt x="440" y="8564"/>
                    <a:pt x="440" y="8669"/>
                  </a:cubicBezTo>
                  <a:cubicBezTo>
                    <a:pt x="356" y="10134"/>
                    <a:pt x="21" y="11577"/>
                    <a:pt x="21" y="13042"/>
                  </a:cubicBezTo>
                  <a:cubicBezTo>
                    <a:pt x="0" y="14444"/>
                    <a:pt x="21" y="15595"/>
                    <a:pt x="1465" y="16306"/>
                  </a:cubicBezTo>
                  <a:cubicBezTo>
                    <a:pt x="1612" y="16390"/>
                    <a:pt x="1779" y="16432"/>
                    <a:pt x="1925" y="16515"/>
                  </a:cubicBezTo>
                  <a:cubicBezTo>
                    <a:pt x="1946" y="16515"/>
                    <a:pt x="1946" y="16536"/>
                    <a:pt x="1988" y="16536"/>
                  </a:cubicBezTo>
                  <a:cubicBezTo>
                    <a:pt x="2219" y="16643"/>
                    <a:pt x="2464" y="16719"/>
                    <a:pt x="2725" y="16727"/>
                  </a:cubicBezTo>
                  <a:lnTo>
                    <a:pt x="2725" y="16727"/>
                  </a:lnTo>
                  <a:cubicBezTo>
                    <a:pt x="3288" y="17042"/>
                    <a:pt x="3684" y="17668"/>
                    <a:pt x="4081" y="18168"/>
                  </a:cubicBezTo>
                  <a:cubicBezTo>
                    <a:pt x="4810" y="19098"/>
                    <a:pt x="5587" y="19964"/>
                    <a:pt x="6771" y="19964"/>
                  </a:cubicBezTo>
                  <a:cubicBezTo>
                    <a:pt x="6946" y="19964"/>
                    <a:pt x="7130" y="19945"/>
                    <a:pt x="7324" y="19905"/>
                  </a:cubicBezTo>
                  <a:cubicBezTo>
                    <a:pt x="8537" y="19654"/>
                    <a:pt x="9353" y="18629"/>
                    <a:pt x="10567" y="18399"/>
                  </a:cubicBezTo>
                  <a:cubicBezTo>
                    <a:pt x="11969" y="18106"/>
                    <a:pt x="13392" y="17896"/>
                    <a:pt x="14814" y="17896"/>
                  </a:cubicBezTo>
                  <a:cubicBezTo>
                    <a:pt x="15289" y="17896"/>
                    <a:pt x="15809" y="17850"/>
                    <a:pt x="16315" y="17850"/>
                  </a:cubicBezTo>
                  <a:cubicBezTo>
                    <a:pt x="16567" y="17850"/>
                    <a:pt x="16816" y="17862"/>
                    <a:pt x="17053" y="17896"/>
                  </a:cubicBezTo>
                  <a:cubicBezTo>
                    <a:pt x="17702" y="18001"/>
                    <a:pt x="18330" y="18378"/>
                    <a:pt x="18957" y="18587"/>
                  </a:cubicBezTo>
                  <a:cubicBezTo>
                    <a:pt x="19132" y="18652"/>
                    <a:pt x="19303" y="18681"/>
                    <a:pt x="19467" y="18681"/>
                  </a:cubicBezTo>
                  <a:cubicBezTo>
                    <a:pt x="20359" y="18681"/>
                    <a:pt x="21045" y="17800"/>
                    <a:pt x="21133" y="16934"/>
                  </a:cubicBezTo>
                  <a:cubicBezTo>
                    <a:pt x="21280" y="15386"/>
                    <a:pt x="20840" y="13816"/>
                    <a:pt x="20192" y="12310"/>
                  </a:cubicBezTo>
                  <a:cubicBezTo>
                    <a:pt x="19501" y="10761"/>
                    <a:pt x="18811" y="9380"/>
                    <a:pt x="18350" y="7728"/>
                  </a:cubicBezTo>
                  <a:cubicBezTo>
                    <a:pt x="17827" y="5886"/>
                    <a:pt x="17283" y="4087"/>
                    <a:pt x="16677" y="2287"/>
                  </a:cubicBezTo>
                  <a:cubicBezTo>
                    <a:pt x="16292" y="1096"/>
                    <a:pt x="15586" y="1"/>
                    <a:pt x="14319" y="1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978;p51">
              <a:extLst>
                <a:ext uri="{FF2B5EF4-FFF2-40B4-BE49-F238E27FC236}">
                  <a16:creationId xmlns:a16="http://schemas.microsoft.com/office/drawing/2014/main" id="{20A26F9C-7051-430E-914C-E0CBFF7B098C}"/>
                </a:ext>
              </a:extLst>
            </p:cNvPr>
            <p:cNvSpPr/>
            <p:nvPr/>
          </p:nvSpPr>
          <p:spPr>
            <a:xfrm>
              <a:off x="6522650" y="3312000"/>
              <a:ext cx="230174" cy="162225"/>
            </a:xfrm>
            <a:custGeom>
              <a:avLst/>
              <a:gdLst/>
              <a:ahLst/>
              <a:cxnLst/>
              <a:rect l="l" t="t" r="r" b="b"/>
              <a:pathLst>
                <a:path w="8099" h="6489" extrusionOk="0">
                  <a:moveTo>
                    <a:pt x="2951" y="0"/>
                  </a:moveTo>
                  <a:cubicBezTo>
                    <a:pt x="2649" y="0"/>
                    <a:pt x="2337" y="121"/>
                    <a:pt x="2072" y="344"/>
                  </a:cubicBezTo>
                  <a:cubicBezTo>
                    <a:pt x="1612" y="742"/>
                    <a:pt x="1466" y="1307"/>
                    <a:pt x="1319" y="1872"/>
                  </a:cubicBezTo>
                  <a:cubicBezTo>
                    <a:pt x="1215" y="2332"/>
                    <a:pt x="943" y="2709"/>
                    <a:pt x="712" y="3085"/>
                  </a:cubicBezTo>
                  <a:cubicBezTo>
                    <a:pt x="1" y="4215"/>
                    <a:pt x="922" y="5596"/>
                    <a:pt x="2177" y="5638"/>
                  </a:cubicBezTo>
                  <a:cubicBezTo>
                    <a:pt x="2805" y="5659"/>
                    <a:pt x="3412" y="5805"/>
                    <a:pt x="4018" y="5994"/>
                  </a:cubicBezTo>
                  <a:cubicBezTo>
                    <a:pt x="4524" y="6308"/>
                    <a:pt x="5110" y="6488"/>
                    <a:pt x="5712" y="6488"/>
                  </a:cubicBezTo>
                  <a:cubicBezTo>
                    <a:pt x="6032" y="6488"/>
                    <a:pt x="6356" y="6437"/>
                    <a:pt x="6676" y="6328"/>
                  </a:cubicBezTo>
                  <a:cubicBezTo>
                    <a:pt x="7889" y="5952"/>
                    <a:pt x="8098" y="4759"/>
                    <a:pt x="8015" y="3608"/>
                  </a:cubicBezTo>
                  <a:cubicBezTo>
                    <a:pt x="7931" y="2709"/>
                    <a:pt x="7889" y="1788"/>
                    <a:pt x="7094" y="1160"/>
                  </a:cubicBezTo>
                  <a:cubicBezTo>
                    <a:pt x="6320" y="512"/>
                    <a:pt x="5295" y="135"/>
                    <a:pt x="4269" y="30"/>
                  </a:cubicBezTo>
                  <a:cubicBezTo>
                    <a:pt x="4165" y="9"/>
                    <a:pt x="4060" y="9"/>
                    <a:pt x="3935" y="9"/>
                  </a:cubicBezTo>
                  <a:cubicBezTo>
                    <a:pt x="3725" y="9"/>
                    <a:pt x="3537" y="30"/>
                    <a:pt x="3391" y="93"/>
                  </a:cubicBezTo>
                  <a:cubicBezTo>
                    <a:pt x="3251" y="30"/>
                    <a:pt x="3102" y="0"/>
                    <a:pt x="2951" y="0"/>
                  </a:cubicBezTo>
                  <a:close/>
                </a:path>
              </a:pathLst>
            </a:custGeom>
            <a:solidFill>
              <a:schemeClr val="accent6"/>
            </a:solidFill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979;p51">
              <a:extLst>
                <a:ext uri="{FF2B5EF4-FFF2-40B4-BE49-F238E27FC236}">
                  <a16:creationId xmlns:a16="http://schemas.microsoft.com/office/drawing/2014/main" id="{10E7E4BA-FE27-4E7A-A875-4B8596C4E83B}"/>
                </a:ext>
              </a:extLst>
            </p:cNvPr>
            <p:cNvSpPr/>
            <p:nvPr/>
          </p:nvSpPr>
          <p:spPr>
            <a:xfrm>
              <a:off x="7158446" y="3377650"/>
              <a:ext cx="198155" cy="176131"/>
            </a:xfrm>
            <a:custGeom>
              <a:avLst/>
              <a:gdLst/>
              <a:ahLst/>
              <a:cxnLst/>
              <a:rect l="l" t="t" r="r" b="b"/>
              <a:pathLst>
                <a:path w="7513" h="6370" extrusionOk="0">
                  <a:moveTo>
                    <a:pt x="1962" y="0"/>
                  </a:moveTo>
                  <a:cubicBezTo>
                    <a:pt x="1717" y="0"/>
                    <a:pt x="1511" y="44"/>
                    <a:pt x="1319" y="131"/>
                  </a:cubicBezTo>
                  <a:cubicBezTo>
                    <a:pt x="1292" y="129"/>
                    <a:pt x="1266" y="128"/>
                    <a:pt x="1239" y="128"/>
                  </a:cubicBezTo>
                  <a:cubicBezTo>
                    <a:pt x="990" y="128"/>
                    <a:pt x="730" y="218"/>
                    <a:pt x="503" y="445"/>
                  </a:cubicBezTo>
                  <a:cubicBezTo>
                    <a:pt x="482" y="487"/>
                    <a:pt x="440" y="508"/>
                    <a:pt x="398" y="529"/>
                  </a:cubicBezTo>
                  <a:cubicBezTo>
                    <a:pt x="105" y="801"/>
                    <a:pt x="1" y="1240"/>
                    <a:pt x="105" y="1596"/>
                  </a:cubicBezTo>
                  <a:cubicBezTo>
                    <a:pt x="482" y="2747"/>
                    <a:pt x="796" y="4002"/>
                    <a:pt x="1256" y="5111"/>
                  </a:cubicBezTo>
                  <a:cubicBezTo>
                    <a:pt x="1549" y="5760"/>
                    <a:pt x="2407" y="6073"/>
                    <a:pt x="3056" y="6136"/>
                  </a:cubicBezTo>
                  <a:cubicBezTo>
                    <a:pt x="3078" y="6137"/>
                    <a:pt x="3102" y="6137"/>
                    <a:pt x="3125" y="6137"/>
                  </a:cubicBezTo>
                  <a:cubicBezTo>
                    <a:pt x="3505" y="6137"/>
                    <a:pt x="3970" y="6041"/>
                    <a:pt x="4397" y="6041"/>
                  </a:cubicBezTo>
                  <a:cubicBezTo>
                    <a:pt x="4647" y="6041"/>
                    <a:pt x="4885" y="6074"/>
                    <a:pt x="5085" y="6178"/>
                  </a:cubicBezTo>
                  <a:cubicBezTo>
                    <a:pt x="5336" y="6309"/>
                    <a:pt x="5601" y="6369"/>
                    <a:pt x="5858" y="6369"/>
                  </a:cubicBezTo>
                  <a:cubicBezTo>
                    <a:pt x="6672" y="6369"/>
                    <a:pt x="7413" y="5761"/>
                    <a:pt x="7429" y="4839"/>
                  </a:cubicBezTo>
                  <a:cubicBezTo>
                    <a:pt x="7449" y="3521"/>
                    <a:pt x="7512" y="2098"/>
                    <a:pt x="6675" y="1010"/>
                  </a:cubicBezTo>
                  <a:cubicBezTo>
                    <a:pt x="6173" y="382"/>
                    <a:pt x="5399" y="194"/>
                    <a:pt x="4625" y="194"/>
                  </a:cubicBezTo>
                  <a:cubicBezTo>
                    <a:pt x="4290" y="194"/>
                    <a:pt x="3955" y="278"/>
                    <a:pt x="3620" y="278"/>
                  </a:cubicBezTo>
                  <a:cubicBezTo>
                    <a:pt x="3601" y="278"/>
                    <a:pt x="3581" y="279"/>
                    <a:pt x="3560" y="279"/>
                  </a:cubicBezTo>
                  <a:cubicBezTo>
                    <a:pt x="3113" y="279"/>
                    <a:pt x="2596" y="66"/>
                    <a:pt x="2156" y="6"/>
                  </a:cubicBezTo>
                  <a:lnTo>
                    <a:pt x="2114" y="6"/>
                  </a:lnTo>
                  <a:cubicBezTo>
                    <a:pt x="2062" y="2"/>
                    <a:pt x="2011" y="0"/>
                    <a:pt x="1962" y="0"/>
                  </a:cubicBezTo>
                  <a:close/>
                </a:path>
              </a:pathLst>
            </a:custGeom>
            <a:solidFill>
              <a:schemeClr val="accent6"/>
            </a:solidFill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" name="Google Shape;980;p51">
              <a:extLst>
                <a:ext uri="{FF2B5EF4-FFF2-40B4-BE49-F238E27FC236}">
                  <a16:creationId xmlns:a16="http://schemas.microsoft.com/office/drawing/2014/main" id="{C3F9E804-C3F1-4F9F-A4A2-7C1284CE8C1F}"/>
                </a:ext>
              </a:extLst>
            </p:cNvPr>
            <p:cNvSpPr/>
            <p:nvPr/>
          </p:nvSpPr>
          <p:spPr>
            <a:xfrm>
              <a:off x="6407550" y="2525500"/>
              <a:ext cx="1196850" cy="951175"/>
            </a:xfrm>
            <a:custGeom>
              <a:avLst/>
              <a:gdLst/>
              <a:ahLst/>
              <a:cxnLst/>
              <a:rect l="l" t="t" r="r" b="b"/>
              <a:pathLst>
                <a:path w="47874" h="38047" extrusionOk="0">
                  <a:moveTo>
                    <a:pt x="18744" y="0"/>
                  </a:moveTo>
                  <a:cubicBezTo>
                    <a:pt x="18725" y="0"/>
                    <a:pt x="18705" y="0"/>
                    <a:pt x="18686" y="0"/>
                  </a:cubicBezTo>
                  <a:cubicBezTo>
                    <a:pt x="16468" y="21"/>
                    <a:pt x="14354" y="1318"/>
                    <a:pt x="12367" y="2176"/>
                  </a:cubicBezTo>
                  <a:cubicBezTo>
                    <a:pt x="10525" y="2950"/>
                    <a:pt x="8914" y="3662"/>
                    <a:pt x="6968" y="3662"/>
                  </a:cubicBezTo>
                  <a:cubicBezTo>
                    <a:pt x="6864" y="3641"/>
                    <a:pt x="6738" y="3641"/>
                    <a:pt x="6613" y="3641"/>
                  </a:cubicBezTo>
                  <a:lnTo>
                    <a:pt x="6215" y="3641"/>
                  </a:lnTo>
                  <a:cubicBezTo>
                    <a:pt x="5295" y="3641"/>
                    <a:pt x="4750" y="4101"/>
                    <a:pt x="4520" y="4708"/>
                  </a:cubicBezTo>
                  <a:cubicBezTo>
                    <a:pt x="3495" y="5461"/>
                    <a:pt x="2846" y="6570"/>
                    <a:pt x="2219" y="7721"/>
                  </a:cubicBezTo>
                  <a:cubicBezTo>
                    <a:pt x="1361" y="9290"/>
                    <a:pt x="315" y="10797"/>
                    <a:pt x="168" y="12638"/>
                  </a:cubicBezTo>
                  <a:cubicBezTo>
                    <a:pt x="147" y="13098"/>
                    <a:pt x="336" y="13517"/>
                    <a:pt x="649" y="13831"/>
                  </a:cubicBezTo>
                  <a:cubicBezTo>
                    <a:pt x="43" y="16614"/>
                    <a:pt x="1" y="19522"/>
                    <a:pt x="963" y="22242"/>
                  </a:cubicBezTo>
                  <a:cubicBezTo>
                    <a:pt x="2114" y="25402"/>
                    <a:pt x="4646" y="27850"/>
                    <a:pt x="7491" y="29523"/>
                  </a:cubicBezTo>
                  <a:cubicBezTo>
                    <a:pt x="10525" y="31302"/>
                    <a:pt x="14145" y="31909"/>
                    <a:pt x="17577" y="32348"/>
                  </a:cubicBezTo>
                  <a:lnTo>
                    <a:pt x="19062" y="32516"/>
                  </a:lnTo>
                  <a:cubicBezTo>
                    <a:pt x="18623" y="32641"/>
                    <a:pt x="18246" y="32976"/>
                    <a:pt x="18142" y="33520"/>
                  </a:cubicBezTo>
                  <a:cubicBezTo>
                    <a:pt x="18016" y="34399"/>
                    <a:pt x="18121" y="35131"/>
                    <a:pt x="18623" y="35863"/>
                  </a:cubicBezTo>
                  <a:cubicBezTo>
                    <a:pt x="18811" y="36135"/>
                    <a:pt x="19062" y="36428"/>
                    <a:pt x="19292" y="36700"/>
                  </a:cubicBezTo>
                  <a:cubicBezTo>
                    <a:pt x="19397" y="36805"/>
                    <a:pt x="19502" y="36930"/>
                    <a:pt x="19606" y="37056"/>
                  </a:cubicBezTo>
                  <a:cubicBezTo>
                    <a:pt x="19545" y="36989"/>
                    <a:pt x="19517" y="36963"/>
                    <a:pt x="19512" y="36963"/>
                  </a:cubicBezTo>
                  <a:cubicBezTo>
                    <a:pt x="19496" y="36963"/>
                    <a:pt x="19638" y="37151"/>
                    <a:pt x="19669" y="37182"/>
                  </a:cubicBezTo>
                  <a:cubicBezTo>
                    <a:pt x="19969" y="37781"/>
                    <a:pt x="20516" y="38046"/>
                    <a:pt x="21084" y="38046"/>
                  </a:cubicBezTo>
                  <a:cubicBezTo>
                    <a:pt x="21706" y="38046"/>
                    <a:pt x="22352" y="37728"/>
                    <a:pt x="22724" y="37182"/>
                  </a:cubicBezTo>
                  <a:cubicBezTo>
                    <a:pt x="23540" y="35968"/>
                    <a:pt x="23917" y="34441"/>
                    <a:pt x="23749" y="32997"/>
                  </a:cubicBezTo>
                  <a:cubicBezTo>
                    <a:pt x="23707" y="32829"/>
                    <a:pt x="23686" y="32662"/>
                    <a:pt x="23645" y="32516"/>
                  </a:cubicBezTo>
                  <a:cubicBezTo>
                    <a:pt x="25256" y="32369"/>
                    <a:pt x="26846" y="32097"/>
                    <a:pt x="28394" y="31616"/>
                  </a:cubicBezTo>
                  <a:cubicBezTo>
                    <a:pt x="31805" y="30611"/>
                    <a:pt x="34901" y="28666"/>
                    <a:pt x="37161" y="25925"/>
                  </a:cubicBezTo>
                  <a:cubicBezTo>
                    <a:pt x="38961" y="23728"/>
                    <a:pt x="40614" y="21091"/>
                    <a:pt x="41492" y="18308"/>
                  </a:cubicBezTo>
                  <a:cubicBezTo>
                    <a:pt x="41576" y="18392"/>
                    <a:pt x="41660" y="18476"/>
                    <a:pt x="41743" y="18518"/>
                  </a:cubicBezTo>
                  <a:cubicBezTo>
                    <a:pt x="41859" y="18617"/>
                    <a:pt x="42000" y="18742"/>
                    <a:pt x="42147" y="18841"/>
                  </a:cubicBezTo>
                  <a:lnTo>
                    <a:pt x="42147" y="18841"/>
                  </a:lnTo>
                  <a:cubicBezTo>
                    <a:pt x="42105" y="18815"/>
                    <a:pt x="42085" y="18804"/>
                    <a:pt x="42083" y="18804"/>
                  </a:cubicBezTo>
                  <a:lnTo>
                    <a:pt x="42083" y="18804"/>
                  </a:lnTo>
                  <a:cubicBezTo>
                    <a:pt x="42074" y="18804"/>
                    <a:pt x="42477" y="19067"/>
                    <a:pt x="42601" y="19145"/>
                  </a:cubicBezTo>
                  <a:cubicBezTo>
                    <a:pt x="42999" y="19438"/>
                    <a:pt x="43585" y="19564"/>
                    <a:pt x="44066" y="19585"/>
                  </a:cubicBezTo>
                  <a:cubicBezTo>
                    <a:pt x="44110" y="19587"/>
                    <a:pt x="44155" y="19588"/>
                    <a:pt x="44199" y="19588"/>
                  </a:cubicBezTo>
                  <a:cubicBezTo>
                    <a:pt x="45982" y="19588"/>
                    <a:pt x="47873" y="17970"/>
                    <a:pt x="47832" y="16132"/>
                  </a:cubicBezTo>
                  <a:cubicBezTo>
                    <a:pt x="47753" y="14243"/>
                    <a:pt x="45953" y="13469"/>
                    <a:pt x="44319" y="13469"/>
                  </a:cubicBezTo>
                  <a:cubicBezTo>
                    <a:pt x="44234" y="13469"/>
                    <a:pt x="44150" y="13471"/>
                    <a:pt x="44066" y="13475"/>
                  </a:cubicBezTo>
                  <a:cubicBezTo>
                    <a:pt x="43982" y="13475"/>
                    <a:pt x="43878" y="13496"/>
                    <a:pt x="43794" y="13496"/>
                  </a:cubicBezTo>
                  <a:cubicBezTo>
                    <a:pt x="43476" y="13178"/>
                    <a:pt x="43062" y="12969"/>
                    <a:pt x="42588" y="12969"/>
                  </a:cubicBezTo>
                  <a:cubicBezTo>
                    <a:pt x="42438" y="12969"/>
                    <a:pt x="42281" y="12990"/>
                    <a:pt x="42120" y="13036"/>
                  </a:cubicBezTo>
                  <a:cubicBezTo>
                    <a:pt x="42078" y="13057"/>
                    <a:pt x="42057" y="13057"/>
                    <a:pt x="41995" y="13078"/>
                  </a:cubicBezTo>
                  <a:cubicBezTo>
                    <a:pt x="41597" y="11299"/>
                    <a:pt x="40488" y="9855"/>
                    <a:pt x="38438" y="9102"/>
                  </a:cubicBezTo>
                  <a:cubicBezTo>
                    <a:pt x="37245" y="8663"/>
                    <a:pt x="35843" y="8642"/>
                    <a:pt x="34567" y="8537"/>
                  </a:cubicBezTo>
                  <a:cubicBezTo>
                    <a:pt x="33060" y="8391"/>
                    <a:pt x="31595" y="8056"/>
                    <a:pt x="30235" y="7344"/>
                  </a:cubicBezTo>
                  <a:cubicBezTo>
                    <a:pt x="26171" y="5302"/>
                    <a:pt x="23706" y="0"/>
                    <a:pt x="18744" y="0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" name="Google Shape;981;p51">
              <a:extLst>
                <a:ext uri="{FF2B5EF4-FFF2-40B4-BE49-F238E27FC236}">
                  <a16:creationId xmlns:a16="http://schemas.microsoft.com/office/drawing/2014/main" id="{BD114363-9B70-4896-A420-31D7F2CA4664}"/>
                </a:ext>
              </a:extLst>
            </p:cNvPr>
            <p:cNvSpPr/>
            <p:nvPr/>
          </p:nvSpPr>
          <p:spPr>
            <a:xfrm>
              <a:off x="6180025" y="2450175"/>
              <a:ext cx="303400" cy="415400"/>
            </a:xfrm>
            <a:custGeom>
              <a:avLst/>
              <a:gdLst/>
              <a:ahLst/>
              <a:cxnLst/>
              <a:rect l="l" t="t" r="r" b="b"/>
              <a:pathLst>
                <a:path w="12136" h="16616" extrusionOk="0">
                  <a:moveTo>
                    <a:pt x="5236" y="1"/>
                  </a:moveTo>
                  <a:cubicBezTo>
                    <a:pt x="5118" y="1"/>
                    <a:pt x="4997" y="15"/>
                    <a:pt x="4875" y="42"/>
                  </a:cubicBezTo>
                  <a:cubicBezTo>
                    <a:pt x="4782" y="30"/>
                    <a:pt x="4688" y="25"/>
                    <a:pt x="4595" y="25"/>
                  </a:cubicBezTo>
                  <a:cubicBezTo>
                    <a:pt x="4354" y="25"/>
                    <a:pt x="4112" y="60"/>
                    <a:pt x="3871" y="105"/>
                  </a:cubicBezTo>
                  <a:cubicBezTo>
                    <a:pt x="3620" y="105"/>
                    <a:pt x="3452" y="189"/>
                    <a:pt x="3285" y="293"/>
                  </a:cubicBezTo>
                  <a:cubicBezTo>
                    <a:pt x="3267" y="292"/>
                    <a:pt x="3249" y="292"/>
                    <a:pt x="3231" y="292"/>
                  </a:cubicBezTo>
                  <a:cubicBezTo>
                    <a:pt x="2890" y="292"/>
                    <a:pt x="2523" y="476"/>
                    <a:pt x="2364" y="774"/>
                  </a:cubicBezTo>
                  <a:cubicBezTo>
                    <a:pt x="1255" y="2804"/>
                    <a:pt x="3808" y="4917"/>
                    <a:pt x="5503" y="6173"/>
                  </a:cubicBezTo>
                  <a:cubicBezTo>
                    <a:pt x="5398" y="6277"/>
                    <a:pt x="5294" y="6382"/>
                    <a:pt x="5189" y="6466"/>
                  </a:cubicBezTo>
                  <a:cubicBezTo>
                    <a:pt x="4938" y="6696"/>
                    <a:pt x="4708" y="6947"/>
                    <a:pt x="4457" y="7198"/>
                  </a:cubicBezTo>
                  <a:lnTo>
                    <a:pt x="4394" y="7282"/>
                  </a:lnTo>
                  <a:cubicBezTo>
                    <a:pt x="4310" y="7303"/>
                    <a:pt x="4227" y="7365"/>
                    <a:pt x="4122" y="7386"/>
                  </a:cubicBezTo>
                  <a:cubicBezTo>
                    <a:pt x="2971" y="7784"/>
                    <a:pt x="1590" y="8160"/>
                    <a:pt x="942" y="9290"/>
                  </a:cubicBezTo>
                  <a:cubicBezTo>
                    <a:pt x="0" y="10922"/>
                    <a:pt x="963" y="12492"/>
                    <a:pt x="2783" y="12513"/>
                  </a:cubicBezTo>
                  <a:cubicBezTo>
                    <a:pt x="2971" y="12513"/>
                    <a:pt x="3160" y="12492"/>
                    <a:pt x="3348" y="12450"/>
                  </a:cubicBezTo>
                  <a:lnTo>
                    <a:pt x="3348" y="12450"/>
                  </a:lnTo>
                  <a:cubicBezTo>
                    <a:pt x="3055" y="13245"/>
                    <a:pt x="2929" y="14103"/>
                    <a:pt x="2888" y="14919"/>
                  </a:cubicBezTo>
                  <a:cubicBezTo>
                    <a:pt x="2872" y="16060"/>
                    <a:pt x="3765" y="16615"/>
                    <a:pt x="4712" y="16615"/>
                  </a:cubicBezTo>
                  <a:cubicBezTo>
                    <a:pt x="5067" y="16615"/>
                    <a:pt x="5429" y="16537"/>
                    <a:pt x="5754" y="16383"/>
                  </a:cubicBezTo>
                  <a:cubicBezTo>
                    <a:pt x="6696" y="15902"/>
                    <a:pt x="7449" y="15065"/>
                    <a:pt x="8077" y="14207"/>
                  </a:cubicBezTo>
                  <a:cubicBezTo>
                    <a:pt x="8160" y="14082"/>
                    <a:pt x="8202" y="13956"/>
                    <a:pt x="8265" y="13810"/>
                  </a:cubicBezTo>
                  <a:cubicBezTo>
                    <a:pt x="8704" y="13224"/>
                    <a:pt x="9123" y="12596"/>
                    <a:pt x="9478" y="11969"/>
                  </a:cubicBezTo>
                  <a:cubicBezTo>
                    <a:pt x="10315" y="10567"/>
                    <a:pt x="11090" y="9186"/>
                    <a:pt x="11048" y="7491"/>
                  </a:cubicBezTo>
                  <a:cubicBezTo>
                    <a:pt x="11048" y="7177"/>
                    <a:pt x="10943" y="6884"/>
                    <a:pt x="10797" y="6654"/>
                  </a:cubicBezTo>
                  <a:cubicBezTo>
                    <a:pt x="10880" y="6319"/>
                    <a:pt x="10818" y="5943"/>
                    <a:pt x="10671" y="5629"/>
                  </a:cubicBezTo>
                  <a:cubicBezTo>
                    <a:pt x="11131" y="5378"/>
                    <a:pt x="11529" y="4980"/>
                    <a:pt x="11675" y="4373"/>
                  </a:cubicBezTo>
                  <a:cubicBezTo>
                    <a:pt x="12136" y="2804"/>
                    <a:pt x="10294" y="1988"/>
                    <a:pt x="9144" y="1528"/>
                  </a:cubicBezTo>
                  <a:cubicBezTo>
                    <a:pt x="8097" y="1088"/>
                    <a:pt x="7051" y="481"/>
                    <a:pt x="5963" y="189"/>
                  </a:cubicBezTo>
                  <a:cubicBezTo>
                    <a:pt x="5723" y="61"/>
                    <a:pt x="5483" y="1"/>
                    <a:pt x="52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982;p51">
              <a:extLst>
                <a:ext uri="{FF2B5EF4-FFF2-40B4-BE49-F238E27FC236}">
                  <a16:creationId xmlns:a16="http://schemas.microsoft.com/office/drawing/2014/main" id="{ACED4D1A-49E3-4F32-BA13-F5373A94D7DD}"/>
                </a:ext>
              </a:extLst>
            </p:cNvPr>
            <p:cNvSpPr/>
            <p:nvPr/>
          </p:nvSpPr>
          <p:spPr>
            <a:xfrm>
              <a:off x="6479225" y="2313075"/>
              <a:ext cx="1035975" cy="494250"/>
            </a:xfrm>
            <a:custGeom>
              <a:avLst/>
              <a:gdLst/>
              <a:ahLst/>
              <a:cxnLst/>
              <a:rect l="l" t="t" r="r" b="b"/>
              <a:pathLst>
                <a:path w="41439" h="19770" extrusionOk="0">
                  <a:moveTo>
                    <a:pt x="24925" y="962"/>
                  </a:moveTo>
                  <a:lnTo>
                    <a:pt x="24925" y="962"/>
                  </a:lnTo>
                  <a:cubicBezTo>
                    <a:pt x="24985" y="970"/>
                    <a:pt x="25047" y="978"/>
                    <a:pt x="25109" y="986"/>
                  </a:cubicBezTo>
                  <a:cubicBezTo>
                    <a:pt x="25026" y="975"/>
                    <a:pt x="24966" y="968"/>
                    <a:pt x="24925" y="962"/>
                  </a:cubicBezTo>
                  <a:close/>
                  <a:moveTo>
                    <a:pt x="18646" y="1"/>
                  </a:moveTo>
                  <a:cubicBezTo>
                    <a:pt x="17441" y="1"/>
                    <a:pt x="16148" y="370"/>
                    <a:pt x="15065" y="756"/>
                  </a:cubicBezTo>
                  <a:cubicBezTo>
                    <a:pt x="14207" y="1069"/>
                    <a:pt x="13308" y="1341"/>
                    <a:pt x="12450" y="1697"/>
                  </a:cubicBezTo>
                  <a:cubicBezTo>
                    <a:pt x="11278" y="2199"/>
                    <a:pt x="10190" y="2932"/>
                    <a:pt x="9039" y="3455"/>
                  </a:cubicBezTo>
                  <a:cubicBezTo>
                    <a:pt x="6905" y="4417"/>
                    <a:pt x="5043" y="5945"/>
                    <a:pt x="3285" y="7451"/>
                  </a:cubicBezTo>
                  <a:cubicBezTo>
                    <a:pt x="1779" y="8769"/>
                    <a:pt x="0" y="10443"/>
                    <a:pt x="335" y="12556"/>
                  </a:cubicBezTo>
                  <a:cubicBezTo>
                    <a:pt x="428" y="13146"/>
                    <a:pt x="897" y="13417"/>
                    <a:pt x="1398" y="13417"/>
                  </a:cubicBezTo>
                  <a:cubicBezTo>
                    <a:pt x="1803" y="13417"/>
                    <a:pt x="2228" y="13240"/>
                    <a:pt x="2490" y="12912"/>
                  </a:cubicBezTo>
                  <a:cubicBezTo>
                    <a:pt x="2703" y="13492"/>
                    <a:pt x="3183" y="13947"/>
                    <a:pt x="3849" y="13947"/>
                  </a:cubicBezTo>
                  <a:cubicBezTo>
                    <a:pt x="3904" y="13947"/>
                    <a:pt x="3960" y="13944"/>
                    <a:pt x="4018" y="13937"/>
                  </a:cubicBezTo>
                  <a:cubicBezTo>
                    <a:pt x="5378" y="13791"/>
                    <a:pt x="6424" y="13059"/>
                    <a:pt x="7449" y="12263"/>
                  </a:cubicBezTo>
                  <a:cubicBezTo>
                    <a:pt x="8098" y="11908"/>
                    <a:pt x="8726" y="11531"/>
                    <a:pt x="9416" y="11196"/>
                  </a:cubicBezTo>
                  <a:cubicBezTo>
                    <a:pt x="11090" y="10339"/>
                    <a:pt x="12952" y="9627"/>
                    <a:pt x="14689" y="8937"/>
                  </a:cubicBezTo>
                  <a:cubicBezTo>
                    <a:pt x="16195" y="8372"/>
                    <a:pt x="17806" y="8162"/>
                    <a:pt x="19125" y="7221"/>
                  </a:cubicBezTo>
                  <a:cubicBezTo>
                    <a:pt x="19334" y="7095"/>
                    <a:pt x="19501" y="6928"/>
                    <a:pt x="19689" y="6782"/>
                  </a:cubicBezTo>
                  <a:cubicBezTo>
                    <a:pt x="20087" y="7514"/>
                    <a:pt x="20526" y="8162"/>
                    <a:pt x="20945" y="8727"/>
                  </a:cubicBezTo>
                  <a:cubicBezTo>
                    <a:pt x="22933" y="11531"/>
                    <a:pt x="25653" y="14021"/>
                    <a:pt x="28456" y="16009"/>
                  </a:cubicBezTo>
                  <a:cubicBezTo>
                    <a:pt x="29837" y="16992"/>
                    <a:pt x="31469" y="17683"/>
                    <a:pt x="33060" y="18290"/>
                  </a:cubicBezTo>
                  <a:cubicBezTo>
                    <a:pt x="34394" y="18788"/>
                    <a:pt x="35517" y="19770"/>
                    <a:pt x="36955" y="19770"/>
                  </a:cubicBezTo>
                  <a:cubicBezTo>
                    <a:pt x="37208" y="19770"/>
                    <a:pt x="37471" y="19739"/>
                    <a:pt x="37747" y="19670"/>
                  </a:cubicBezTo>
                  <a:cubicBezTo>
                    <a:pt x="37998" y="19587"/>
                    <a:pt x="38228" y="19503"/>
                    <a:pt x="38479" y="19378"/>
                  </a:cubicBezTo>
                  <a:cubicBezTo>
                    <a:pt x="38763" y="19577"/>
                    <a:pt x="39098" y="19670"/>
                    <a:pt x="39434" y="19670"/>
                  </a:cubicBezTo>
                  <a:cubicBezTo>
                    <a:pt x="40435" y="19670"/>
                    <a:pt x="41439" y="18847"/>
                    <a:pt x="41094" y="17578"/>
                  </a:cubicBezTo>
                  <a:cubicBezTo>
                    <a:pt x="40864" y="16678"/>
                    <a:pt x="40488" y="15841"/>
                    <a:pt x="40195" y="14984"/>
                  </a:cubicBezTo>
                  <a:cubicBezTo>
                    <a:pt x="39881" y="14063"/>
                    <a:pt x="39839" y="13017"/>
                    <a:pt x="39379" y="12159"/>
                  </a:cubicBezTo>
                  <a:cubicBezTo>
                    <a:pt x="38584" y="10590"/>
                    <a:pt x="37684" y="9083"/>
                    <a:pt x="36638" y="7660"/>
                  </a:cubicBezTo>
                  <a:cubicBezTo>
                    <a:pt x="35529" y="6112"/>
                    <a:pt x="34231" y="5212"/>
                    <a:pt x="32683" y="4124"/>
                  </a:cubicBezTo>
                  <a:cubicBezTo>
                    <a:pt x="31114" y="3036"/>
                    <a:pt x="29189" y="2722"/>
                    <a:pt x="27599" y="1718"/>
                  </a:cubicBezTo>
                  <a:cubicBezTo>
                    <a:pt x="27348" y="1592"/>
                    <a:pt x="27117" y="1509"/>
                    <a:pt x="26908" y="1488"/>
                  </a:cubicBezTo>
                  <a:cubicBezTo>
                    <a:pt x="26908" y="1488"/>
                    <a:pt x="26887" y="1488"/>
                    <a:pt x="26887" y="1467"/>
                  </a:cubicBezTo>
                  <a:cubicBezTo>
                    <a:pt x="26511" y="1300"/>
                    <a:pt x="26134" y="1195"/>
                    <a:pt x="25715" y="1090"/>
                  </a:cubicBezTo>
                  <a:cubicBezTo>
                    <a:pt x="25666" y="1074"/>
                    <a:pt x="24817" y="954"/>
                    <a:pt x="24850" y="954"/>
                  </a:cubicBezTo>
                  <a:cubicBezTo>
                    <a:pt x="24854" y="954"/>
                    <a:pt x="24878" y="957"/>
                    <a:pt x="24925" y="962"/>
                  </a:cubicBezTo>
                  <a:lnTo>
                    <a:pt x="24925" y="962"/>
                  </a:lnTo>
                  <a:cubicBezTo>
                    <a:pt x="24492" y="908"/>
                    <a:pt x="24084" y="855"/>
                    <a:pt x="23644" y="818"/>
                  </a:cubicBezTo>
                  <a:cubicBezTo>
                    <a:pt x="23519" y="805"/>
                    <a:pt x="23395" y="799"/>
                    <a:pt x="23274" y="799"/>
                  </a:cubicBezTo>
                  <a:cubicBezTo>
                    <a:pt x="22607" y="799"/>
                    <a:pt x="22012" y="994"/>
                    <a:pt x="21552" y="1383"/>
                  </a:cubicBezTo>
                  <a:cubicBezTo>
                    <a:pt x="21365" y="786"/>
                    <a:pt x="20845" y="272"/>
                    <a:pt x="20275" y="272"/>
                  </a:cubicBezTo>
                  <a:cubicBezTo>
                    <a:pt x="20206" y="272"/>
                    <a:pt x="20136" y="279"/>
                    <a:pt x="20066" y="295"/>
                  </a:cubicBezTo>
                  <a:cubicBezTo>
                    <a:pt x="19794" y="149"/>
                    <a:pt x="19480" y="44"/>
                    <a:pt x="19145" y="23"/>
                  </a:cubicBezTo>
                  <a:cubicBezTo>
                    <a:pt x="18981" y="8"/>
                    <a:pt x="18815" y="1"/>
                    <a:pt x="18646" y="1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983;p51">
              <a:extLst>
                <a:ext uri="{FF2B5EF4-FFF2-40B4-BE49-F238E27FC236}">
                  <a16:creationId xmlns:a16="http://schemas.microsoft.com/office/drawing/2014/main" id="{C09A5E25-6D34-460F-901B-83E525C1299B}"/>
                </a:ext>
              </a:extLst>
            </p:cNvPr>
            <p:cNvSpPr/>
            <p:nvPr/>
          </p:nvSpPr>
          <p:spPr>
            <a:xfrm>
              <a:off x="7460025" y="2769500"/>
              <a:ext cx="436800" cy="520250"/>
            </a:xfrm>
            <a:custGeom>
              <a:avLst/>
              <a:gdLst/>
              <a:ahLst/>
              <a:cxnLst/>
              <a:rect l="l" t="t" r="r" b="b"/>
              <a:pathLst>
                <a:path w="17472" h="20810" extrusionOk="0">
                  <a:moveTo>
                    <a:pt x="7524" y="0"/>
                  </a:moveTo>
                  <a:cubicBezTo>
                    <a:pt x="7106" y="0"/>
                    <a:pt x="6687" y="76"/>
                    <a:pt x="6235" y="263"/>
                  </a:cubicBezTo>
                  <a:cubicBezTo>
                    <a:pt x="5106" y="702"/>
                    <a:pt x="4373" y="1665"/>
                    <a:pt x="4687" y="2899"/>
                  </a:cubicBezTo>
                  <a:cubicBezTo>
                    <a:pt x="4830" y="3531"/>
                    <a:pt x="5490" y="3925"/>
                    <a:pt x="6104" y="3925"/>
                  </a:cubicBezTo>
                  <a:cubicBezTo>
                    <a:pt x="6120" y="3925"/>
                    <a:pt x="6136" y="3925"/>
                    <a:pt x="6152" y="3924"/>
                  </a:cubicBezTo>
                  <a:cubicBezTo>
                    <a:pt x="6654" y="4845"/>
                    <a:pt x="6717" y="5745"/>
                    <a:pt x="6507" y="6937"/>
                  </a:cubicBezTo>
                  <a:cubicBezTo>
                    <a:pt x="6298" y="8130"/>
                    <a:pt x="5252" y="9239"/>
                    <a:pt x="4101" y="9595"/>
                  </a:cubicBezTo>
                  <a:cubicBezTo>
                    <a:pt x="3139" y="9908"/>
                    <a:pt x="2093" y="9532"/>
                    <a:pt x="1151" y="10118"/>
                  </a:cubicBezTo>
                  <a:cubicBezTo>
                    <a:pt x="0" y="10808"/>
                    <a:pt x="84" y="12126"/>
                    <a:pt x="586" y="13193"/>
                  </a:cubicBezTo>
                  <a:cubicBezTo>
                    <a:pt x="670" y="15872"/>
                    <a:pt x="1737" y="19722"/>
                    <a:pt x="4478" y="20663"/>
                  </a:cubicBezTo>
                  <a:cubicBezTo>
                    <a:pt x="4770" y="20762"/>
                    <a:pt x="5068" y="20809"/>
                    <a:pt x="5359" y="20809"/>
                  </a:cubicBezTo>
                  <a:cubicBezTo>
                    <a:pt x="6612" y="20809"/>
                    <a:pt x="7742" y="19934"/>
                    <a:pt x="7742" y="18508"/>
                  </a:cubicBezTo>
                  <a:cubicBezTo>
                    <a:pt x="7742" y="18152"/>
                    <a:pt x="7742" y="17838"/>
                    <a:pt x="7721" y="17483"/>
                  </a:cubicBezTo>
                  <a:lnTo>
                    <a:pt x="7721" y="17483"/>
                  </a:lnTo>
                  <a:cubicBezTo>
                    <a:pt x="8034" y="17555"/>
                    <a:pt x="8356" y="17597"/>
                    <a:pt x="8675" y="17597"/>
                  </a:cubicBezTo>
                  <a:cubicBezTo>
                    <a:pt x="9187" y="17597"/>
                    <a:pt x="9689" y="17490"/>
                    <a:pt x="10127" y="17232"/>
                  </a:cubicBezTo>
                  <a:cubicBezTo>
                    <a:pt x="12157" y="15976"/>
                    <a:pt x="12157" y="13968"/>
                    <a:pt x="11592" y="11980"/>
                  </a:cubicBezTo>
                  <a:lnTo>
                    <a:pt x="11592" y="11980"/>
                  </a:lnTo>
                  <a:cubicBezTo>
                    <a:pt x="11676" y="12001"/>
                    <a:pt x="11780" y="12022"/>
                    <a:pt x="11843" y="12043"/>
                  </a:cubicBezTo>
                  <a:cubicBezTo>
                    <a:pt x="12253" y="12172"/>
                    <a:pt x="12663" y="12237"/>
                    <a:pt x="13063" y="12237"/>
                  </a:cubicBezTo>
                  <a:cubicBezTo>
                    <a:pt x="13826" y="12237"/>
                    <a:pt x="14552" y="12000"/>
                    <a:pt x="15170" y="11520"/>
                  </a:cubicBezTo>
                  <a:cubicBezTo>
                    <a:pt x="17032" y="10055"/>
                    <a:pt x="14124" y="6770"/>
                    <a:pt x="13098" y="5745"/>
                  </a:cubicBezTo>
                  <a:cubicBezTo>
                    <a:pt x="12973" y="5619"/>
                    <a:pt x="12847" y="5494"/>
                    <a:pt x="12722" y="5389"/>
                  </a:cubicBezTo>
                  <a:cubicBezTo>
                    <a:pt x="13203" y="5284"/>
                    <a:pt x="13684" y="5201"/>
                    <a:pt x="14207" y="5117"/>
                  </a:cubicBezTo>
                  <a:cubicBezTo>
                    <a:pt x="15400" y="4929"/>
                    <a:pt x="16593" y="4657"/>
                    <a:pt x="17053" y="3401"/>
                  </a:cubicBezTo>
                  <a:cubicBezTo>
                    <a:pt x="17471" y="2355"/>
                    <a:pt x="16655" y="1309"/>
                    <a:pt x="15672" y="1016"/>
                  </a:cubicBezTo>
                  <a:cubicBezTo>
                    <a:pt x="13496" y="367"/>
                    <a:pt x="11152" y="828"/>
                    <a:pt x="8976" y="242"/>
                  </a:cubicBezTo>
                  <a:cubicBezTo>
                    <a:pt x="8466" y="97"/>
                    <a:pt x="7996" y="0"/>
                    <a:pt x="7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984;p51">
              <a:extLst>
                <a:ext uri="{FF2B5EF4-FFF2-40B4-BE49-F238E27FC236}">
                  <a16:creationId xmlns:a16="http://schemas.microsoft.com/office/drawing/2014/main" id="{E775DD64-D2D2-4E8A-8703-D8BF6677D5E0}"/>
                </a:ext>
              </a:extLst>
            </p:cNvPr>
            <p:cNvSpPr/>
            <p:nvPr/>
          </p:nvSpPr>
          <p:spPr>
            <a:xfrm>
              <a:off x="6348975" y="4066875"/>
              <a:ext cx="127125" cy="218269"/>
            </a:xfrm>
            <a:custGeom>
              <a:avLst/>
              <a:gdLst/>
              <a:ahLst/>
              <a:cxnLst/>
              <a:rect l="l" t="t" r="r" b="b"/>
              <a:pathLst>
                <a:path w="5085" h="7533" extrusionOk="0">
                  <a:moveTo>
                    <a:pt x="2379" y="1"/>
                  </a:moveTo>
                  <a:cubicBezTo>
                    <a:pt x="2320" y="1"/>
                    <a:pt x="2259" y="4"/>
                    <a:pt x="2197" y="10"/>
                  </a:cubicBezTo>
                  <a:cubicBezTo>
                    <a:pt x="168" y="178"/>
                    <a:pt x="0" y="2123"/>
                    <a:pt x="314" y="3776"/>
                  </a:cubicBezTo>
                  <a:cubicBezTo>
                    <a:pt x="628" y="5367"/>
                    <a:pt x="1047" y="7375"/>
                    <a:pt x="3202" y="7522"/>
                  </a:cubicBezTo>
                  <a:cubicBezTo>
                    <a:pt x="3253" y="7529"/>
                    <a:pt x="3303" y="7533"/>
                    <a:pt x="3351" y="7533"/>
                  </a:cubicBezTo>
                  <a:cubicBezTo>
                    <a:pt x="3580" y="7533"/>
                    <a:pt x="3779" y="7454"/>
                    <a:pt x="3934" y="7333"/>
                  </a:cubicBezTo>
                  <a:cubicBezTo>
                    <a:pt x="4478" y="7166"/>
                    <a:pt x="4917" y="6664"/>
                    <a:pt x="4980" y="5911"/>
                  </a:cubicBezTo>
                  <a:cubicBezTo>
                    <a:pt x="5085" y="4844"/>
                    <a:pt x="4855" y="3672"/>
                    <a:pt x="4604" y="2626"/>
                  </a:cubicBezTo>
                  <a:cubicBezTo>
                    <a:pt x="4363" y="1524"/>
                    <a:pt x="3701" y="1"/>
                    <a:pt x="237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985;p51">
              <a:extLst>
                <a:ext uri="{FF2B5EF4-FFF2-40B4-BE49-F238E27FC236}">
                  <a16:creationId xmlns:a16="http://schemas.microsoft.com/office/drawing/2014/main" id="{1EF97CDA-B187-40FF-BBDC-84128006434E}"/>
                </a:ext>
              </a:extLst>
            </p:cNvPr>
            <p:cNvSpPr/>
            <p:nvPr/>
          </p:nvSpPr>
          <p:spPr>
            <a:xfrm>
              <a:off x="6741750" y="4185430"/>
              <a:ext cx="182131" cy="201850"/>
            </a:xfrm>
            <a:custGeom>
              <a:avLst/>
              <a:gdLst/>
              <a:ahLst/>
              <a:cxnLst/>
              <a:rect l="l" t="t" r="r" b="b"/>
              <a:pathLst>
                <a:path w="6801" h="8074" extrusionOk="0">
                  <a:moveTo>
                    <a:pt x="4239" y="1"/>
                  </a:moveTo>
                  <a:cubicBezTo>
                    <a:pt x="3725" y="1"/>
                    <a:pt x="3195" y="168"/>
                    <a:pt x="2699" y="400"/>
                  </a:cubicBezTo>
                  <a:cubicBezTo>
                    <a:pt x="1632" y="902"/>
                    <a:pt x="1193" y="1655"/>
                    <a:pt x="795" y="2743"/>
                  </a:cubicBezTo>
                  <a:cubicBezTo>
                    <a:pt x="419" y="3706"/>
                    <a:pt x="0" y="5066"/>
                    <a:pt x="377" y="6049"/>
                  </a:cubicBezTo>
                  <a:cubicBezTo>
                    <a:pt x="189" y="6865"/>
                    <a:pt x="502" y="7723"/>
                    <a:pt x="1423" y="7974"/>
                  </a:cubicBezTo>
                  <a:cubicBezTo>
                    <a:pt x="1701" y="8042"/>
                    <a:pt x="1970" y="8074"/>
                    <a:pt x="2230" y="8074"/>
                  </a:cubicBezTo>
                  <a:cubicBezTo>
                    <a:pt x="3968" y="8074"/>
                    <a:pt x="5290" y="6649"/>
                    <a:pt x="5963" y="5066"/>
                  </a:cubicBezTo>
                  <a:cubicBezTo>
                    <a:pt x="6570" y="3726"/>
                    <a:pt x="6800" y="1550"/>
                    <a:pt x="5545" y="483"/>
                  </a:cubicBezTo>
                  <a:cubicBezTo>
                    <a:pt x="5149" y="136"/>
                    <a:pt x="4701" y="1"/>
                    <a:pt x="423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986;p51">
              <a:extLst>
                <a:ext uri="{FF2B5EF4-FFF2-40B4-BE49-F238E27FC236}">
                  <a16:creationId xmlns:a16="http://schemas.microsoft.com/office/drawing/2014/main" id="{AACE285B-DC5A-4316-96BA-C4B73BEA6A71}"/>
                </a:ext>
              </a:extLst>
            </p:cNvPr>
            <p:cNvSpPr/>
            <p:nvPr/>
          </p:nvSpPr>
          <p:spPr>
            <a:xfrm>
              <a:off x="6164325" y="3984125"/>
              <a:ext cx="479893" cy="188329"/>
            </a:xfrm>
            <a:custGeom>
              <a:avLst/>
              <a:gdLst/>
              <a:ahLst/>
              <a:cxnLst/>
              <a:rect l="l" t="t" r="r" b="b"/>
              <a:pathLst>
                <a:path w="17236" h="6554" extrusionOk="0">
                  <a:moveTo>
                    <a:pt x="4234" y="0"/>
                  </a:moveTo>
                  <a:cubicBezTo>
                    <a:pt x="3456" y="0"/>
                    <a:pt x="2688" y="51"/>
                    <a:pt x="1946" y="162"/>
                  </a:cubicBezTo>
                  <a:cubicBezTo>
                    <a:pt x="1814" y="115"/>
                    <a:pt x="1672" y="91"/>
                    <a:pt x="1529" y="91"/>
                  </a:cubicBezTo>
                  <a:cubicBezTo>
                    <a:pt x="1041" y="91"/>
                    <a:pt x="548" y="370"/>
                    <a:pt x="419" y="936"/>
                  </a:cubicBezTo>
                  <a:cubicBezTo>
                    <a:pt x="377" y="1020"/>
                    <a:pt x="356" y="1104"/>
                    <a:pt x="356" y="1166"/>
                  </a:cubicBezTo>
                  <a:cubicBezTo>
                    <a:pt x="251" y="1543"/>
                    <a:pt x="356" y="1941"/>
                    <a:pt x="565" y="2254"/>
                  </a:cubicBezTo>
                  <a:cubicBezTo>
                    <a:pt x="440" y="2945"/>
                    <a:pt x="272" y="3677"/>
                    <a:pt x="147" y="4389"/>
                  </a:cubicBezTo>
                  <a:cubicBezTo>
                    <a:pt x="0" y="5351"/>
                    <a:pt x="544" y="6230"/>
                    <a:pt x="1570" y="6251"/>
                  </a:cubicBezTo>
                  <a:cubicBezTo>
                    <a:pt x="2022" y="6259"/>
                    <a:pt x="2466" y="6281"/>
                    <a:pt x="2905" y="6281"/>
                  </a:cubicBezTo>
                  <a:cubicBezTo>
                    <a:pt x="3642" y="6281"/>
                    <a:pt x="4363" y="6218"/>
                    <a:pt x="5085" y="5916"/>
                  </a:cubicBezTo>
                  <a:cubicBezTo>
                    <a:pt x="5566" y="5707"/>
                    <a:pt x="6005" y="5393"/>
                    <a:pt x="6215" y="4891"/>
                  </a:cubicBezTo>
                  <a:cubicBezTo>
                    <a:pt x="6298" y="4703"/>
                    <a:pt x="6382" y="4472"/>
                    <a:pt x="6487" y="4263"/>
                  </a:cubicBezTo>
                  <a:lnTo>
                    <a:pt x="6487" y="4263"/>
                  </a:lnTo>
                  <a:cubicBezTo>
                    <a:pt x="6485" y="4265"/>
                    <a:pt x="6484" y="4265"/>
                    <a:pt x="6484" y="4265"/>
                  </a:cubicBezTo>
                  <a:cubicBezTo>
                    <a:pt x="6471" y="4265"/>
                    <a:pt x="6801" y="3758"/>
                    <a:pt x="6821" y="3677"/>
                  </a:cubicBezTo>
                  <a:cubicBezTo>
                    <a:pt x="6863" y="3531"/>
                    <a:pt x="6926" y="3405"/>
                    <a:pt x="6947" y="3259"/>
                  </a:cubicBezTo>
                  <a:cubicBezTo>
                    <a:pt x="7575" y="3363"/>
                    <a:pt x="8202" y="3510"/>
                    <a:pt x="8830" y="3635"/>
                  </a:cubicBezTo>
                  <a:cubicBezTo>
                    <a:pt x="10065" y="3886"/>
                    <a:pt x="11257" y="4305"/>
                    <a:pt x="12450" y="4703"/>
                  </a:cubicBezTo>
                  <a:cubicBezTo>
                    <a:pt x="12994" y="4891"/>
                    <a:pt x="13810" y="5226"/>
                    <a:pt x="14061" y="5770"/>
                  </a:cubicBezTo>
                  <a:cubicBezTo>
                    <a:pt x="14325" y="6323"/>
                    <a:pt x="14763" y="6553"/>
                    <a:pt x="15214" y="6553"/>
                  </a:cubicBezTo>
                  <a:cubicBezTo>
                    <a:pt x="16194" y="6553"/>
                    <a:pt x="17235" y="5467"/>
                    <a:pt x="16676" y="4263"/>
                  </a:cubicBezTo>
                  <a:cubicBezTo>
                    <a:pt x="15651" y="2171"/>
                    <a:pt x="12513" y="1522"/>
                    <a:pt x="10525" y="936"/>
                  </a:cubicBezTo>
                  <a:cubicBezTo>
                    <a:pt x="8591" y="384"/>
                    <a:pt x="6375" y="0"/>
                    <a:pt x="42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987;p51">
              <a:extLst>
                <a:ext uri="{FF2B5EF4-FFF2-40B4-BE49-F238E27FC236}">
                  <a16:creationId xmlns:a16="http://schemas.microsoft.com/office/drawing/2014/main" id="{316384C9-99A2-42AD-875E-BFA4A7FBFFA9}"/>
                </a:ext>
              </a:extLst>
            </p:cNvPr>
            <p:cNvSpPr/>
            <p:nvPr/>
          </p:nvSpPr>
          <p:spPr>
            <a:xfrm>
              <a:off x="6611050" y="3985425"/>
              <a:ext cx="765825" cy="407275"/>
            </a:xfrm>
            <a:custGeom>
              <a:avLst/>
              <a:gdLst/>
              <a:ahLst/>
              <a:cxnLst/>
              <a:rect l="l" t="t" r="r" b="b"/>
              <a:pathLst>
                <a:path w="30633" h="16291" extrusionOk="0">
                  <a:moveTo>
                    <a:pt x="29640" y="0"/>
                  </a:moveTo>
                  <a:cubicBezTo>
                    <a:pt x="29374" y="0"/>
                    <a:pt x="29110" y="101"/>
                    <a:pt x="28937" y="315"/>
                  </a:cubicBezTo>
                  <a:cubicBezTo>
                    <a:pt x="28833" y="378"/>
                    <a:pt x="28749" y="461"/>
                    <a:pt x="28686" y="503"/>
                  </a:cubicBezTo>
                  <a:cubicBezTo>
                    <a:pt x="28519" y="671"/>
                    <a:pt x="28414" y="817"/>
                    <a:pt x="28331" y="1026"/>
                  </a:cubicBezTo>
                  <a:cubicBezTo>
                    <a:pt x="28356" y="957"/>
                    <a:pt x="28362" y="931"/>
                    <a:pt x="28358" y="931"/>
                  </a:cubicBezTo>
                  <a:lnTo>
                    <a:pt x="28358" y="931"/>
                  </a:lnTo>
                  <a:cubicBezTo>
                    <a:pt x="28348" y="931"/>
                    <a:pt x="28283" y="1066"/>
                    <a:pt x="28268" y="1110"/>
                  </a:cubicBezTo>
                  <a:cubicBezTo>
                    <a:pt x="28205" y="1194"/>
                    <a:pt x="28184" y="1256"/>
                    <a:pt x="28121" y="1361"/>
                  </a:cubicBezTo>
                  <a:cubicBezTo>
                    <a:pt x="28101" y="1445"/>
                    <a:pt x="27975" y="1675"/>
                    <a:pt x="27975" y="1738"/>
                  </a:cubicBezTo>
                  <a:cubicBezTo>
                    <a:pt x="27954" y="1759"/>
                    <a:pt x="27954" y="1780"/>
                    <a:pt x="27912" y="1842"/>
                  </a:cubicBezTo>
                  <a:cubicBezTo>
                    <a:pt x="26929" y="2303"/>
                    <a:pt x="26196" y="3474"/>
                    <a:pt x="25548" y="4269"/>
                  </a:cubicBezTo>
                  <a:cubicBezTo>
                    <a:pt x="24355" y="5713"/>
                    <a:pt x="23372" y="7282"/>
                    <a:pt x="22158" y="8684"/>
                  </a:cubicBezTo>
                  <a:cubicBezTo>
                    <a:pt x="21070" y="9961"/>
                    <a:pt x="19898" y="11091"/>
                    <a:pt x="18706" y="12283"/>
                  </a:cubicBezTo>
                  <a:cubicBezTo>
                    <a:pt x="18476" y="12513"/>
                    <a:pt x="18225" y="12764"/>
                    <a:pt x="17994" y="13036"/>
                  </a:cubicBezTo>
                  <a:cubicBezTo>
                    <a:pt x="17890" y="12890"/>
                    <a:pt x="17764" y="12764"/>
                    <a:pt x="17618" y="12702"/>
                  </a:cubicBezTo>
                  <a:cubicBezTo>
                    <a:pt x="18329" y="12492"/>
                    <a:pt x="18727" y="11551"/>
                    <a:pt x="18518" y="10860"/>
                  </a:cubicBezTo>
                  <a:cubicBezTo>
                    <a:pt x="18204" y="9793"/>
                    <a:pt x="17199" y="8454"/>
                    <a:pt x="16383" y="7701"/>
                  </a:cubicBezTo>
                  <a:cubicBezTo>
                    <a:pt x="15274" y="6676"/>
                    <a:pt x="13663" y="6320"/>
                    <a:pt x="12220" y="6027"/>
                  </a:cubicBezTo>
                  <a:cubicBezTo>
                    <a:pt x="11124" y="5813"/>
                    <a:pt x="9978" y="5745"/>
                    <a:pt x="8834" y="5745"/>
                  </a:cubicBezTo>
                  <a:cubicBezTo>
                    <a:pt x="8187" y="5745"/>
                    <a:pt x="7540" y="5767"/>
                    <a:pt x="6905" y="5797"/>
                  </a:cubicBezTo>
                  <a:cubicBezTo>
                    <a:pt x="6068" y="5818"/>
                    <a:pt x="5252" y="5902"/>
                    <a:pt x="4436" y="6027"/>
                  </a:cubicBezTo>
                  <a:cubicBezTo>
                    <a:pt x="3808" y="6090"/>
                    <a:pt x="3515" y="6550"/>
                    <a:pt x="3118" y="6885"/>
                  </a:cubicBezTo>
                  <a:lnTo>
                    <a:pt x="2992" y="7010"/>
                  </a:lnTo>
                  <a:lnTo>
                    <a:pt x="2971" y="7010"/>
                  </a:lnTo>
                  <a:cubicBezTo>
                    <a:pt x="2684" y="6795"/>
                    <a:pt x="2305" y="6642"/>
                    <a:pt x="1926" y="6642"/>
                  </a:cubicBezTo>
                  <a:cubicBezTo>
                    <a:pt x="1863" y="6642"/>
                    <a:pt x="1800" y="6646"/>
                    <a:pt x="1737" y="6655"/>
                  </a:cubicBezTo>
                  <a:cubicBezTo>
                    <a:pt x="377" y="6759"/>
                    <a:pt x="0" y="8329"/>
                    <a:pt x="921" y="9061"/>
                  </a:cubicBezTo>
                  <a:cubicBezTo>
                    <a:pt x="921" y="9103"/>
                    <a:pt x="942" y="9145"/>
                    <a:pt x="942" y="9187"/>
                  </a:cubicBezTo>
                  <a:cubicBezTo>
                    <a:pt x="1025" y="9521"/>
                    <a:pt x="1214" y="9877"/>
                    <a:pt x="1465" y="10107"/>
                  </a:cubicBezTo>
                  <a:cubicBezTo>
                    <a:pt x="1792" y="10424"/>
                    <a:pt x="2198" y="10558"/>
                    <a:pt x="2614" y="10558"/>
                  </a:cubicBezTo>
                  <a:cubicBezTo>
                    <a:pt x="3076" y="10558"/>
                    <a:pt x="3548" y="10392"/>
                    <a:pt x="3934" y="10128"/>
                  </a:cubicBezTo>
                  <a:cubicBezTo>
                    <a:pt x="4080" y="10023"/>
                    <a:pt x="4227" y="9898"/>
                    <a:pt x="4373" y="9793"/>
                  </a:cubicBezTo>
                  <a:cubicBezTo>
                    <a:pt x="4478" y="9712"/>
                    <a:pt x="4536" y="9685"/>
                    <a:pt x="4556" y="9685"/>
                  </a:cubicBezTo>
                  <a:cubicBezTo>
                    <a:pt x="4588" y="9685"/>
                    <a:pt x="4522" y="9755"/>
                    <a:pt x="4394" y="9793"/>
                  </a:cubicBezTo>
                  <a:cubicBezTo>
                    <a:pt x="4373" y="9793"/>
                    <a:pt x="4959" y="9835"/>
                    <a:pt x="5126" y="9877"/>
                  </a:cubicBezTo>
                  <a:cubicBezTo>
                    <a:pt x="5221" y="9887"/>
                    <a:pt x="5314" y="9892"/>
                    <a:pt x="5404" y="9892"/>
                  </a:cubicBezTo>
                  <a:cubicBezTo>
                    <a:pt x="6270" y="9892"/>
                    <a:pt x="6925" y="9446"/>
                    <a:pt x="7323" y="8726"/>
                  </a:cubicBezTo>
                  <a:cubicBezTo>
                    <a:pt x="8265" y="8747"/>
                    <a:pt x="9248" y="8747"/>
                    <a:pt x="10190" y="8768"/>
                  </a:cubicBezTo>
                  <a:cubicBezTo>
                    <a:pt x="10734" y="8789"/>
                    <a:pt x="11278" y="8873"/>
                    <a:pt x="11801" y="8998"/>
                  </a:cubicBezTo>
                  <a:cubicBezTo>
                    <a:pt x="11759" y="9166"/>
                    <a:pt x="11759" y="9312"/>
                    <a:pt x="11780" y="9500"/>
                  </a:cubicBezTo>
                  <a:cubicBezTo>
                    <a:pt x="11885" y="10400"/>
                    <a:pt x="12240" y="10819"/>
                    <a:pt x="12701" y="11551"/>
                  </a:cubicBezTo>
                  <a:cubicBezTo>
                    <a:pt x="12743" y="11656"/>
                    <a:pt x="12826" y="11718"/>
                    <a:pt x="12931" y="11823"/>
                  </a:cubicBezTo>
                  <a:cubicBezTo>
                    <a:pt x="12178" y="12597"/>
                    <a:pt x="12345" y="14208"/>
                    <a:pt x="13600" y="14585"/>
                  </a:cubicBezTo>
                  <a:cubicBezTo>
                    <a:pt x="14542" y="14857"/>
                    <a:pt x="15421" y="15359"/>
                    <a:pt x="16383" y="15568"/>
                  </a:cubicBezTo>
                  <a:cubicBezTo>
                    <a:pt x="16510" y="15603"/>
                    <a:pt x="16637" y="15618"/>
                    <a:pt x="16760" y="15618"/>
                  </a:cubicBezTo>
                  <a:cubicBezTo>
                    <a:pt x="16861" y="15618"/>
                    <a:pt x="16959" y="15608"/>
                    <a:pt x="17053" y="15589"/>
                  </a:cubicBezTo>
                  <a:cubicBezTo>
                    <a:pt x="17053" y="15652"/>
                    <a:pt x="17095" y="15694"/>
                    <a:pt x="17095" y="15757"/>
                  </a:cubicBezTo>
                  <a:cubicBezTo>
                    <a:pt x="17185" y="16089"/>
                    <a:pt x="17494" y="16290"/>
                    <a:pt x="17816" y="16290"/>
                  </a:cubicBezTo>
                  <a:cubicBezTo>
                    <a:pt x="17940" y="16290"/>
                    <a:pt x="18066" y="16260"/>
                    <a:pt x="18183" y="16196"/>
                  </a:cubicBezTo>
                  <a:cubicBezTo>
                    <a:pt x="19208" y="15631"/>
                    <a:pt x="20024" y="14689"/>
                    <a:pt x="20945" y="13915"/>
                  </a:cubicBezTo>
                  <a:cubicBezTo>
                    <a:pt x="22242" y="12911"/>
                    <a:pt x="23414" y="11614"/>
                    <a:pt x="24460" y="10358"/>
                  </a:cubicBezTo>
                  <a:cubicBezTo>
                    <a:pt x="25548" y="9082"/>
                    <a:pt x="26448" y="7701"/>
                    <a:pt x="27410" y="6341"/>
                  </a:cubicBezTo>
                  <a:cubicBezTo>
                    <a:pt x="27996" y="5546"/>
                    <a:pt x="29021" y="4541"/>
                    <a:pt x="29461" y="3516"/>
                  </a:cubicBezTo>
                  <a:cubicBezTo>
                    <a:pt x="29900" y="3244"/>
                    <a:pt x="30193" y="2784"/>
                    <a:pt x="30318" y="2261"/>
                  </a:cubicBezTo>
                  <a:cubicBezTo>
                    <a:pt x="30381" y="2031"/>
                    <a:pt x="30444" y="1780"/>
                    <a:pt x="30486" y="1549"/>
                  </a:cubicBezTo>
                  <a:cubicBezTo>
                    <a:pt x="30507" y="1508"/>
                    <a:pt x="30528" y="1445"/>
                    <a:pt x="30528" y="1403"/>
                  </a:cubicBezTo>
                  <a:cubicBezTo>
                    <a:pt x="30632" y="1110"/>
                    <a:pt x="30611" y="880"/>
                    <a:pt x="30570" y="671"/>
                  </a:cubicBezTo>
                  <a:cubicBezTo>
                    <a:pt x="30468" y="239"/>
                    <a:pt x="30051" y="0"/>
                    <a:pt x="2964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988;p51">
              <a:extLst>
                <a:ext uri="{FF2B5EF4-FFF2-40B4-BE49-F238E27FC236}">
                  <a16:creationId xmlns:a16="http://schemas.microsoft.com/office/drawing/2014/main" id="{67A474C7-3320-4B77-AC81-D039B3F1BAF5}"/>
                </a:ext>
              </a:extLst>
            </p:cNvPr>
            <p:cNvSpPr/>
            <p:nvPr/>
          </p:nvSpPr>
          <p:spPr>
            <a:xfrm>
              <a:off x="6155950" y="3714500"/>
              <a:ext cx="704618" cy="397832"/>
            </a:xfrm>
            <a:custGeom>
              <a:avLst/>
              <a:gdLst/>
              <a:ahLst/>
              <a:cxnLst/>
              <a:rect l="l" t="t" r="r" b="b"/>
              <a:pathLst>
                <a:path w="25716" h="14207" extrusionOk="0">
                  <a:moveTo>
                    <a:pt x="13717" y="1"/>
                  </a:moveTo>
                  <a:cubicBezTo>
                    <a:pt x="11882" y="1"/>
                    <a:pt x="10025" y="231"/>
                    <a:pt x="8265" y="585"/>
                  </a:cubicBezTo>
                  <a:cubicBezTo>
                    <a:pt x="7700" y="690"/>
                    <a:pt x="7177" y="1381"/>
                    <a:pt x="7219" y="1987"/>
                  </a:cubicBezTo>
                  <a:cubicBezTo>
                    <a:pt x="7219" y="2050"/>
                    <a:pt x="7261" y="2134"/>
                    <a:pt x="7261" y="2238"/>
                  </a:cubicBezTo>
                  <a:cubicBezTo>
                    <a:pt x="7261" y="2259"/>
                    <a:pt x="7261" y="2301"/>
                    <a:pt x="7282" y="2322"/>
                  </a:cubicBezTo>
                  <a:cubicBezTo>
                    <a:pt x="6152" y="3117"/>
                    <a:pt x="5169" y="3850"/>
                    <a:pt x="4227" y="4959"/>
                  </a:cubicBezTo>
                  <a:cubicBezTo>
                    <a:pt x="3139" y="6193"/>
                    <a:pt x="1" y="8264"/>
                    <a:pt x="2135" y="10064"/>
                  </a:cubicBezTo>
                  <a:cubicBezTo>
                    <a:pt x="2699" y="10549"/>
                    <a:pt x="3320" y="10688"/>
                    <a:pt x="3964" y="10688"/>
                  </a:cubicBezTo>
                  <a:cubicBezTo>
                    <a:pt x="4680" y="10688"/>
                    <a:pt x="5425" y="10517"/>
                    <a:pt x="6152" y="10461"/>
                  </a:cubicBezTo>
                  <a:cubicBezTo>
                    <a:pt x="6647" y="10430"/>
                    <a:pt x="7116" y="10412"/>
                    <a:pt x="7572" y="10412"/>
                  </a:cubicBezTo>
                  <a:cubicBezTo>
                    <a:pt x="8640" y="10412"/>
                    <a:pt x="9641" y="10511"/>
                    <a:pt x="10755" y="10775"/>
                  </a:cubicBezTo>
                  <a:cubicBezTo>
                    <a:pt x="11948" y="11047"/>
                    <a:pt x="13538" y="10985"/>
                    <a:pt x="14417" y="11863"/>
                  </a:cubicBezTo>
                  <a:cubicBezTo>
                    <a:pt x="14940" y="12386"/>
                    <a:pt x="14982" y="12365"/>
                    <a:pt x="15296" y="12972"/>
                  </a:cubicBezTo>
                  <a:cubicBezTo>
                    <a:pt x="15610" y="13558"/>
                    <a:pt x="16070" y="13956"/>
                    <a:pt x="16739" y="14144"/>
                  </a:cubicBezTo>
                  <a:cubicBezTo>
                    <a:pt x="16896" y="14186"/>
                    <a:pt x="17049" y="14206"/>
                    <a:pt x="17198" y="14206"/>
                  </a:cubicBezTo>
                  <a:cubicBezTo>
                    <a:pt x="17789" y="14206"/>
                    <a:pt x="18309" y="13892"/>
                    <a:pt x="18644" y="13391"/>
                  </a:cubicBezTo>
                  <a:cubicBezTo>
                    <a:pt x="19355" y="12282"/>
                    <a:pt x="20108" y="11529"/>
                    <a:pt x="21071" y="10713"/>
                  </a:cubicBezTo>
                  <a:cubicBezTo>
                    <a:pt x="21929" y="9980"/>
                    <a:pt x="22682" y="9164"/>
                    <a:pt x="23791" y="8788"/>
                  </a:cubicBezTo>
                  <a:cubicBezTo>
                    <a:pt x="24837" y="8390"/>
                    <a:pt x="25716" y="7637"/>
                    <a:pt x="25716" y="6423"/>
                  </a:cubicBezTo>
                  <a:cubicBezTo>
                    <a:pt x="25716" y="5147"/>
                    <a:pt x="24628" y="4226"/>
                    <a:pt x="23728" y="3473"/>
                  </a:cubicBezTo>
                  <a:cubicBezTo>
                    <a:pt x="21636" y="1694"/>
                    <a:pt x="19020" y="544"/>
                    <a:pt x="16300" y="167"/>
                  </a:cubicBezTo>
                  <a:cubicBezTo>
                    <a:pt x="15452" y="53"/>
                    <a:pt x="14587" y="1"/>
                    <a:pt x="1371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989;p51">
              <a:extLst>
                <a:ext uri="{FF2B5EF4-FFF2-40B4-BE49-F238E27FC236}">
                  <a16:creationId xmlns:a16="http://schemas.microsoft.com/office/drawing/2014/main" id="{7FA35486-FD2D-430B-87BB-48EE79E369E7}"/>
                </a:ext>
              </a:extLst>
            </p:cNvPr>
            <p:cNvSpPr/>
            <p:nvPr/>
          </p:nvSpPr>
          <p:spPr>
            <a:xfrm>
              <a:off x="6622550" y="3830025"/>
              <a:ext cx="765813" cy="465926"/>
            </a:xfrm>
            <a:custGeom>
              <a:avLst/>
              <a:gdLst/>
              <a:ahLst/>
              <a:cxnLst/>
              <a:rect l="l" t="t" r="r" b="b"/>
              <a:pathLst>
                <a:path w="29210" h="15887" extrusionOk="0">
                  <a:moveTo>
                    <a:pt x="18738" y="0"/>
                  </a:moveTo>
                  <a:cubicBezTo>
                    <a:pt x="17431" y="0"/>
                    <a:pt x="16127" y="123"/>
                    <a:pt x="14835" y="233"/>
                  </a:cubicBezTo>
                  <a:cubicBezTo>
                    <a:pt x="13998" y="317"/>
                    <a:pt x="13203" y="338"/>
                    <a:pt x="12387" y="547"/>
                  </a:cubicBezTo>
                  <a:cubicBezTo>
                    <a:pt x="11634" y="735"/>
                    <a:pt x="10902" y="1070"/>
                    <a:pt x="10127" y="1154"/>
                  </a:cubicBezTo>
                  <a:cubicBezTo>
                    <a:pt x="9458" y="1195"/>
                    <a:pt x="9019" y="1593"/>
                    <a:pt x="8830" y="2095"/>
                  </a:cubicBezTo>
                  <a:cubicBezTo>
                    <a:pt x="8495" y="2221"/>
                    <a:pt x="8161" y="2409"/>
                    <a:pt x="7889" y="2597"/>
                  </a:cubicBezTo>
                  <a:cubicBezTo>
                    <a:pt x="7261" y="2953"/>
                    <a:pt x="6675" y="3455"/>
                    <a:pt x="6173" y="4020"/>
                  </a:cubicBezTo>
                  <a:cubicBezTo>
                    <a:pt x="5378" y="4962"/>
                    <a:pt x="4373" y="5673"/>
                    <a:pt x="3453" y="6489"/>
                  </a:cubicBezTo>
                  <a:cubicBezTo>
                    <a:pt x="2616" y="7200"/>
                    <a:pt x="2072" y="8163"/>
                    <a:pt x="1256" y="8895"/>
                  </a:cubicBezTo>
                  <a:cubicBezTo>
                    <a:pt x="398" y="9669"/>
                    <a:pt x="0" y="10485"/>
                    <a:pt x="231" y="11636"/>
                  </a:cubicBezTo>
                  <a:cubicBezTo>
                    <a:pt x="369" y="12331"/>
                    <a:pt x="1142" y="12881"/>
                    <a:pt x="1867" y="12881"/>
                  </a:cubicBezTo>
                  <a:cubicBezTo>
                    <a:pt x="2016" y="12881"/>
                    <a:pt x="2163" y="12858"/>
                    <a:pt x="2302" y="12808"/>
                  </a:cubicBezTo>
                  <a:cubicBezTo>
                    <a:pt x="3242" y="12455"/>
                    <a:pt x="4216" y="12349"/>
                    <a:pt x="5204" y="12349"/>
                  </a:cubicBezTo>
                  <a:cubicBezTo>
                    <a:pt x="6677" y="12349"/>
                    <a:pt x="8180" y="12586"/>
                    <a:pt x="9646" y="12599"/>
                  </a:cubicBezTo>
                  <a:cubicBezTo>
                    <a:pt x="11718" y="12641"/>
                    <a:pt x="14563" y="13185"/>
                    <a:pt x="15777" y="15047"/>
                  </a:cubicBezTo>
                  <a:cubicBezTo>
                    <a:pt x="16078" y="15521"/>
                    <a:pt x="16676" y="15886"/>
                    <a:pt x="17264" y="15886"/>
                  </a:cubicBezTo>
                  <a:cubicBezTo>
                    <a:pt x="17533" y="15886"/>
                    <a:pt x="17800" y="15810"/>
                    <a:pt x="18037" y="15633"/>
                  </a:cubicBezTo>
                  <a:cubicBezTo>
                    <a:pt x="18622" y="15214"/>
                    <a:pt x="18978" y="14754"/>
                    <a:pt x="19355" y="14147"/>
                  </a:cubicBezTo>
                  <a:cubicBezTo>
                    <a:pt x="19585" y="13791"/>
                    <a:pt x="20192" y="13226"/>
                    <a:pt x="20610" y="12871"/>
                  </a:cubicBezTo>
                  <a:cubicBezTo>
                    <a:pt x="21154" y="12390"/>
                    <a:pt x="21573" y="11929"/>
                    <a:pt x="21991" y="11301"/>
                  </a:cubicBezTo>
                  <a:cubicBezTo>
                    <a:pt x="22389" y="10716"/>
                    <a:pt x="23247" y="10234"/>
                    <a:pt x="23791" y="9774"/>
                  </a:cubicBezTo>
                  <a:cubicBezTo>
                    <a:pt x="25088" y="8707"/>
                    <a:pt x="26197" y="7431"/>
                    <a:pt x="27620" y="6531"/>
                  </a:cubicBezTo>
                  <a:cubicBezTo>
                    <a:pt x="28247" y="6154"/>
                    <a:pt x="28812" y="6008"/>
                    <a:pt x="29084" y="5213"/>
                  </a:cubicBezTo>
                  <a:cubicBezTo>
                    <a:pt x="29210" y="4480"/>
                    <a:pt x="28980" y="3685"/>
                    <a:pt x="28394" y="3162"/>
                  </a:cubicBezTo>
                  <a:cubicBezTo>
                    <a:pt x="26092" y="1028"/>
                    <a:pt x="23100" y="296"/>
                    <a:pt x="20024" y="45"/>
                  </a:cubicBezTo>
                  <a:cubicBezTo>
                    <a:pt x="19595" y="14"/>
                    <a:pt x="19167" y="0"/>
                    <a:pt x="1873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990;p51">
              <a:extLst>
                <a:ext uri="{FF2B5EF4-FFF2-40B4-BE49-F238E27FC236}">
                  <a16:creationId xmlns:a16="http://schemas.microsoft.com/office/drawing/2014/main" id="{0B0ECFE3-8F5D-4953-8B51-42050DDAE92D}"/>
                </a:ext>
              </a:extLst>
            </p:cNvPr>
            <p:cNvSpPr/>
            <p:nvPr/>
          </p:nvSpPr>
          <p:spPr>
            <a:xfrm>
              <a:off x="6116800" y="4143325"/>
              <a:ext cx="244745" cy="61775"/>
            </a:xfrm>
            <a:custGeom>
              <a:avLst/>
              <a:gdLst/>
              <a:ahLst/>
              <a:cxnLst/>
              <a:rect l="l" t="t" r="r" b="b"/>
              <a:pathLst>
                <a:path w="9207" h="2471" extrusionOk="0">
                  <a:moveTo>
                    <a:pt x="784" y="0"/>
                  </a:moveTo>
                  <a:cubicBezTo>
                    <a:pt x="512" y="0"/>
                    <a:pt x="255" y="144"/>
                    <a:pt x="209" y="464"/>
                  </a:cubicBezTo>
                  <a:cubicBezTo>
                    <a:pt x="0" y="1866"/>
                    <a:pt x="1109" y="2306"/>
                    <a:pt x="2302" y="2431"/>
                  </a:cubicBezTo>
                  <a:cubicBezTo>
                    <a:pt x="2736" y="2459"/>
                    <a:pt x="3184" y="2471"/>
                    <a:pt x="3632" y="2471"/>
                  </a:cubicBezTo>
                  <a:cubicBezTo>
                    <a:pt x="4177" y="2471"/>
                    <a:pt x="4724" y="2454"/>
                    <a:pt x="5252" y="2431"/>
                  </a:cubicBezTo>
                  <a:cubicBezTo>
                    <a:pt x="6403" y="2347"/>
                    <a:pt x="7847" y="2452"/>
                    <a:pt x="8872" y="1824"/>
                  </a:cubicBezTo>
                  <a:cubicBezTo>
                    <a:pt x="9207" y="1615"/>
                    <a:pt x="9207" y="1155"/>
                    <a:pt x="8893" y="966"/>
                  </a:cubicBezTo>
                  <a:cubicBezTo>
                    <a:pt x="8348" y="654"/>
                    <a:pt x="7696" y="559"/>
                    <a:pt x="7016" y="559"/>
                  </a:cubicBezTo>
                  <a:cubicBezTo>
                    <a:pt x="6103" y="559"/>
                    <a:pt x="5138" y="730"/>
                    <a:pt x="4310" y="778"/>
                  </a:cubicBezTo>
                  <a:cubicBezTo>
                    <a:pt x="4149" y="791"/>
                    <a:pt x="3173" y="929"/>
                    <a:pt x="2413" y="929"/>
                  </a:cubicBezTo>
                  <a:cubicBezTo>
                    <a:pt x="1895" y="929"/>
                    <a:pt x="1477" y="865"/>
                    <a:pt x="1486" y="653"/>
                  </a:cubicBezTo>
                  <a:cubicBezTo>
                    <a:pt x="1509" y="240"/>
                    <a:pt x="1135" y="0"/>
                    <a:pt x="7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991;p51">
              <a:extLst>
                <a:ext uri="{FF2B5EF4-FFF2-40B4-BE49-F238E27FC236}">
                  <a16:creationId xmlns:a16="http://schemas.microsoft.com/office/drawing/2014/main" id="{371C4503-E7A6-48A2-B210-F7F06CFEBBA4}"/>
                </a:ext>
              </a:extLst>
            </p:cNvPr>
            <p:cNvSpPr/>
            <p:nvPr/>
          </p:nvSpPr>
          <p:spPr>
            <a:xfrm>
              <a:off x="6463000" y="4165400"/>
              <a:ext cx="165845" cy="58650"/>
            </a:xfrm>
            <a:custGeom>
              <a:avLst/>
              <a:gdLst/>
              <a:ahLst/>
              <a:cxnLst/>
              <a:rect l="l" t="t" r="r" b="b"/>
              <a:pathLst>
                <a:path w="7729" h="2346" extrusionOk="0">
                  <a:moveTo>
                    <a:pt x="3258" y="1"/>
                  </a:moveTo>
                  <a:cubicBezTo>
                    <a:pt x="2015" y="1"/>
                    <a:pt x="866" y="123"/>
                    <a:pt x="524" y="193"/>
                  </a:cubicBezTo>
                  <a:cubicBezTo>
                    <a:pt x="1" y="298"/>
                    <a:pt x="43" y="1072"/>
                    <a:pt x="524" y="1218"/>
                  </a:cubicBezTo>
                  <a:cubicBezTo>
                    <a:pt x="2302" y="1658"/>
                    <a:pt x="4060" y="2076"/>
                    <a:pt x="5859" y="2327"/>
                  </a:cubicBezTo>
                  <a:cubicBezTo>
                    <a:pt x="5939" y="2339"/>
                    <a:pt x="6020" y="2346"/>
                    <a:pt x="6100" y="2346"/>
                  </a:cubicBezTo>
                  <a:cubicBezTo>
                    <a:pt x="6437" y="2346"/>
                    <a:pt x="6757" y="2226"/>
                    <a:pt x="6926" y="1888"/>
                  </a:cubicBezTo>
                  <a:cubicBezTo>
                    <a:pt x="7728" y="350"/>
                    <a:pt x="5358" y="1"/>
                    <a:pt x="32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992;p51">
              <a:extLst>
                <a:ext uri="{FF2B5EF4-FFF2-40B4-BE49-F238E27FC236}">
                  <a16:creationId xmlns:a16="http://schemas.microsoft.com/office/drawing/2014/main" id="{2F732F57-4131-4ADA-941B-BD5999C0754D}"/>
                </a:ext>
              </a:extLst>
            </p:cNvPr>
            <p:cNvSpPr/>
            <p:nvPr/>
          </p:nvSpPr>
          <p:spPr>
            <a:xfrm rot="862269">
              <a:off x="6646489" y="4221149"/>
              <a:ext cx="105149" cy="31603"/>
            </a:xfrm>
            <a:custGeom>
              <a:avLst/>
              <a:gdLst/>
              <a:ahLst/>
              <a:cxnLst/>
              <a:rect l="l" t="t" r="r" b="b"/>
              <a:pathLst>
                <a:path w="4206" h="2218" extrusionOk="0">
                  <a:moveTo>
                    <a:pt x="1192" y="1"/>
                  </a:moveTo>
                  <a:cubicBezTo>
                    <a:pt x="826" y="1"/>
                    <a:pt x="443" y="212"/>
                    <a:pt x="272" y="511"/>
                  </a:cubicBezTo>
                  <a:cubicBezTo>
                    <a:pt x="0" y="971"/>
                    <a:pt x="105" y="1703"/>
                    <a:pt x="628" y="1934"/>
                  </a:cubicBezTo>
                  <a:cubicBezTo>
                    <a:pt x="1164" y="2161"/>
                    <a:pt x="1734" y="2217"/>
                    <a:pt x="2305" y="2217"/>
                  </a:cubicBezTo>
                  <a:cubicBezTo>
                    <a:pt x="2626" y="2217"/>
                    <a:pt x="2948" y="2200"/>
                    <a:pt x="3264" y="2185"/>
                  </a:cubicBezTo>
                  <a:cubicBezTo>
                    <a:pt x="3955" y="2164"/>
                    <a:pt x="4206" y="1410"/>
                    <a:pt x="3787" y="929"/>
                  </a:cubicBezTo>
                  <a:cubicBezTo>
                    <a:pt x="3473" y="574"/>
                    <a:pt x="3034" y="469"/>
                    <a:pt x="2574" y="406"/>
                  </a:cubicBezTo>
                  <a:cubicBezTo>
                    <a:pt x="2197" y="364"/>
                    <a:pt x="1988" y="385"/>
                    <a:pt x="1674" y="155"/>
                  </a:cubicBezTo>
                  <a:cubicBezTo>
                    <a:pt x="1533" y="48"/>
                    <a:pt x="1364" y="1"/>
                    <a:pt x="119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993;p51">
              <a:extLst>
                <a:ext uri="{FF2B5EF4-FFF2-40B4-BE49-F238E27FC236}">
                  <a16:creationId xmlns:a16="http://schemas.microsoft.com/office/drawing/2014/main" id="{800D8EDC-DF86-4180-954C-6FB6B058F10C}"/>
                </a:ext>
              </a:extLst>
            </p:cNvPr>
            <p:cNvSpPr/>
            <p:nvPr/>
          </p:nvSpPr>
          <p:spPr>
            <a:xfrm>
              <a:off x="6885675" y="4320675"/>
              <a:ext cx="198150" cy="109975"/>
            </a:xfrm>
            <a:custGeom>
              <a:avLst/>
              <a:gdLst/>
              <a:ahLst/>
              <a:cxnLst/>
              <a:rect l="l" t="t" r="r" b="b"/>
              <a:pathLst>
                <a:path w="7926" h="4399" extrusionOk="0">
                  <a:moveTo>
                    <a:pt x="1011" y="0"/>
                  </a:moveTo>
                  <a:cubicBezTo>
                    <a:pt x="1" y="0"/>
                    <a:pt x="26" y="1616"/>
                    <a:pt x="1088" y="1677"/>
                  </a:cubicBezTo>
                  <a:cubicBezTo>
                    <a:pt x="2176" y="1782"/>
                    <a:pt x="3180" y="2681"/>
                    <a:pt x="4164" y="3121"/>
                  </a:cubicBezTo>
                  <a:cubicBezTo>
                    <a:pt x="4875" y="3435"/>
                    <a:pt x="5482" y="3853"/>
                    <a:pt x="6131" y="4251"/>
                  </a:cubicBezTo>
                  <a:cubicBezTo>
                    <a:pt x="6313" y="4353"/>
                    <a:pt x="6506" y="4399"/>
                    <a:pt x="6690" y="4399"/>
                  </a:cubicBezTo>
                  <a:cubicBezTo>
                    <a:pt x="7370" y="4399"/>
                    <a:pt x="7925" y="3775"/>
                    <a:pt x="7365" y="3100"/>
                  </a:cubicBezTo>
                  <a:cubicBezTo>
                    <a:pt x="7316" y="3039"/>
                    <a:pt x="7218" y="3006"/>
                    <a:pt x="7124" y="3006"/>
                  </a:cubicBezTo>
                  <a:cubicBezTo>
                    <a:pt x="7056" y="3006"/>
                    <a:pt x="6990" y="3023"/>
                    <a:pt x="6947" y="3058"/>
                  </a:cubicBezTo>
                  <a:cubicBezTo>
                    <a:pt x="6905" y="3058"/>
                    <a:pt x="6905" y="3079"/>
                    <a:pt x="6884" y="3079"/>
                  </a:cubicBezTo>
                  <a:cubicBezTo>
                    <a:pt x="6737" y="2953"/>
                    <a:pt x="6591" y="2807"/>
                    <a:pt x="6486" y="2681"/>
                  </a:cubicBezTo>
                  <a:cubicBezTo>
                    <a:pt x="6110" y="2263"/>
                    <a:pt x="5503" y="1970"/>
                    <a:pt x="5001" y="1719"/>
                  </a:cubicBezTo>
                  <a:cubicBezTo>
                    <a:pt x="3766" y="1007"/>
                    <a:pt x="2511" y="150"/>
                    <a:pt x="1088" y="3"/>
                  </a:cubicBezTo>
                  <a:cubicBezTo>
                    <a:pt x="1062" y="1"/>
                    <a:pt x="1036" y="0"/>
                    <a:pt x="10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994;p51">
              <a:extLst>
                <a:ext uri="{FF2B5EF4-FFF2-40B4-BE49-F238E27FC236}">
                  <a16:creationId xmlns:a16="http://schemas.microsoft.com/office/drawing/2014/main" id="{9A7410A6-30A4-4ECE-94CC-24B8E033F00F}"/>
                </a:ext>
              </a:extLst>
            </p:cNvPr>
            <p:cNvSpPr/>
            <p:nvPr/>
          </p:nvSpPr>
          <p:spPr>
            <a:xfrm>
              <a:off x="6437375" y="2553575"/>
              <a:ext cx="73825" cy="110300"/>
            </a:xfrm>
            <a:custGeom>
              <a:avLst/>
              <a:gdLst/>
              <a:ahLst/>
              <a:cxnLst/>
              <a:rect l="l" t="t" r="r" b="b"/>
              <a:pathLst>
                <a:path w="2953" h="4412" extrusionOk="0">
                  <a:moveTo>
                    <a:pt x="1965" y="0"/>
                  </a:moveTo>
                  <a:cubicBezTo>
                    <a:pt x="1898" y="0"/>
                    <a:pt x="1829" y="9"/>
                    <a:pt x="1758" y="28"/>
                  </a:cubicBezTo>
                  <a:cubicBezTo>
                    <a:pt x="900" y="237"/>
                    <a:pt x="503" y="823"/>
                    <a:pt x="210" y="1618"/>
                  </a:cubicBezTo>
                  <a:cubicBezTo>
                    <a:pt x="84" y="2016"/>
                    <a:pt x="21" y="2434"/>
                    <a:pt x="0" y="2832"/>
                  </a:cubicBezTo>
                  <a:cubicBezTo>
                    <a:pt x="0" y="3076"/>
                    <a:pt x="60" y="3379"/>
                    <a:pt x="178" y="3588"/>
                  </a:cubicBezTo>
                  <a:lnTo>
                    <a:pt x="178" y="3588"/>
                  </a:lnTo>
                  <a:cubicBezTo>
                    <a:pt x="173" y="3585"/>
                    <a:pt x="168" y="3585"/>
                    <a:pt x="168" y="3585"/>
                  </a:cubicBezTo>
                  <a:lnTo>
                    <a:pt x="168" y="3585"/>
                  </a:lnTo>
                  <a:cubicBezTo>
                    <a:pt x="189" y="3606"/>
                    <a:pt x="210" y="3669"/>
                    <a:pt x="210" y="3690"/>
                  </a:cubicBezTo>
                  <a:cubicBezTo>
                    <a:pt x="388" y="4171"/>
                    <a:pt x="780" y="4412"/>
                    <a:pt x="1177" y="4412"/>
                  </a:cubicBezTo>
                  <a:cubicBezTo>
                    <a:pt x="1575" y="4412"/>
                    <a:pt x="1978" y="4171"/>
                    <a:pt x="2177" y="3690"/>
                  </a:cubicBezTo>
                  <a:cubicBezTo>
                    <a:pt x="2197" y="3648"/>
                    <a:pt x="2197" y="3585"/>
                    <a:pt x="2218" y="3522"/>
                  </a:cubicBezTo>
                  <a:cubicBezTo>
                    <a:pt x="2239" y="3477"/>
                    <a:pt x="2247" y="3460"/>
                    <a:pt x="2249" y="3460"/>
                  </a:cubicBezTo>
                  <a:lnTo>
                    <a:pt x="2249" y="3460"/>
                  </a:lnTo>
                  <a:cubicBezTo>
                    <a:pt x="2253" y="3460"/>
                    <a:pt x="2196" y="3605"/>
                    <a:pt x="2208" y="3605"/>
                  </a:cubicBezTo>
                  <a:cubicBezTo>
                    <a:pt x="2212" y="3605"/>
                    <a:pt x="2227" y="3583"/>
                    <a:pt x="2260" y="3522"/>
                  </a:cubicBezTo>
                  <a:cubicBezTo>
                    <a:pt x="2428" y="3188"/>
                    <a:pt x="2428" y="2769"/>
                    <a:pt x="2469" y="2392"/>
                  </a:cubicBezTo>
                  <a:cubicBezTo>
                    <a:pt x="2469" y="2288"/>
                    <a:pt x="2469" y="2141"/>
                    <a:pt x="2490" y="2037"/>
                  </a:cubicBezTo>
                  <a:cubicBezTo>
                    <a:pt x="2490" y="1953"/>
                    <a:pt x="2511" y="1890"/>
                    <a:pt x="2511" y="1807"/>
                  </a:cubicBezTo>
                  <a:lnTo>
                    <a:pt x="2511" y="1807"/>
                  </a:lnTo>
                  <a:cubicBezTo>
                    <a:pt x="2501" y="1856"/>
                    <a:pt x="2496" y="1883"/>
                    <a:pt x="2496" y="1883"/>
                  </a:cubicBezTo>
                  <a:cubicBezTo>
                    <a:pt x="2495" y="1883"/>
                    <a:pt x="2500" y="1851"/>
                    <a:pt x="2511" y="1786"/>
                  </a:cubicBezTo>
                  <a:cubicBezTo>
                    <a:pt x="2532" y="1618"/>
                    <a:pt x="2574" y="1430"/>
                    <a:pt x="2595" y="1283"/>
                  </a:cubicBezTo>
                  <a:lnTo>
                    <a:pt x="2595" y="1242"/>
                  </a:lnTo>
                  <a:cubicBezTo>
                    <a:pt x="2953" y="714"/>
                    <a:pt x="2565" y="0"/>
                    <a:pt x="1965" y="0"/>
                  </a:cubicBezTo>
                  <a:close/>
                </a:path>
              </a:pathLst>
            </a:custGeom>
            <a:solidFill>
              <a:srgbClr val="E546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995;p51">
              <a:extLst>
                <a:ext uri="{FF2B5EF4-FFF2-40B4-BE49-F238E27FC236}">
                  <a16:creationId xmlns:a16="http://schemas.microsoft.com/office/drawing/2014/main" id="{5CD8DD75-D17C-4827-A6FB-BF58F30CC732}"/>
                </a:ext>
              </a:extLst>
            </p:cNvPr>
            <p:cNvSpPr/>
            <p:nvPr/>
          </p:nvSpPr>
          <p:spPr>
            <a:xfrm>
              <a:off x="6440125" y="2641075"/>
              <a:ext cx="1450" cy="1625"/>
            </a:xfrm>
            <a:custGeom>
              <a:avLst/>
              <a:gdLst/>
              <a:ahLst/>
              <a:cxnLst/>
              <a:rect l="l" t="t" r="r" b="b"/>
              <a:pathLst>
                <a:path w="58" h="65" extrusionOk="0">
                  <a:moveTo>
                    <a:pt x="3" y="0"/>
                  </a:moveTo>
                  <a:cubicBezTo>
                    <a:pt x="1" y="0"/>
                    <a:pt x="23" y="29"/>
                    <a:pt x="58" y="64"/>
                  </a:cubicBezTo>
                  <a:cubicBezTo>
                    <a:pt x="21" y="18"/>
                    <a:pt x="4" y="0"/>
                    <a:pt x="3" y="0"/>
                  </a:cubicBezTo>
                  <a:close/>
                </a:path>
              </a:pathLst>
            </a:custGeom>
            <a:solidFill>
              <a:srgbClr val="E546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996;p51">
              <a:extLst>
                <a:ext uri="{FF2B5EF4-FFF2-40B4-BE49-F238E27FC236}">
                  <a16:creationId xmlns:a16="http://schemas.microsoft.com/office/drawing/2014/main" id="{99C014F5-B936-4D0E-ACEF-A7089D726616}"/>
                </a:ext>
              </a:extLst>
            </p:cNvPr>
            <p:cNvSpPr/>
            <p:nvPr/>
          </p:nvSpPr>
          <p:spPr>
            <a:xfrm>
              <a:off x="7449500" y="2712900"/>
              <a:ext cx="149150" cy="149900"/>
            </a:xfrm>
            <a:custGeom>
              <a:avLst/>
              <a:gdLst/>
              <a:ahLst/>
              <a:cxnLst/>
              <a:rect l="l" t="t" r="r" b="b"/>
              <a:pathLst>
                <a:path w="5966" h="5996" extrusionOk="0">
                  <a:moveTo>
                    <a:pt x="3653" y="1"/>
                  </a:moveTo>
                  <a:cubicBezTo>
                    <a:pt x="3403" y="1"/>
                    <a:pt x="3156" y="126"/>
                    <a:pt x="2995" y="413"/>
                  </a:cubicBezTo>
                  <a:cubicBezTo>
                    <a:pt x="2639" y="957"/>
                    <a:pt x="2262" y="1480"/>
                    <a:pt x="2095" y="2129"/>
                  </a:cubicBezTo>
                  <a:cubicBezTo>
                    <a:pt x="1990" y="2527"/>
                    <a:pt x="1949" y="2945"/>
                    <a:pt x="1907" y="3364"/>
                  </a:cubicBezTo>
                  <a:lnTo>
                    <a:pt x="1802" y="3364"/>
                  </a:lnTo>
                  <a:cubicBezTo>
                    <a:pt x="1783" y="3363"/>
                    <a:pt x="1765" y="3362"/>
                    <a:pt x="1746" y="3362"/>
                  </a:cubicBezTo>
                  <a:cubicBezTo>
                    <a:pt x="329" y="3362"/>
                    <a:pt x="1" y="5710"/>
                    <a:pt x="1467" y="5958"/>
                  </a:cubicBezTo>
                  <a:cubicBezTo>
                    <a:pt x="1641" y="5983"/>
                    <a:pt x="1809" y="5996"/>
                    <a:pt x="1971" y="5996"/>
                  </a:cubicBezTo>
                  <a:cubicBezTo>
                    <a:pt x="2744" y="5996"/>
                    <a:pt x="3386" y="5718"/>
                    <a:pt x="3957" y="5268"/>
                  </a:cubicBezTo>
                  <a:cubicBezTo>
                    <a:pt x="4355" y="5142"/>
                    <a:pt x="4690" y="4828"/>
                    <a:pt x="4794" y="4410"/>
                  </a:cubicBezTo>
                  <a:cubicBezTo>
                    <a:pt x="5234" y="3803"/>
                    <a:pt x="5568" y="3133"/>
                    <a:pt x="5819" y="2422"/>
                  </a:cubicBezTo>
                  <a:cubicBezTo>
                    <a:pt x="5966" y="1815"/>
                    <a:pt x="5652" y="1146"/>
                    <a:pt x="5129" y="832"/>
                  </a:cubicBezTo>
                  <a:cubicBezTo>
                    <a:pt x="4920" y="685"/>
                    <a:pt x="4710" y="644"/>
                    <a:pt x="4501" y="644"/>
                  </a:cubicBezTo>
                  <a:cubicBezTo>
                    <a:pt x="4501" y="623"/>
                    <a:pt x="4501" y="581"/>
                    <a:pt x="4480" y="581"/>
                  </a:cubicBezTo>
                  <a:cubicBezTo>
                    <a:pt x="4325" y="222"/>
                    <a:pt x="3986" y="1"/>
                    <a:pt x="3653" y="1"/>
                  </a:cubicBezTo>
                  <a:close/>
                </a:path>
              </a:pathLst>
            </a:custGeom>
            <a:solidFill>
              <a:srgbClr val="E546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997;p51">
              <a:extLst>
                <a:ext uri="{FF2B5EF4-FFF2-40B4-BE49-F238E27FC236}">
                  <a16:creationId xmlns:a16="http://schemas.microsoft.com/office/drawing/2014/main" id="{85C03175-B6DA-429F-BF73-487EC237A6E5}"/>
                </a:ext>
              </a:extLst>
            </p:cNvPr>
            <p:cNvSpPr/>
            <p:nvPr/>
          </p:nvSpPr>
          <p:spPr>
            <a:xfrm>
              <a:off x="6583325" y="2726875"/>
              <a:ext cx="45525" cy="57625"/>
            </a:xfrm>
            <a:custGeom>
              <a:avLst/>
              <a:gdLst/>
              <a:ahLst/>
              <a:cxnLst/>
              <a:rect l="l" t="t" r="r" b="b"/>
              <a:pathLst>
                <a:path w="1821" h="2305" extrusionOk="0">
                  <a:moveTo>
                    <a:pt x="1067" y="1"/>
                  </a:moveTo>
                  <a:cubicBezTo>
                    <a:pt x="649" y="1"/>
                    <a:pt x="419" y="315"/>
                    <a:pt x="335" y="691"/>
                  </a:cubicBezTo>
                  <a:cubicBezTo>
                    <a:pt x="314" y="712"/>
                    <a:pt x="314" y="733"/>
                    <a:pt x="293" y="754"/>
                  </a:cubicBezTo>
                  <a:cubicBezTo>
                    <a:pt x="188" y="921"/>
                    <a:pt x="105" y="1110"/>
                    <a:pt x="84" y="1277"/>
                  </a:cubicBezTo>
                  <a:cubicBezTo>
                    <a:pt x="0" y="1738"/>
                    <a:pt x="188" y="2177"/>
                    <a:pt x="649" y="2282"/>
                  </a:cubicBezTo>
                  <a:cubicBezTo>
                    <a:pt x="715" y="2297"/>
                    <a:pt x="781" y="2305"/>
                    <a:pt x="846" y="2305"/>
                  </a:cubicBezTo>
                  <a:cubicBezTo>
                    <a:pt x="1295" y="2305"/>
                    <a:pt x="1695" y="1944"/>
                    <a:pt x="1695" y="1486"/>
                  </a:cubicBezTo>
                  <a:lnTo>
                    <a:pt x="1695" y="1445"/>
                  </a:lnTo>
                  <a:cubicBezTo>
                    <a:pt x="1716" y="1382"/>
                    <a:pt x="1716" y="1340"/>
                    <a:pt x="1758" y="1277"/>
                  </a:cubicBezTo>
                  <a:cubicBezTo>
                    <a:pt x="1800" y="1152"/>
                    <a:pt x="1821" y="942"/>
                    <a:pt x="1800" y="733"/>
                  </a:cubicBezTo>
                  <a:cubicBezTo>
                    <a:pt x="1779" y="336"/>
                    <a:pt x="1486" y="1"/>
                    <a:pt x="1067" y="1"/>
                  </a:cubicBezTo>
                  <a:close/>
                </a:path>
              </a:pathLst>
            </a:custGeom>
            <a:solidFill>
              <a:srgbClr val="4631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998;p51">
              <a:extLst>
                <a:ext uri="{FF2B5EF4-FFF2-40B4-BE49-F238E27FC236}">
                  <a16:creationId xmlns:a16="http://schemas.microsoft.com/office/drawing/2014/main" id="{45D77AC3-F89A-4135-B82A-D90ACE03CC33}"/>
                </a:ext>
              </a:extLst>
            </p:cNvPr>
            <p:cNvSpPr/>
            <p:nvPr/>
          </p:nvSpPr>
          <p:spPr>
            <a:xfrm>
              <a:off x="7077125" y="2773250"/>
              <a:ext cx="46050" cy="53050"/>
            </a:xfrm>
            <a:custGeom>
              <a:avLst/>
              <a:gdLst/>
              <a:ahLst/>
              <a:cxnLst/>
              <a:rect l="l" t="t" r="r" b="b"/>
              <a:pathLst>
                <a:path w="1842" h="2122" extrusionOk="0">
                  <a:moveTo>
                    <a:pt x="782" y="1"/>
                  </a:moveTo>
                  <a:cubicBezTo>
                    <a:pt x="590" y="1"/>
                    <a:pt x="380" y="128"/>
                    <a:pt x="251" y="238"/>
                  </a:cubicBezTo>
                  <a:cubicBezTo>
                    <a:pt x="105" y="406"/>
                    <a:pt x="21" y="594"/>
                    <a:pt x="21" y="845"/>
                  </a:cubicBezTo>
                  <a:cubicBezTo>
                    <a:pt x="21" y="971"/>
                    <a:pt x="0" y="1096"/>
                    <a:pt x="0" y="1243"/>
                  </a:cubicBezTo>
                  <a:cubicBezTo>
                    <a:pt x="0" y="1305"/>
                    <a:pt x="21" y="1389"/>
                    <a:pt x="21" y="1473"/>
                  </a:cubicBezTo>
                  <a:cubicBezTo>
                    <a:pt x="63" y="1619"/>
                    <a:pt x="126" y="1724"/>
                    <a:pt x="251" y="1849"/>
                  </a:cubicBezTo>
                  <a:cubicBezTo>
                    <a:pt x="419" y="2017"/>
                    <a:pt x="649" y="2121"/>
                    <a:pt x="858" y="2121"/>
                  </a:cubicBezTo>
                  <a:cubicBezTo>
                    <a:pt x="1088" y="2121"/>
                    <a:pt x="1297" y="2017"/>
                    <a:pt x="1444" y="1849"/>
                  </a:cubicBezTo>
                  <a:lnTo>
                    <a:pt x="1590" y="1682"/>
                  </a:lnTo>
                  <a:cubicBezTo>
                    <a:pt x="1653" y="1577"/>
                    <a:pt x="1695" y="1452"/>
                    <a:pt x="1695" y="1305"/>
                  </a:cubicBezTo>
                  <a:cubicBezTo>
                    <a:pt x="1799" y="1138"/>
                    <a:pt x="1841" y="971"/>
                    <a:pt x="1841" y="824"/>
                  </a:cubicBezTo>
                  <a:cubicBezTo>
                    <a:pt x="1841" y="615"/>
                    <a:pt x="1779" y="406"/>
                    <a:pt x="1611" y="259"/>
                  </a:cubicBezTo>
                  <a:cubicBezTo>
                    <a:pt x="1486" y="134"/>
                    <a:pt x="1318" y="92"/>
                    <a:pt x="1172" y="50"/>
                  </a:cubicBezTo>
                  <a:cubicBezTo>
                    <a:pt x="1067" y="29"/>
                    <a:pt x="963" y="8"/>
                    <a:pt x="858" y="8"/>
                  </a:cubicBezTo>
                  <a:cubicBezTo>
                    <a:pt x="833" y="3"/>
                    <a:pt x="808" y="1"/>
                    <a:pt x="782" y="1"/>
                  </a:cubicBezTo>
                  <a:close/>
                </a:path>
              </a:pathLst>
            </a:custGeom>
            <a:solidFill>
              <a:srgbClr val="4631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999;p51">
              <a:extLst>
                <a:ext uri="{FF2B5EF4-FFF2-40B4-BE49-F238E27FC236}">
                  <a16:creationId xmlns:a16="http://schemas.microsoft.com/office/drawing/2014/main" id="{DE81C8AA-DEA4-4AA3-B5E9-ED767E69613A}"/>
                </a:ext>
              </a:extLst>
            </p:cNvPr>
            <p:cNvSpPr/>
            <p:nvPr/>
          </p:nvSpPr>
          <p:spPr>
            <a:xfrm>
              <a:off x="5948275" y="2297825"/>
              <a:ext cx="2178175" cy="2151575"/>
            </a:xfrm>
            <a:custGeom>
              <a:avLst/>
              <a:gdLst/>
              <a:ahLst/>
              <a:cxnLst/>
              <a:rect l="l" t="t" r="r" b="b"/>
              <a:pathLst>
                <a:path w="87127" h="86063" extrusionOk="0">
                  <a:moveTo>
                    <a:pt x="21529" y="10767"/>
                  </a:moveTo>
                  <a:cubicBezTo>
                    <a:pt x="21558" y="10767"/>
                    <a:pt x="21587" y="10772"/>
                    <a:pt x="21615" y="10781"/>
                  </a:cubicBezTo>
                  <a:lnTo>
                    <a:pt x="21636" y="10781"/>
                  </a:lnTo>
                  <a:cubicBezTo>
                    <a:pt x="21197" y="11534"/>
                    <a:pt x="20799" y="12329"/>
                    <a:pt x="20904" y="12769"/>
                  </a:cubicBezTo>
                  <a:cubicBezTo>
                    <a:pt x="20778" y="12936"/>
                    <a:pt x="20778" y="13166"/>
                    <a:pt x="20862" y="13355"/>
                  </a:cubicBezTo>
                  <a:cubicBezTo>
                    <a:pt x="20904" y="13397"/>
                    <a:pt x="20925" y="13418"/>
                    <a:pt x="20945" y="13480"/>
                  </a:cubicBezTo>
                  <a:cubicBezTo>
                    <a:pt x="20841" y="13585"/>
                    <a:pt x="20736" y="13669"/>
                    <a:pt x="20632" y="13773"/>
                  </a:cubicBezTo>
                  <a:cubicBezTo>
                    <a:pt x="20590" y="13690"/>
                    <a:pt x="20506" y="13585"/>
                    <a:pt x="20422" y="13480"/>
                  </a:cubicBezTo>
                  <a:cubicBezTo>
                    <a:pt x="20171" y="13104"/>
                    <a:pt x="20276" y="12853"/>
                    <a:pt x="20464" y="12455"/>
                  </a:cubicBezTo>
                  <a:cubicBezTo>
                    <a:pt x="20632" y="12037"/>
                    <a:pt x="20736" y="11618"/>
                    <a:pt x="20987" y="11221"/>
                  </a:cubicBezTo>
                  <a:cubicBezTo>
                    <a:pt x="21080" y="11035"/>
                    <a:pt x="21304" y="10767"/>
                    <a:pt x="21529" y="10767"/>
                  </a:cubicBezTo>
                  <a:close/>
                  <a:moveTo>
                    <a:pt x="13891" y="6606"/>
                  </a:moveTo>
                  <a:cubicBezTo>
                    <a:pt x="14602" y="6606"/>
                    <a:pt x="15361" y="7112"/>
                    <a:pt x="15924" y="7433"/>
                  </a:cubicBezTo>
                  <a:cubicBezTo>
                    <a:pt x="16677" y="7873"/>
                    <a:pt x="17493" y="8291"/>
                    <a:pt x="18246" y="8752"/>
                  </a:cubicBezTo>
                  <a:cubicBezTo>
                    <a:pt x="18707" y="9003"/>
                    <a:pt x="19062" y="9275"/>
                    <a:pt x="19397" y="9651"/>
                  </a:cubicBezTo>
                  <a:cubicBezTo>
                    <a:pt x="19585" y="9840"/>
                    <a:pt x="19753" y="10049"/>
                    <a:pt x="19920" y="10216"/>
                  </a:cubicBezTo>
                  <a:cubicBezTo>
                    <a:pt x="19606" y="10572"/>
                    <a:pt x="19397" y="11053"/>
                    <a:pt x="19230" y="11513"/>
                  </a:cubicBezTo>
                  <a:cubicBezTo>
                    <a:pt x="18958" y="12225"/>
                    <a:pt x="18518" y="12894"/>
                    <a:pt x="18832" y="13669"/>
                  </a:cubicBezTo>
                  <a:cubicBezTo>
                    <a:pt x="19020" y="14108"/>
                    <a:pt x="19292" y="14464"/>
                    <a:pt x="19711" y="14631"/>
                  </a:cubicBezTo>
                  <a:cubicBezTo>
                    <a:pt x="19669" y="14673"/>
                    <a:pt x="19648" y="14736"/>
                    <a:pt x="19585" y="14778"/>
                  </a:cubicBezTo>
                  <a:cubicBezTo>
                    <a:pt x="18435" y="16347"/>
                    <a:pt x="17744" y="18104"/>
                    <a:pt x="17179" y="19883"/>
                  </a:cubicBezTo>
                  <a:cubicBezTo>
                    <a:pt x="17116" y="20113"/>
                    <a:pt x="17054" y="20385"/>
                    <a:pt x="16970" y="20636"/>
                  </a:cubicBezTo>
                  <a:cubicBezTo>
                    <a:pt x="16531" y="20804"/>
                    <a:pt x="16112" y="20929"/>
                    <a:pt x="15610" y="20950"/>
                  </a:cubicBezTo>
                  <a:cubicBezTo>
                    <a:pt x="15137" y="20991"/>
                    <a:pt x="14647" y="21014"/>
                    <a:pt x="14161" y="21014"/>
                  </a:cubicBezTo>
                  <a:cubicBezTo>
                    <a:pt x="13895" y="21014"/>
                    <a:pt x="13631" y="21007"/>
                    <a:pt x="13371" y="20992"/>
                  </a:cubicBezTo>
                  <a:cubicBezTo>
                    <a:pt x="12660" y="20929"/>
                    <a:pt x="13476" y="19883"/>
                    <a:pt x="13664" y="19485"/>
                  </a:cubicBezTo>
                  <a:cubicBezTo>
                    <a:pt x="13831" y="19130"/>
                    <a:pt x="14459" y="18544"/>
                    <a:pt x="14417" y="17811"/>
                  </a:cubicBezTo>
                  <a:cubicBezTo>
                    <a:pt x="14374" y="16940"/>
                    <a:pt x="13836" y="16758"/>
                    <a:pt x="13172" y="16758"/>
                  </a:cubicBezTo>
                  <a:cubicBezTo>
                    <a:pt x="12698" y="16758"/>
                    <a:pt x="12159" y="16851"/>
                    <a:pt x="11690" y="16851"/>
                  </a:cubicBezTo>
                  <a:cubicBezTo>
                    <a:pt x="11240" y="16851"/>
                    <a:pt x="10854" y="16765"/>
                    <a:pt x="10651" y="16431"/>
                  </a:cubicBezTo>
                  <a:cubicBezTo>
                    <a:pt x="10442" y="16096"/>
                    <a:pt x="11049" y="15384"/>
                    <a:pt x="11216" y="15154"/>
                  </a:cubicBezTo>
                  <a:cubicBezTo>
                    <a:pt x="11572" y="14715"/>
                    <a:pt x="12011" y="14317"/>
                    <a:pt x="12471" y="14024"/>
                  </a:cubicBezTo>
                  <a:cubicBezTo>
                    <a:pt x="13371" y="13501"/>
                    <a:pt x="15338" y="13041"/>
                    <a:pt x="15275" y="11702"/>
                  </a:cubicBezTo>
                  <a:cubicBezTo>
                    <a:pt x="15233" y="10363"/>
                    <a:pt x="13706" y="9798"/>
                    <a:pt x="12890" y="8961"/>
                  </a:cubicBezTo>
                  <a:cubicBezTo>
                    <a:pt x="12576" y="8647"/>
                    <a:pt x="12367" y="8249"/>
                    <a:pt x="12346" y="7810"/>
                  </a:cubicBezTo>
                  <a:cubicBezTo>
                    <a:pt x="12325" y="7287"/>
                    <a:pt x="12869" y="6973"/>
                    <a:pt x="13266" y="6764"/>
                  </a:cubicBezTo>
                  <a:cubicBezTo>
                    <a:pt x="13466" y="6652"/>
                    <a:pt x="13676" y="6606"/>
                    <a:pt x="13891" y="6606"/>
                  </a:cubicBezTo>
                  <a:close/>
                  <a:moveTo>
                    <a:pt x="62960" y="17142"/>
                  </a:moveTo>
                  <a:lnTo>
                    <a:pt x="62960" y="17142"/>
                  </a:lnTo>
                  <a:cubicBezTo>
                    <a:pt x="63190" y="17267"/>
                    <a:pt x="63379" y="17498"/>
                    <a:pt x="63630" y="17644"/>
                  </a:cubicBezTo>
                  <a:cubicBezTo>
                    <a:pt x="64048" y="17895"/>
                    <a:pt x="64508" y="18083"/>
                    <a:pt x="64718" y="18586"/>
                  </a:cubicBezTo>
                  <a:cubicBezTo>
                    <a:pt x="65052" y="19423"/>
                    <a:pt x="64718" y="20280"/>
                    <a:pt x="64215" y="20929"/>
                  </a:cubicBezTo>
                  <a:lnTo>
                    <a:pt x="63985" y="20929"/>
                  </a:lnTo>
                  <a:cubicBezTo>
                    <a:pt x="63274" y="20950"/>
                    <a:pt x="62374" y="21201"/>
                    <a:pt x="61726" y="21473"/>
                  </a:cubicBezTo>
                  <a:cubicBezTo>
                    <a:pt x="61495" y="21578"/>
                    <a:pt x="61286" y="21724"/>
                    <a:pt x="61098" y="21850"/>
                  </a:cubicBezTo>
                  <a:cubicBezTo>
                    <a:pt x="61056" y="21452"/>
                    <a:pt x="60993" y="21034"/>
                    <a:pt x="60951" y="20636"/>
                  </a:cubicBezTo>
                  <a:cubicBezTo>
                    <a:pt x="61182" y="20594"/>
                    <a:pt x="61474" y="20511"/>
                    <a:pt x="61726" y="20427"/>
                  </a:cubicBezTo>
                  <a:cubicBezTo>
                    <a:pt x="61746" y="20490"/>
                    <a:pt x="61746" y="20532"/>
                    <a:pt x="61788" y="20615"/>
                  </a:cubicBezTo>
                  <a:cubicBezTo>
                    <a:pt x="61872" y="20887"/>
                    <a:pt x="62113" y="21023"/>
                    <a:pt x="62351" y="21023"/>
                  </a:cubicBezTo>
                  <a:cubicBezTo>
                    <a:pt x="62589" y="21023"/>
                    <a:pt x="62824" y="20887"/>
                    <a:pt x="62897" y="20615"/>
                  </a:cubicBezTo>
                  <a:cubicBezTo>
                    <a:pt x="63274" y="19423"/>
                    <a:pt x="63086" y="18314"/>
                    <a:pt x="62960" y="17142"/>
                  </a:cubicBezTo>
                  <a:close/>
                  <a:moveTo>
                    <a:pt x="63985" y="22247"/>
                  </a:moveTo>
                  <a:cubicBezTo>
                    <a:pt x="65178" y="22247"/>
                    <a:pt x="65973" y="23147"/>
                    <a:pt x="66182" y="24256"/>
                  </a:cubicBezTo>
                  <a:cubicBezTo>
                    <a:pt x="66412" y="25386"/>
                    <a:pt x="65827" y="26558"/>
                    <a:pt x="65052" y="27332"/>
                  </a:cubicBezTo>
                  <a:cubicBezTo>
                    <a:pt x="64048" y="28315"/>
                    <a:pt x="62563" y="28273"/>
                    <a:pt x="61286" y="28315"/>
                  </a:cubicBezTo>
                  <a:lnTo>
                    <a:pt x="61182" y="28315"/>
                  </a:lnTo>
                  <a:cubicBezTo>
                    <a:pt x="61391" y="26578"/>
                    <a:pt x="61391" y="24821"/>
                    <a:pt x="61223" y="23084"/>
                  </a:cubicBezTo>
                  <a:cubicBezTo>
                    <a:pt x="61788" y="22289"/>
                    <a:pt x="63107" y="22268"/>
                    <a:pt x="63985" y="22247"/>
                  </a:cubicBezTo>
                  <a:close/>
                  <a:moveTo>
                    <a:pt x="71492" y="19296"/>
                  </a:moveTo>
                  <a:cubicBezTo>
                    <a:pt x="72995" y="19296"/>
                    <a:pt x="74514" y="19510"/>
                    <a:pt x="75828" y="20280"/>
                  </a:cubicBezTo>
                  <a:cubicBezTo>
                    <a:pt x="76435" y="20636"/>
                    <a:pt x="77314" y="21013"/>
                    <a:pt x="77397" y="21829"/>
                  </a:cubicBezTo>
                  <a:cubicBezTo>
                    <a:pt x="77481" y="22687"/>
                    <a:pt x="76142" y="23126"/>
                    <a:pt x="75514" y="23293"/>
                  </a:cubicBezTo>
                  <a:cubicBezTo>
                    <a:pt x="74363" y="23607"/>
                    <a:pt x="72962" y="24172"/>
                    <a:pt x="73317" y="25616"/>
                  </a:cubicBezTo>
                  <a:cubicBezTo>
                    <a:pt x="73673" y="27102"/>
                    <a:pt x="75472" y="27687"/>
                    <a:pt x="76267" y="28859"/>
                  </a:cubicBezTo>
                  <a:cubicBezTo>
                    <a:pt x="76707" y="29529"/>
                    <a:pt x="75849" y="30407"/>
                    <a:pt x="75242" y="30638"/>
                  </a:cubicBezTo>
                  <a:cubicBezTo>
                    <a:pt x="74887" y="30763"/>
                    <a:pt x="74510" y="30931"/>
                    <a:pt x="74154" y="31014"/>
                  </a:cubicBezTo>
                  <a:cubicBezTo>
                    <a:pt x="74026" y="31048"/>
                    <a:pt x="73897" y="31060"/>
                    <a:pt x="73769" y="31060"/>
                  </a:cubicBezTo>
                  <a:cubicBezTo>
                    <a:pt x="73500" y="31060"/>
                    <a:pt x="73231" y="31008"/>
                    <a:pt x="72962" y="30993"/>
                  </a:cubicBezTo>
                  <a:cubicBezTo>
                    <a:pt x="72936" y="30992"/>
                    <a:pt x="72911" y="30992"/>
                    <a:pt x="72886" y="30992"/>
                  </a:cubicBezTo>
                  <a:cubicBezTo>
                    <a:pt x="72052" y="30992"/>
                    <a:pt x="71536" y="31665"/>
                    <a:pt x="71455" y="32437"/>
                  </a:cubicBezTo>
                  <a:cubicBezTo>
                    <a:pt x="71392" y="33148"/>
                    <a:pt x="71811" y="33923"/>
                    <a:pt x="71874" y="34634"/>
                  </a:cubicBezTo>
                  <a:cubicBezTo>
                    <a:pt x="71936" y="35387"/>
                    <a:pt x="71371" y="35764"/>
                    <a:pt x="70806" y="36078"/>
                  </a:cubicBezTo>
                  <a:cubicBezTo>
                    <a:pt x="70543" y="36216"/>
                    <a:pt x="70097" y="36428"/>
                    <a:pt x="69728" y="36428"/>
                  </a:cubicBezTo>
                  <a:cubicBezTo>
                    <a:pt x="69539" y="36428"/>
                    <a:pt x="69371" y="36373"/>
                    <a:pt x="69258" y="36224"/>
                  </a:cubicBezTo>
                  <a:cubicBezTo>
                    <a:pt x="69136" y="36064"/>
                    <a:pt x="68969" y="35996"/>
                    <a:pt x="68796" y="35996"/>
                  </a:cubicBezTo>
                  <a:cubicBezTo>
                    <a:pt x="68406" y="35996"/>
                    <a:pt x="67988" y="36341"/>
                    <a:pt x="68003" y="36747"/>
                  </a:cubicBezTo>
                  <a:cubicBezTo>
                    <a:pt x="68024" y="37208"/>
                    <a:pt x="68128" y="37773"/>
                    <a:pt x="67919" y="38191"/>
                  </a:cubicBezTo>
                  <a:cubicBezTo>
                    <a:pt x="67668" y="38693"/>
                    <a:pt x="67480" y="38840"/>
                    <a:pt x="66977" y="39049"/>
                  </a:cubicBezTo>
                  <a:cubicBezTo>
                    <a:pt x="66641" y="39190"/>
                    <a:pt x="66335" y="39255"/>
                    <a:pt x="66051" y="39255"/>
                  </a:cubicBezTo>
                  <a:cubicBezTo>
                    <a:pt x="65362" y="39255"/>
                    <a:pt x="64799" y="38870"/>
                    <a:pt x="64236" y="38233"/>
                  </a:cubicBezTo>
                  <a:cubicBezTo>
                    <a:pt x="63588" y="37480"/>
                    <a:pt x="62939" y="36392"/>
                    <a:pt x="62625" y="35450"/>
                  </a:cubicBezTo>
                  <a:cubicBezTo>
                    <a:pt x="62437" y="34864"/>
                    <a:pt x="62270" y="34299"/>
                    <a:pt x="62144" y="33713"/>
                  </a:cubicBezTo>
                  <a:cubicBezTo>
                    <a:pt x="62102" y="33358"/>
                    <a:pt x="62039" y="33002"/>
                    <a:pt x="61935" y="32667"/>
                  </a:cubicBezTo>
                  <a:cubicBezTo>
                    <a:pt x="61809" y="32228"/>
                    <a:pt x="61516" y="31642"/>
                    <a:pt x="61516" y="31182"/>
                  </a:cubicBezTo>
                  <a:cubicBezTo>
                    <a:pt x="61516" y="30889"/>
                    <a:pt x="61516" y="30596"/>
                    <a:pt x="61537" y="30324"/>
                  </a:cubicBezTo>
                  <a:cubicBezTo>
                    <a:pt x="61537" y="30135"/>
                    <a:pt x="61579" y="29926"/>
                    <a:pt x="61600" y="29738"/>
                  </a:cubicBezTo>
                  <a:cubicBezTo>
                    <a:pt x="61621" y="29654"/>
                    <a:pt x="61621" y="29591"/>
                    <a:pt x="61642" y="29508"/>
                  </a:cubicBezTo>
                  <a:cubicBezTo>
                    <a:pt x="62119" y="29791"/>
                    <a:pt x="62630" y="29915"/>
                    <a:pt x="63149" y="29915"/>
                  </a:cubicBezTo>
                  <a:cubicBezTo>
                    <a:pt x="64201" y="29915"/>
                    <a:pt x="65285" y="29406"/>
                    <a:pt x="66182" y="28692"/>
                  </a:cubicBezTo>
                  <a:cubicBezTo>
                    <a:pt x="67668" y="27520"/>
                    <a:pt x="68170" y="25365"/>
                    <a:pt x="67752" y="23586"/>
                  </a:cubicBezTo>
                  <a:cubicBezTo>
                    <a:pt x="67480" y="22540"/>
                    <a:pt x="66747" y="21745"/>
                    <a:pt x="65806" y="21285"/>
                  </a:cubicBezTo>
                  <a:cubicBezTo>
                    <a:pt x="65889" y="21201"/>
                    <a:pt x="65973" y="21055"/>
                    <a:pt x="66015" y="20908"/>
                  </a:cubicBezTo>
                  <a:cubicBezTo>
                    <a:pt x="66182" y="20573"/>
                    <a:pt x="66245" y="20197"/>
                    <a:pt x="66287" y="19799"/>
                  </a:cubicBezTo>
                  <a:cubicBezTo>
                    <a:pt x="67605" y="19213"/>
                    <a:pt x="69153" y="19381"/>
                    <a:pt x="70618" y="19318"/>
                  </a:cubicBezTo>
                  <a:cubicBezTo>
                    <a:pt x="70908" y="19304"/>
                    <a:pt x="71200" y="19296"/>
                    <a:pt x="71492" y="19296"/>
                  </a:cubicBezTo>
                  <a:close/>
                  <a:moveTo>
                    <a:pt x="25758" y="40409"/>
                  </a:moveTo>
                  <a:cubicBezTo>
                    <a:pt x="27787" y="41476"/>
                    <a:pt x="29984" y="42208"/>
                    <a:pt x="32202" y="42731"/>
                  </a:cubicBezTo>
                  <a:cubicBezTo>
                    <a:pt x="32077" y="43024"/>
                    <a:pt x="31993" y="43317"/>
                    <a:pt x="31888" y="43631"/>
                  </a:cubicBezTo>
                  <a:cubicBezTo>
                    <a:pt x="31679" y="44447"/>
                    <a:pt x="31407" y="45242"/>
                    <a:pt x="31198" y="46058"/>
                  </a:cubicBezTo>
                  <a:cubicBezTo>
                    <a:pt x="31135" y="46351"/>
                    <a:pt x="31072" y="46602"/>
                    <a:pt x="30989" y="46895"/>
                  </a:cubicBezTo>
                  <a:cubicBezTo>
                    <a:pt x="30944" y="46898"/>
                    <a:pt x="30899" y="46899"/>
                    <a:pt x="30854" y="46899"/>
                  </a:cubicBezTo>
                  <a:cubicBezTo>
                    <a:pt x="29660" y="46899"/>
                    <a:pt x="28665" y="46110"/>
                    <a:pt x="27515" y="45807"/>
                  </a:cubicBezTo>
                  <a:cubicBezTo>
                    <a:pt x="26595" y="45577"/>
                    <a:pt x="25716" y="45284"/>
                    <a:pt x="24858" y="44887"/>
                  </a:cubicBezTo>
                  <a:cubicBezTo>
                    <a:pt x="24482" y="44698"/>
                    <a:pt x="24084" y="44531"/>
                    <a:pt x="23812" y="44196"/>
                  </a:cubicBezTo>
                  <a:lnTo>
                    <a:pt x="23770" y="44175"/>
                  </a:lnTo>
                  <a:cubicBezTo>
                    <a:pt x="23875" y="43820"/>
                    <a:pt x="24335" y="43443"/>
                    <a:pt x="24565" y="43150"/>
                  </a:cubicBezTo>
                  <a:cubicBezTo>
                    <a:pt x="25130" y="42480"/>
                    <a:pt x="25570" y="41413"/>
                    <a:pt x="25758" y="40409"/>
                  </a:cubicBezTo>
                  <a:close/>
                  <a:moveTo>
                    <a:pt x="36847" y="43527"/>
                  </a:moveTo>
                  <a:cubicBezTo>
                    <a:pt x="38142" y="43639"/>
                    <a:pt x="39454" y="43718"/>
                    <a:pt x="40782" y="43718"/>
                  </a:cubicBezTo>
                  <a:cubicBezTo>
                    <a:pt x="40935" y="43718"/>
                    <a:pt x="41088" y="43717"/>
                    <a:pt x="41241" y="43715"/>
                  </a:cubicBezTo>
                  <a:lnTo>
                    <a:pt x="41241" y="43715"/>
                  </a:lnTo>
                  <a:cubicBezTo>
                    <a:pt x="41095" y="44761"/>
                    <a:pt x="41032" y="45870"/>
                    <a:pt x="40237" y="46686"/>
                  </a:cubicBezTo>
                  <a:cubicBezTo>
                    <a:pt x="40061" y="46856"/>
                    <a:pt x="39872" y="46922"/>
                    <a:pt x="39681" y="46922"/>
                  </a:cubicBezTo>
                  <a:cubicBezTo>
                    <a:pt x="39261" y="46922"/>
                    <a:pt x="38831" y="46602"/>
                    <a:pt x="38500" y="46372"/>
                  </a:cubicBezTo>
                  <a:cubicBezTo>
                    <a:pt x="37642" y="45765"/>
                    <a:pt x="36806" y="44698"/>
                    <a:pt x="36847" y="43610"/>
                  </a:cubicBezTo>
                  <a:lnTo>
                    <a:pt x="36847" y="43527"/>
                  </a:lnTo>
                  <a:close/>
                  <a:moveTo>
                    <a:pt x="48021" y="42773"/>
                  </a:moveTo>
                  <a:cubicBezTo>
                    <a:pt x="48083" y="42815"/>
                    <a:pt x="48125" y="42878"/>
                    <a:pt x="48230" y="42920"/>
                  </a:cubicBezTo>
                  <a:cubicBezTo>
                    <a:pt x="49966" y="43506"/>
                    <a:pt x="51703" y="43527"/>
                    <a:pt x="53482" y="43757"/>
                  </a:cubicBezTo>
                  <a:cubicBezTo>
                    <a:pt x="54360" y="43861"/>
                    <a:pt x="55135" y="44029"/>
                    <a:pt x="55951" y="44343"/>
                  </a:cubicBezTo>
                  <a:cubicBezTo>
                    <a:pt x="56264" y="44468"/>
                    <a:pt x="55972" y="44740"/>
                    <a:pt x="55888" y="44991"/>
                  </a:cubicBezTo>
                  <a:cubicBezTo>
                    <a:pt x="55783" y="45326"/>
                    <a:pt x="55574" y="45786"/>
                    <a:pt x="55574" y="46142"/>
                  </a:cubicBezTo>
                  <a:cubicBezTo>
                    <a:pt x="55553" y="46561"/>
                    <a:pt x="55553" y="46979"/>
                    <a:pt x="55511" y="47418"/>
                  </a:cubicBezTo>
                  <a:cubicBezTo>
                    <a:pt x="55448" y="47900"/>
                    <a:pt x="55260" y="48360"/>
                    <a:pt x="55260" y="48841"/>
                  </a:cubicBezTo>
                  <a:cubicBezTo>
                    <a:pt x="55260" y="48982"/>
                    <a:pt x="55221" y="49513"/>
                    <a:pt x="55406" y="49513"/>
                  </a:cubicBezTo>
                  <a:cubicBezTo>
                    <a:pt x="55409" y="49513"/>
                    <a:pt x="55412" y="49513"/>
                    <a:pt x="55415" y="49513"/>
                  </a:cubicBezTo>
                  <a:lnTo>
                    <a:pt x="55415" y="49513"/>
                  </a:lnTo>
                  <a:cubicBezTo>
                    <a:pt x="55377" y="49518"/>
                    <a:pt x="55339" y="49520"/>
                    <a:pt x="55301" y="49520"/>
                  </a:cubicBezTo>
                  <a:cubicBezTo>
                    <a:pt x="55076" y="49520"/>
                    <a:pt x="54862" y="49435"/>
                    <a:pt x="54632" y="49364"/>
                  </a:cubicBezTo>
                  <a:cubicBezTo>
                    <a:pt x="54088" y="49197"/>
                    <a:pt x="53544" y="48967"/>
                    <a:pt x="53000" y="48778"/>
                  </a:cubicBezTo>
                  <a:cubicBezTo>
                    <a:pt x="52268" y="48527"/>
                    <a:pt x="51557" y="48130"/>
                    <a:pt x="50803" y="47962"/>
                  </a:cubicBezTo>
                  <a:cubicBezTo>
                    <a:pt x="50767" y="47957"/>
                    <a:pt x="50730" y="47955"/>
                    <a:pt x="50694" y="47955"/>
                  </a:cubicBezTo>
                  <a:cubicBezTo>
                    <a:pt x="50586" y="47955"/>
                    <a:pt x="50484" y="47978"/>
                    <a:pt x="50406" y="48025"/>
                  </a:cubicBezTo>
                  <a:cubicBezTo>
                    <a:pt x="50218" y="47565"/>
                    <a:pt x="50008" y="47105"/>
                    <a:pt x="49820" y="46665"/>
                  </a:cubicBezTo>
                  <a:cubicBezTo>
                    <a:pt x="49234" y="45305"/>
                    <a:pt x="48523" y="44071"/>
                    <a:pt x="47728" y="42836"/>
                  </a:cubicBezTo>
                  <a:cubicBezTo>
                    <a:pt x="47832" y="42815"/>
                    <a:pt x="47916" y="42794"/>
                    <a:pt x="48021" y="42773"/>
                  </a:cubicBezTo>
                  <a:close/>
                  <a:moveTo>
                    <a:pt x="32977" y="42899"/>
                  </a:moveTo>
                  <a:cubicBezTo>
                    <a:pt x="33186" y="42962"/>
                    <a:pt x="33395" y="42983"/>
                    <a:pt x="33646" y="43024"/>
                  </a:cubicBezTo>
                  <a:cubicBezTo>
                    <a:pt x="34441" y="43192"/>
                    <a:pt x="35257" y="43317"/>
                    <a:pt x="36073" y="43401"/>
                  </a:cubicBezTo>
                  <a:cubicBezTo>
                    <a:pt x="36073" y="43422"/>
                    <a:pt x="36073" y="43422"/>
                    <a:pt x="36031" y="43443"/>
                  </a:cubicBezTo>
                  <a:cubicBezTo>
                    <a:pt x="35787" y="45307"/>
                    <a:pt x="37558" y="48136"/>
                    <a:pt x="39622" y="48136"/>
                  </a:cubicBezTo>
                  <a:cubicBezTo>
                    <a:pt x="39852" y="48136"/>
                    <a:pt x="40086" y="48101"/>
                    <a:pt x="40321" y="48025"/>
                  </a:cubicBezTo>
                  <a:cubicBezTo>
                    <a:pt x="41241" y="47732"/>
                    <a:pt x="41764" y="46853"/>
                    <a:pt x="42078" y="46017"/>
                  </a:cubicBezTo>
                  <a:cubicBezTo>
                    <a:pt x="42371" y="45305"/>
                    <a:pt x="42580" y="44405"/>
                    <a:pt x="42580" y="43610"/>
                  </a:cubicBezTo>
                  <a:cubicBezTo>
                    <a:pt x="43982" y="43527"/>
                    <a:pt x="45384" y="43317"/>
                    <a:pt x="46765" y="43024"/>
                  </a:cubicBezTo>
                  <a:cubicBezTo>
                    <a:pt x="48418" y="45640"/>
                    <a:pt x="49318" y="48737"/>
                    <a:pt x="50427" y="51582"/>
                  </a:cubicBezTo>
                  <a:cubicBezTo>
                    <a:pt x="51034" y="53151"/>
                    <a:pt x="51431" y="54721"/>
                    <a:pt x="51766" y="56311"/>
                  </a:cubicBezTo>
                  <a:cubicBezTo>
                    <a:pt x="51954" y="57148"/>
                    <a:pt x="52122" y="58027"/>
                    <a:pt x="52226" y="58864"/>
                  </a:cubicBezTo>
                  <a:cubicBezTo>
                    <a:pt x="52310" y="59596"/>
                    <a:pt x="52226" y="60265"/>
                    <a:pt x="52519" y="60914"/>
                  </a:cubicBezTo>
                  <a:cubicBezTo>
                    <a:pt x="51098" y="60305"/>
                    <a:pt x="49578" y="59972"/>
                    <a:pt x="48017" y="59972"/>
                  </a:cubicBezTo>
                  <a:cubicBezTo>
                    <a:pt x="47969" y="59972"/>
                    <a:pt x="47922" y="59972"/>
                    <a:pt x="47874" y="59973"/>
                  </a:cubicBezTo>
                  <a:cubicBezTo>
                    <a:pt x="45845" y="60014"/>
                    <a:pt x="43815" y="60286"/>
                    <a:pt x="41848" y="60705"/>
                  </a:cubicBezTo>
                  <a:cubicBezTo>
                    <a:pt x="40927" y="60914"/>
                    <a:pt x="40028" y="61165"/>
                    <a:pt x="39128" y="61395"/>
                  </a:cubicBezTo>
                  <a:cubicBezTo>
                    <a:pt x="38689" y="61521"/>
                    <a:pt x="38249" y="61626"/>
                    <a:pt x="37789" y="61751"/>
                  </a:cubicBezTo>
                  <a:cubicBezTo>
                    <a:pt x="37642" y="61814"/>
                    <a:pt x="37517" y="61856"/>
                    <a:pt x="37370" y="61939"/>
                  </a:cubicBezTo>
                  <a:cubicBezTo>
                    <a:pt x="37119" y="61542"/>
                    <a:pt x="36785" y="61186"/>
                    <a:pt x="36534" y="60872"/>
                  </a:cubicBezTo>
                  <a:cubicBezTo>
                    <a:pt x="35864" y="60035"/>
                    <a:pt x="35027" y="59449"/>
                    <a:pt x="34085" y="58989"/>
                  </a:cubicBezTo>
                  <a:cubicBezTo>
                    <a:pt x="33081" y="58466"/>
                    <a:pt x="32098" y="57901"/>
                    <a:pt x="31093" y="57420"/>
                  </a:cubicBezTo>
                  <a:cubicBezTo>
                    <a:pt x="31093" y="57232"/>
                    <a:pt x="31135" y="57085"/>
                    <a:pt x="31135" y="56897"/>
                  </a:cubicBezTo>
                  <a:cubicBezTo>
                    <a:pt x="31282" y="55181"/>
                    <a:pt x="31554" y="53486"/>
                    <a:pt x="31721" y="51770"/>
                  </a:cubicBezTo>
                  <a:cubicBezTo>
                    <a:pt x="31909" y="50034"/>
                    <a:pt x="32098" y="48360"/>
                    <a:pt x="32412" y="46665"/>
                  </a:cubicBezTo>
                  <a:cubicBezTo>
                    <a:pt x="32537" y="45912"/>
                    <a:pt x="32809" y="45096"/>
                    <a:pt x="32851" y="44301"/>
                  </a:cubicBezTo>
                  <a:cubicBezTo>
                    <a:pt x="32872" y="43840"/>
                    <a:pt x="32914" y="43359"/>
                    <a:pt x="32977" y="42899"/>
                  </a:cubicBezTo>
                  <a:close/>
                  <a:moveTo>
                    <a:pt x="23613" y="57104"/>
                  </a:moveTo>
                  <a:cubicBezTo>
                    <a:pt x="23672" y="57104"/>
                    <a:pt x="23731" y="57105"/>
                    <a:pt x="23791" y="57106"/>
                  </a:cubicBezTo>
                  <a:cubicBezTo>
                    <a:pt x="24879" y="57127"/>
                    <a:pt x="25946" y="57294"/>
                    <a:pt x="26992" y="57524"/>
                  </a:cubicBezTo>
                  <a:cubicBezTo>
                    <a:pt x="29001" y="57985"/>
                    <a:pt x="30780" y="59031"/>
                    <a:pt x="32579" y="60035"/>
                  </a:cubicBezTo>
                  <a:cubicBezTo>
                    <a:pt x="33416" y="60496"/>
                    <a:pt x="34253" y="60872"/>
                    <a:pt x="34943" y="61542"/>
                  </a:cubicBezTo>
                  <a:cubicBezTo>
                    <a:pt x="35278" y="61877"/>
                    <a:pt x="35550" y="62337"/>
                    <a:pt x="35864" y="62734"/>
                  </a:cubicBezTo>
                  <a:cubicBezTo>
                    <a:pt x="35718" y="62734"/>
                    <a:pt x="35571" y="62776"/>
                    <a:pt x="35445" y="62902"/>
                  </a:cubicBezTo>
                  <a:cubicBezTo>
                    <a:pt x="34609" y="63927"/>
                    <a:pt x="33604" y="64743"/>
                    <a:pt x="32558" y="65517"/>
                  </a:cubicBezTo>
                  <a:cubicBezTo>
                    <a:pt x="31616" y="66229"/>
                    <a:pt x="30989" y="67296"/>
                    <a:pt x="30173" y="68133"/>
                  </a:cubicBezTo>
                  <a:cubicBezTo>
                    <a:pt x="29336" y="69012"/>
                    <a:pt x="28478" y="69807"/>
                    <a:pt x="27767" y="70790"/>
                  </a:cubicBezTo>
                  <a:cubicBezTo>
                    <a:pt x="27495" y="71209"/>
                    <a:pt x="27223" y="71648"/>
                    <a:pt x="26971" y="72066"/>
                  </a:cubicBezTo>
                  <a:cubicBezTo>
                    <a:pt x="26867" y="72171"/>
                    <a:pt x="26804" y="72213"/>
                    <a:pt x="26762" y="72297"/>
                  </a:cubicBezTo>
                  <a:cubicBezTo>
                    <a:pt x="25779" y="71146"/>
                    <a:pt x="24921" y="69911"/>
                    <a:pt x="23728" y="69012"/>
                  </a:cubicBezTo>
                  <a:cubicBezTo>
                    <a:pt x="22285" y="67903"/>
                    <a:pt x="20590" y="67191"/>
                    <a:pt x="18832" y="66815"/>
                  </a:cubicBezTo>
                  <a:cubicBezTo>
                    <a:pt x="17826" y="66593"/>
                    <a:pt x="16796" y="66518"/>
                    <a:pt x="15762" y="66518"/>
                  </a:cubicBezTo>
                  <a:cubicBezTo>
                    <a:pt x="14839" y="66518"/>
                    <a:pt x="13912" y="66578"/>
                    <a:pt x="12994" y="66647"/>
                  </a:cubicBezTo>
                  <a:cubicBezTo>
                    <a:pt x="12053" y="66731"/>
                    <a:pt x="11090" y="66877"/>
                    <a:pt x="10149" y="66919"/>
                  </a:cubicBezTo>
                  <a:cubicBezTo>
                    <a:pt x="10044" y="66919"/>
                    <a:pt x="9919" y="66940"/>
                    <a:pt x="9793" y="66940"/>
                  </a:cubicBezTo>
                  <a:cubicBezTo>
                    <a:pt x="10044" y="66563"/>
                    <a:pt x="10274" y="66208"/>
                    <a:pt x="10546" y="65873"/>
                  </a:cubicBezTo>
                  <a:cubicBezTo>
                    <a:pt x="11153" y="64973"/>
                    <a:pt x="11906" y="64199"/>
                    <a:pt x="12471" y="63299"/>
                  </a:cubicBezTo>
                  <a:cubicBezTo>
                    <a:pt x="13099" y="62337"/>
                    <a:pt x="13790" y="61416"/>
                    <a:pt x="14522" y="60537"/>
                  </a:cubicBezTo>
                  <a:cubicBezTo>
                    <a:pt x="15171" y="59721"/>
                    <a:pt x="15715" y="58801"/>
                    <a:pt x="16405" y="58027"/>
                  </a:cubicBezTo>
                  <a:cubicBezTo>
                    <a:pt x="16426" y="58027"/>
                    <a:pt x="16468" y="58027"/>
                    <a:pt x="16510" y="57985"/>
                  </a:cubicBezTo>
                  <a:cubicBezTo>
                    <a:pt x="16928" y="57880"/>
                    <a:pt x="17347" y="57797"/>
                    <a:pt x="17765" y="57755"/>
                  </a:cubicBezTo>
                  <a:cubicBezTo>
                    <a:pt x="18748" y="57608"/>
                    <a:pt x="19753" y="57608"/>
                    <a:pt x="20736" y="57441"/>
                  </a:cubicBezTo>
                  <a:cubicBezTo>
                    <a:pt x="21703" y="57263"/>
                    <a:pt x="22633" y="57104"/>
                    <a:pt x="23613" y="57104"/>
                  </a:cubicBezTo>
                  <a:close/>
                  <a:moveTo>
                    <a:pt x="9479" y="70957"/>
                  </a:moveTo>
                  <a:cubicBezTo>
                    <a:pt x="10463" y="71125"/>
                    <a:pt x="11467" y="71229"/>
                    <a:pt x="12450" y="71418"/>
                  </a:cubicBezTo>
                  <a:cubicBezTo>
                    <a:pt x="12739" y="71464"/>
                    <a:pt x="13019" y="71485"/>
                    <a:pt x="13293" y="71485"/>
                  </a:cubicBezTo>
                  <a:cubicBezTo>
                    <a:pt x="14010" y="71485"/>
                    <a:pt x="14689" y="71343"/>
                    <a:pt x="15401" y="71146"/>
                  </a:cubicBezTo>
                  <a:lnTo>
                    <a:pt x="15401" y="71146"/>
                  </a:lnTo>
                  <a:cubicBezTo>
                    <a:pt x="15087" y="71564"/>
                    <a:pt x="14919" y="72066"/>
                    <a:pt x="14836" y="72631"/>
                  </a:cubicBezTo>
                  <a:cubicBezTo>
                    <a:pt x="14836" y="72569"/>
                    <a:pt x="14773" y="72506"/>
                    <a:pt x="14710" y="72485"/>
                  </a:cubicBezTo>
                  <a:cubicBezTo>
                    <a:pt x="13894" y="72108"/>
                    <a:pt x="13057" y="72087"/>
                    <a:pt x="12158" y="72087"/>
                  </a:cubicBezTo>
                  <a:cubicBezTo>
                    <a:pt x="11279" y="72087"/>
                    <a:pt x="10316" y="72150"/>
                    <a:pt x="9437" y="72380"/>
                  </a:cubicBezTo>
                  <a:cubicBezTo>
                    <a:pt x="9417" y="72380"/>
                    <a:pt x="9396" y="72401"/>
                    <a:pt x="9396" y="72401"/>
                  </a:cubicBezTo>
                  <a:lnTo>
                    <a:pt x="9396" y="72380"/>
                  </a:lnTo>
                  <a:cubicBezTo>
                    <a:pt x="9375" y="72297"/>
                    <a:pt x="8998" y="71962"/>
                    <a:pt x="8873" y="71836"/>
                  </a:cubicBezTo>
                  <a:cubicBezTo>
                    <a:pt x="8998" y="71732"/>
                    <a:pt x="9103" y="71627"/>
                    <a:pt x="9207" y="71481"/>
                  </a:cubicBezTo>
                  <a:cubicBezTo>
                    <a:pt x="9333" y="71334"/>
                    <a:pt x="9417" y="71146"/>
                    <a:pt x="9479" y="70957"/>
                  </a:cubicBezTo>
                  <a:close/>
                  <a:moveTo>
                    <a:pt x="9500" y="72589"/>
                  </a:moveTo>
                  <a:lnTo>
                    <a:pt x="9500" y="72589"/>
                  </a:lnTo>
                  <a:cubicBezTo>
                    <a:pt x="10036" y="72720"/>
                    <a:pt x="10602" y="72740"/>
                    <a:pt x="11164" y="72740"/>
                  </a:cubicBezTo>
                  <a:cubicBezTo>
                    <a:pt x="11413" y="72740"/>
                    <a:pt x="11662" y="72736"/>
                    <a:pt x="11906" y="72736"/>
                  </a:cubicBezTo>
                  <a:cubicBezTo>
                    <a:pt x="12785" y="72736"/>
                    <a:pt x="13685" y="72903"/>
                    <a:pt x="14606" y="72924"/>
                  </a:cubicBezTo>
                  <a:cubicBezTo>
                    <a:pt x="14710" y="72924"/>
                    <a:pt x="14773" y="72841"/>
                    <a:pt x="14836" y="72778"/>
                  </a:cubicBezTo>
                  <a:lnTo>
                    <a:pt x="14836" y="72778"/>
                  </a:lnTo>
                  <a:cubicBezTo>
                    <a:pt x="14815" y="73050"/>
                    <a:pt x="14773" y="73343"/>
                    <a:pt x="14773" y="73636"/>
                  </a:cubicBezTo>
                  <a:cubicBezTo>
                    <a:pt x="14020" y="73678"/>
                    <a:pt x="13287" y="73761"/>
                    <a:pt x="12534" y="73866"/>
                  </a:cubicBezTo>
                  <a:cubicBezTo>
                    <a:pt x="12011" y="73950"/>
                    <a:pt x="11488" y="73991"/>
                    <a:pt x="10986" y="74138"/>
                  </a:cubicBezTo>
                  <a:cubicBezTo>
                    <a:pt x="10777" y="74180"/>
                    <a:pt x="10588" y="74201"/>
                    <a:pt x="10379" y="74263"/>
                  </a:cubicBezTo>
                  <a:cubicBezTo>
                    <a:pt x="10308" y="74107"/>
                    <a:pt x="10121" y="73970"/>
                    <a:pt x="9917" y="73970"/>
                  </a:cubicBezTo>
                  <a:cubicBezTo>
                    <a:pt x="9821" y="73970"/>
                    <a:pt x="9720" y="74001"/>
                    <a:pt x="9626" y="74075"/>
                  </a:cubicBezTo>
                  <a:lnTo>
                    <a:pt x="9479" y="74242"/>
                  </a:lnTo>
                  <a:cubicBezTo>
                    <a:pt x="9417" y="74180"/>
                    <a:pt x="9396" y="74138"/>
                    <a:pt x="9333" y="74075"/>
                  </a:cubicBezTo>
                  <a:cubicBezTo>
                    <a:pt x="9417" y="73887"/>
                    <a:pt x="9521" y="73719"/>
                    <a:pt x="9584" y="73531"/>
                  </a:cubicBezTo>
                  <a:cubicBezTo>
                    <a:pt x="9689" y="73217"/>
                    <a:pt x="9605" y="72903"/>
                    <a:pt x="9500" y="72589"/>
                  </a:cubicBezTo>
                  <a:close/>
                  <a:moveTo>
                    <a:pt x="15509" y="68276"/>
                  </a:moveTo>
                  <a:cubicBezTo>
                    <a:pt x="16122" y="68276"/>
                    <a:pt x="16729" y="68298"/>
                    <a:pt x="17326" y="68342"/>
                  </a:cubicBezTo>
                  <a:cubicBezTo>
                    <a:pt x="19104" y="68509"/>
                    <a:pt x="20820" y="69158"/>
                    <a:pt x="22305" y="70121"/>
                  </a:cubicBezTo>
                  <a:cubicBezTo>
                    <a:pt x="23875" y="71146"/>
                    <a:pt x="24754" y="72841"/>
                    <a:pt x="26051" y="74117"/>
                  </a:cubicBezTo>
                  <a:cubicBezTo>
                    <a:pt x="26072" y="74180"/>
                    <a:pt x="26134" y="74222"/>
                    <a:pt x="26176" y="74284"/>
                  </a:cubicBezTo>
                  <a:cubicBezTo>
                    <a:pt x="26134" y="74452"/>
                    <a:pt x="26114" y="74619"/>
                    <a:pt x="26072" y="74786"/>
                  </a:cubicBezTo>
                  <a:cubicBezTo>
                    <a:pt x="25507" y="74326"/>
                    <a:pt x="24774" y="74033"/>
                    <a:pt x="24063" y="73845"/>
                  </a:cubicBezTo>
                  <a:cubicBezTo>
                    <a:pt x="23080" y="73552"/>
                    <a:pt x="22033" y="73447"/>
                    <a:pt x="20987" y="73426"/>
                  </a:cubicBezTo>
                  <a:cubicBezTo>
                    <a:pt x="20244" y="71841"/>
                    <a:pt x="18928" y="70113"/>
                    <a:pt x="17377" y="70113"/>
                  </a:cubicBezTo>
                  <a:cubicBezTo>
                    <a:pt x="16963" y="70113"/>
                    <a:pt x="16532" y="70236"/>
                    <a:pt x="16091" y="70518"/>
                  </a:cubicBezTo>
                  <a:cubicBezTo>
                    <a:pt x="16028" y="70539"/>
                    <a:pt x="15987" y="70602"/>
                    <a:pt x="15903" y="70644"/>
                  </a:cubicBezTo>
                  <a:cubicBezTo>
                    <a:pt x="15882" y="70581"/>
                    <a:pt x="15798" y="70518"/>
                    <a:pt x="15715" y="70497"/>
                  </a:cubicBezTo>
                  <a:cubicBezTo>
                    <a:pt x="15313" y="70402"/>
                    <a:pt x="14911" y="70376"/>
                    <a:pt x="14509" y="70376"/>
                  </a:cubicBezTo>
                  <a:cubicBezTo>
                    <a:pt x="14016" y="70376"/>
                    <a:pt x="13522" y="70415"/>
                    <a:pt x="13026" y="70415"/>
                  </a:cubicBezTo>
                  <a:cubicBezTo>
                    <a:pt x="12765" y="70415"/>
                    <a:pt x="12504" y="70404"/>
                    <a:pt x="12241" y="70372"/>
                  </a:cubicBezTo>
                  <a:cubicBezTo>
                    <a:pt x="11697" y="70288"/>
                    <a:pt x="11174" y="70309"/>
                    <a:pt x="10630" y="70288"/>
                  </a:cubicBezTo>
                  <a:cubicBezTo>
                    <a:pt x="10170" y="70267"/>
                    <a:pt x="9751" y="70225"/>
                    <a:pt x="9312" y="70225"/>
                  </a:cubicBezTo>
                  <a:cubicBezTo>
                    <a:pt x="9228" y="70100"/>
                    <a:pt x="9124" y="69995"/>
                    <a:pt x="9019" y="69890"/>
                  </a:cubicBezTo>
                  <a:cubicBezTo>
                    <a:pt x="8768" y="69681"/>
                    <a:pt x="8454" y="69535"/>
                    <a:pt x="8182" y="69346"/>
                  </a:cubicBezTo>
                  <a:cubicBezTo>
                    <a:pt x="7952" y="69179"/>
                    <a:pt x="8475" y="68865"/>
                    <a:pt x="8663" y="68719"/>
                  </a:cubicBezTo>
                  <a:cubicBezTo>
                    <a:pt x="8898" y="68753"/>
                    <a:pt x="9145" y="68767"/>
                    <a:pt x="9394" y="68767"/>
                  </a:cubicBezTo>
                  <a:cubicBezTo>
                    <a:pt x="10054" y="68767"/>
                    <a:pt x="10738" y="68669"/>
                    <a:pt x="11300" y="68593"/>
                  </a:cubicBezTo>
                  <a:cubicBezTo>
                    <a:pt x="12670" y="68389"/>
                    <a:pt x="14102" y="68276"/>
                    <a:pt x="15509" y="68276"/>
                  </a:cubicBezTo>
                  <a:close/>
                  <a:moveTo>
                    <a:pt x="8036" y="74305"/>
                  </a:moveTo>
                  <a:cubicBezTo>
                    <a:pt x="8056" y="74368"/>
                    <a:pt x="8056" y="74410"/>
                    <a:pt x="8119" y="74494"/>
                  </a:cubicBezTo>
                  <a:cubicBezTo>
                    <a:pt x="8391" y="74975"/>
                    <a:pt x="8663" y="75100"/>
                    <a:pt x="9165" y="75247"/>
                  </a:cubicBezTo>
                  <a:cubicBezTo>
                    <a:pt x="9214" y="75261"/>
                    <a:pt x="9260" y="75268"/>
                    <a:pt x="9302" y="75268"/>
                  </a:cubicBezTo>
                  <a:cubicBezTo>
                    <a:pt x="9441" y="75268"/>
                    <a:pt x="9546" y="75197"/>
                    <a:pt x="9626" y="75100"/>
                  </a:cubicBezTo>
                  <a:cubicBezTo>
                    <a:pt x="9869" y="75195"/>
                    <a:pt x="10130" y="75220"/>
                    <a:pt x="10386" y="75220"/>
                  </a:cubicBezTo>
                  <a:cubicBezTo>
                    <a:pt x="10526" y="75220"/>
                    <a:pt x="10664" y="75212"/>
                    <a:pt x="10797" y="75205"/>
                  </a:cubicBezTo>
                  <a:cubicBezTo>
                    <a:pt x="12158" y="75142"/>
                    <a:pt x="13518" y="75038"/>
                    <a:pt x="14878" y="74975"/>
                  </a:cubicBezTo>
                  <a:cubicBezTo>
                    <a:pt x="14919" y="75142"/>
                    <a:pt x="14940" y="75330"/>
                    <a:pt x="14961" y="75498"/>
                  </a:cubicBezTo>
                  <a:cubicBezTo>
                    <a:pt x="13162" y="75602"/>
                    <a:pt x="11362" y="75728"/>
                    <a:pt x="9542" y="75770"/>
                  </a:cubicBezTo>
                  <a:cubicBezTo>
                    <a:pt x="9260" y="75791"/>
                    <a:pt x="8920" y="75833"/>
                    <a:pt x="8585" y="75833"/>
                  </a:cubicBezTo>
                  <a:cubicBezTo>
                    <a:pt x="8250" y="75833"/>
                    <a:pt x="7920" y="75791"/>
                    <a:pt x="7659" y="75644"/>
                  </a:cubicBezTo>
                  <a:cubicBezTo>
                    <a:pt x="7345" y="75498"/>
                    <a:pt x="7345" y="74870"/>
                    <a:pt x="7554" y="74661"/>
                  </a:cubicBezTo>
                  <a:cubicBezTo>
                    <a:pt x="7701" y="74514"/>
                    <a:pt x="7847" y="74410"/>
                    <a:pt x="8036" y="74305"/>
                  </a:cubicBezTo>
                  <a:close/>
                  <a:moveTo>
                    <a:pt x="21510" y="74870"/>
                  </a:moveTo>
                  <a:cubicBezTo>
                    <a:pt x="21929" y="74891"/>
                    <a:pt x="22305" y="74933"/>
                    <a:pt x="22703" y="74996"/>
                  </a:cubicBezTo>
                  <a:cubicBezTo>
                    <a:pt x="23707" y="75142"/>
                    <a:pt x="24607" y="75456"/>
                    <a:pt x="25423" y="76063"/>
                  </a:cubicBezTo>
                  <a:cubicBezTo>
                    <a:pt x="25737" y="76335"/>
                    <a:pt x="26030" y="76607"/>
                    <a:pt x="26365" y="76774"/>
                  </a:cubicBezTo>
                  <a:cubicBezTo>
                    <a:pt x="26302" y="76795"/>
                    <a:pt x="26281" y="76816"/>
                    <a:pt x="26239" y="76858"/>
                  </a:cubicBezTo>
                  <a:cubicBezTo>
                    <a:pt x="25842" y="76439"/>
                    <a:pt x="25486" y="76167"/>
                    <a:pt x="24900" y="76021"/>
                  </a:cubicBezTo>
                  <a:cubicBezTo>
                    <a:pt x="24147" y="75812"/>
                    <a:pt x="23352" y="75686"/>
                    <a:pt x="22577" y="75498"/>
                  </a:cubicBezTo>
                  <a:cubicBezTo>
                    <a:pt x="22264" y="75414"/>
                    <a:pt x="21908" y="75351"/>
                    <a:pt x="21615" y="75330"/>
                  </a:cubicBezTo>
                  <a:cubicBezTo>
                    <a:pt x="21573" y="75163"/>
                    <a:pt x="21531" y="75017"/>
                    <a:pt x="21510" y="74870"/>
                  </a:cubicBezTo>
                  <a:close/>
                  <a:moveTo>
                    <a:pt x="21741" y="76460"/>
                  </a:moveTo>
                  <a:lnTo>
                    <a:pt x="21741" y="76460"/>
                  </a:lnTo>
                  <a:cubicBezTo>
                    <a:pt x="21950" y="76481"/>
                    <a:pt x="22138" y="76502"/>
                    <a:pt x="22347" y="76544"/>
                  </a:cubicBezTo>
                  <a:cubicBezTo>
                    <a:pt x="22305" y="76565"/>
                    <a:pt x="22285" y="76586"/>
                    <a:pt x="22243" y="76607"/>
                  </a:cubicBezTo>
                  <a:cubicBezTo>
                    <a:pt x="22075" y="76774"/>
                    <a:pt x="21929" y="76963"/>
                    <a:pt x="21741" y="77088"/>
                  </a:cubicBezTo>
                  <a:cubicBezTo>
                    <a:pt x="21761" y="76879"/>
                    <a:pt x="21761" y="76670"/>
                    <a:pt x="21741" y="76460"/>
                  </a:cubicBezTo>
                  <a:close/>
                  <a:moveTo>
                    <a:pt x="47572" y="61639"/>
                  </a:moveTo>
                  <a:cubicBezTo>
                    <a:pt x="49253" y="61639"/>
                    <a:pt x="50978" y="61963"/>
                    <a:pt x="52456" y="62693"/>
                  </a:cubicBezTo>
                  <a:cubicBezTo>
                    <a:pt x="53377" y="63111"/>
                    <a:pt x="54172" y="63781"/>
                    <a:pt x="54925" y="64408"/>
                  </a:cubicBezTo>
                  <a:cubicBezTo>
                    <a:pt x="55302" y="64722"/>
                    <a:pt x="55658" y="65036"/>
                    <a:pt x="55972" y="65371"/>
                  </a:cubicBezTo>
                  <a:cubicBezTo>
                    <a:pt x="56097" y="65496"/>
                    <a:pt x="56202" y="65622"/>
                    <a:pt x="56348" y="65768"/>
                  </a:cubicBezTo>
                  <a:cubicBezTo>
                    <a:pt x="56245" y="65830"/>
                    <a:pt x="56162" y="65973"/>
                    <a:pt x="56140" y="66098"/>
                  </a:cubicBezTo>
                  <a:lnTo>
                    <a:pt x="56140" y="66098"/>
                  </a:lnTo>
                  <a:cubicBezTo>
                    <a:pt x="56140" y="66091"/>
                    <a:pt x="56138" y="66088"/>
                    <a:pt x="56132" y="66088"/>
                  </a:cubicBezTo>
                  <a:cubicBezTo>
                    <a:pt x="56086" y="66088"/>
                    <a:pt x="55838" y="66318"/>
                    <a:pt x="55783" y="66354"/>
                  </a:cubicBezTo>
                  <a:cubicBezTo>
                    <a:pt x="55616" y="66501"/>
                    <a:pt x="55448" y="66647"/>
                    <a:pt x="55302" y="66815"/>
                  </a:cubicBezTo>
                  <a:cubicBezTo>
                    <a:pt x="54842" y="67296"/>
                    <a:pt x="54402" y="67882"/>
                    <a:pt x="54047" y="68426"/>
                  </a:cubicBezTo>
                  <a:cubicBezTo>
                    <a:pt x="53335" y="69556"/>
                    <a:pt x="52791" y="70748"/>
                    <a:pt x="51871" y="71732"/>
                  </a:cubicBezTo>
                  <a:cubicBezTo>
                    <a:pt x="50845" y="72799"/>
                    <a:pt x="49966" y="74033"/>
                    <a:pt x="49046" y="75184"/>
                  </a:cubicBezTo>
                  <a:cubicBezTo>
                    <a:pt x="48606" y="75728"/>
                    <a:pt x="48125" y="76272"/>
                    <a:pt x="47707" y="76858"/>
                  </a:cubicBezTo>
                  <a:cubicBezTo>
                    <a:pt x="47518" y="77109"/>
                    <a:pt x="47351" y="77381"/>
                    <a:pt x="47142" y="77611"/>
                  </a:cubicBezTo>
                  <a:cubicBezTo>
                    <a:pt x="46995" y="77758"/>
                    <a:pt x="46953" y="78030"/>
                    <a:pt x="46849" y="78239"/>
                  </a:cubicBezTo>
                  <a:cubicBezTo>
                    <a:pt x="46556" y="77967"/>
                    <a:pt x="46242" y="77758"/>
                    <a:pt x="45991" y="77590"/>
                  </a:cubicBezTo>
                  <a:cubicBezTo>
                    <a:pt x="45217" y="77067"/>
                    <a:pt x="44589" y="76356"/>
                    <a:pt x="43836" y="75812"/>
                  </a:cubicBezTo>
                  <a:cubicBezTo>
                    <a:pt x="43062" y="75226"/>
                    <a:pt x="42288" y="74933"/>
                    <a:pt x="41430" y="74556"/>
                  </a:cubicBezTo>
                  <a:cubicBezTo>
                    <a:pt x="40593" y="74159"/>
                    <a:pt x="39777" y="73761"/>
                    <a:pt x="38898" y="73510"/>
                  </a:cubicBezTo>
                  <a:cubicBezTo>
                    <a:pt x="37341" y="73003"/>
                    <a:pt x="35696" y="72700"/>
                    <a:pt x="34074" y="72700"/>
                  </a:cubicBezTo>
                  <a:cubicBezTo>
                    <a:pt x="33756" y="72700"/>
                    <a:pt x="33439" y="72712"/>
                    <a:pt x="33123" y="72736"/>
                  </a:cubicBezTo>
                  <a:cubicBezTo>
                    <a:pt x="32202" y="72820"/>
                    <a:pt x="31240" y="72945"/>
                    <a:pt x="30319" y="73134"/>
                  </a:cubicBezTo>
                  <a:cubicBezTo>
                    <a:pt x="29461" y="73301"/>
                    <a:pt x="28624" y="73636"/>
                    <a:pt x="27746" y="73782"/>
                  </a:cubicBezTo>
                  <a:cubicBezTo>
                    <a:pt x="28206" y="73259"/>
                    <a:pt x="28520" y="72589"/>
                    <a:pt x="28875" y="72045"/>
                  </a:cubicBezTo>
                  <a:cubicBezTo>
                    <a:pt x="29566" y="70999"/>
                    <a:pt x="30361" y="70121"/>
                    <a:pt x="31198" y="69221"/>
                  </a:cubicBezTo>
                  <a:cubicBezTo>
                    <a:pt x="32014" y="68321"/>
                    <a:pt x="32579" y="67170"/>
                    <a:pt x="33500" y="66396"/>
                  </a:cubicBezTo>
                  <a:cubicBezTo>
                    <a:pt x="34462" y="65580"/>
                    <a:pt x="35445" y="64722"/>
                    <a:pt x="36220" y="63739"/>
                  </a:cubicBezTo>
                  <a:cubicBezTo>
                    <a:pt x="36324" y="63613"/>
                    <a:pt x="36345" y="63488"/>
                    <a:pt x="36345" y="63383"/>
                  </a:cubicBezTo>
                  <a:cubicBezTo>
                    <a:pt x="36429" y="63425"/>
                    <a:pt x="36534" y="63488"/>
                    <a:pt x="36638" y="63488"/>
                  </a:cubicBezTo>
                  <a:cubicBezTo>
                    <a:pt x="36705" y="63492"/>
                    <a:pt x="36770" y="63494"/>
                    <a:pt x="36834" y="63494"/>
                  </a:cubicBezTo>
                  <a:cubicBezTo>
                    <a:pt x="37091" y="63494"/>
                    <a:pt x="37329" y="63454"/>
                    <a:pt x="37580" y="63320"/>
                  </a:cubicBezTo>
                  <a:cubicBezTo>
                    <a:pt x="37768" y="63258"/>
                    <a:pt x="37894" y="63174"/>
                    <a:pt x="38061" y="63069"/>
                  </a:cubicBezTo>
                  <a:cubicBezTo>
                    <a:pt x="38082" y="63048"/>
                    <a:pt x="38542" y="63006"/>
                    <a:pt x="38626" y="63006"/>
                  </a:cubicBezTo>
                  <a:cubicBezTo>
                    <a:pt x="39526" y="62839"/>
                    <a:pt x="40425" y="62651"/>
                    <a:pt x="41325" y="62442"/>
                  </a:cubicBezTo>
                  <a:cubicBezTo>
                    <a:pt x="43229" y="62002"/>
                    <a:pt x="45196" y="61730"/>
                    <a:pt x="47121" y="61646"/>
                  </a:cubicBezTo>
                  <a:cubicBezTo>
                    <a:pt x="47271" y="61641"/>
                    <a:pt x="47421" y="61639"/>
                    <a:pt x="47572" y="61639"/>
                  </a:cubicBezTo>
                  <a:close/>
                  <a:moveTo>
                    <a:pt x="17303" y="71639"/>
                  </a:moveTo>
                  <a:cubicBezTo>
                    <a:pt x="18286" y="71639"/>
                    <a:pt x="19512" y="74020"/>
                    <a:pt x="19732" y="74577"/>
                  </a:cubicBezTo>
                  <a:cubicBezTo>
                    <a:pt x="20088" y="75519"/>
                    <a:pt x="20297" y="76586"/>
                    <a:pt x="20004" y="77548"/>
                  </a:cubicBezTo>
                  <a:cubicBezTo>
                    <a:pt x="19795" y="78218"/>
                    <a:pt x="19230" y="78427"/>
                    <a:pt x="18623" y="78448"/>
                  </a:cubicBezTo>
                  <a:cubicBezTo>
                    <a:pt x="18267" y="78385"/>
                    <a:pt x="17849" y="78385"/>
                    <a:pt x="17577" y="78343"/>
                  </a:cubicBezTo>
                  <a:cubicBezTo>
                    <a:pt x="17535" y="78343"/>
                    <a:pt x="17472" y="78323"/>
                    <a:pt x="17388" y="78281"/>
                  </a:cubicBezTo>
                  <a:cubicBezTo>
                    <a:pt x="17033" y="77486"/>
                    <a:pt x="16719" y="76272"/>
                    <a:pt x="16635" y="75979"/>
                  </a:cubicBezTo>
                  <a:cubicBezTo>
                    <a:pt x="16342" y="74828"/>
                    <a:pt x="16028" y="73217"/>
                    <a:pt x="16656" y="72108"/>
                  </a:cubicBezTo>
                  <a:cubicBezTo>
                    <a:pt x="16846" y="71776"/>
                    <a:pt x="17068" y="71639"/>
                    <a:pt x="17303" y="71639"/>
                  </a:cubicBezTo>
                  <a:close/>
                  <a:moveTo>
                    <a:pt x="29168" y="77632"/>
                  </a:moveTo>
                  <a:cubicBezTo>
                    <a:pt x="29671" y="77653"/>
                    <a:pt x="30131" y="77716"/>
                    <a:pt x="30654" y="77799"/>
                  </a:cubicBezTo>
                  <a:cubicBezTo>
                    <a:pt x="30968" y="77841"/>
                    <a:pt x="31282" y="77925"/>
                    <a:pt x="31616" y="78009"/>
                  </a:cubicBezTo>
                  <a:cubicBezTo>
                    <a:pt x="31575" y="78176"/>
                    <a:pt x="31512" y="78364"/>
                    <a:pt x="31470" y="78532"/>
                  </a:cubicBezTo>
                  <a:cubicBezTo>
                    <a:pt x="30717" y="78239"/>
                    <a:pt x="29922" y="77946"/>
                    <a:pt x="29168" y="77632"/>
                  </a:cubicBezTo>
                  <a:close/>
                  <a:moveTo>
                    <a:pt x="33638" y="73589"/>
                  </a:moveTo>
                  <a:cubicBezTo>
                    <a:pt x="35345" y="73589"/>
                    <a:pt x="37049" y="74057"/>
                    <a:pt x="38647" y="74661"/>
                  </a:cubicBezTo>
                  <a:cubicBezTo>
                    <a:pt x="39421" y="74933"/>
                    <a:pt x="40091" y="75330"/>
                    <a:pt x="40823" y="75728"/>
                  </a:cubicBezTo>
                  <a:cubicBezTo>
                    <a:pt x="41220" y="75937"/>
                    <a:pt x="41660" y="76063"/>
                    <a:pt x="42057" y="76272"/>
                  </a:cubicBezTo>
                  <a:cubicBezTo>
                    <a:pt x="42476" y="76481"/>
                    <a:pt x="42832" y="76816"/>
                    <a:pt x="43208" y="77130"/>
                  </a:cubicBezTo>
                  <a:cubicBezTo>
                    <a:pt x="43920" y="77716"/>
                    <a:pt x="44505" y="78385"/>
                    <a:pt x="45238" y="78971"/>
                  </a:cubicBezTo>
                  <a:cubicBezTo>
                    <a:pt x="45447" y="79118"/>
                    <a:pt x="45656" y="79327"/>
                    <a:pt x="45865" y="79515"/>
                  </a:cubicBezTo>
                  <a:cubicBezTo>
                    <a:pt x="45552" y="79683"/>
                    <a:pt x="45301" y="79745"/>
                    <a:pt x="44924" y="79829"/>
                  </a:cubicBezTo>
                  <a:cubicBezTo>
                    <a:pt x="44673" y="79850"/>
                    <a:pt x="44401" y="79913"/>
                    <a:pt x="44233" y="80038"/>
                  </a:cubicBezTo>
                  <a:cubicBezTo>
                    <a:pt x="43648" y="80373"/>
                    <a:pt x="43689" y="81064"/>
                    <a:pt x="44024" y="81566"/>
                  </a:cubicBezTo>
                  <a:cubicBezTo>
                    <a:pt x="43961" y="81587"/>
                    <a:pt x="43920" y="81587"/>
                    <a:pt x="43899" y="81608"/>
                  </a:cubicBezTo>
                  <a:cubicBezTo>
                    <a:pt x="43606" y="81712"/>
                    <a:pt x="43313" y="81880"/>
                    <a:pt x="43124" y="82131"/>
                  </a:cubicBezTo>
                  <a:cubicBezTo>
                    <a:pt x="43104" y="82193"/>
                    <a:pt x="43083" y="82214"/>
                    <a:pt x="43062" y="82256"/>
                  </a:cubicBezTo>
                  <a:lnTo>
                    <a:pt x="42580" y="82026"/>
                  </a:lnTo>
                  <a:cubicBezTo>
                    <a:pt x="41806" y="81628"/>
                    <a:pt x="41199" y="80875"/>
                    <a:pt x="40467" y="80415"/>
                  </a:cubicBezTo>
                  <a:cubicBezTo>
                    <a:pt x="40049" y="80143"/>
                    <a:pt x="39630" y="79913"/>
                    <a:pt x="39191" y="79683"/>
                  </a:cubicBezTo>
                  <a:cubicBezTo>
                    <a:pt x="39295" y="79201"/>
                    <a:pt x="39337" y="78699"/>
                    <a:pt x="39316" y="78239"/>
                  </a:cubicBezTo>
                  <a:lnTo>
                    <a:pt x="39316" y="78239"/>
                  </a:lnTo>
                  <a:cubicBezTo>
                    <a:pt x="39337" y="78260"/>
                    <a:pt x="39400" y="78260"/>
                    <a:pt x="39421" y="78281"/>
                  </a:cubicBezTo>
                  <a:cubicBezTo>
                    <a:pt x="40781" y="78950"/>
                    <a:pt x="41806" y="80059"/>
                    <a:pt x="43083" y="80854"/>
                  </a:cubicBezTo>
                  <a:cubicBezTo>
                    <a:pt x="43138" y="80890"/>
                    <a:pt x="43194" y="80905"/>
                    <a:pt x="43249" y="80905"/>
                  </a:cubicBezTo>
                  <a:cubicBezTo>
                    <a:pt x="43483" y="80905"/>
                    <a:pt x="43675" y="80619"/>
                    <a:pt x="43522" y="80415"/>
                  </a:cubicBezTo>
                  <a:cubicBezTo>
                    <a:pt x="42664" y="79055"/>
                    <a:pt x="41116" y="78030"/>
                    <a:pt x="39672" y="77381"/>
                  </a:cubicBezTo>
                  <a:cubicBezTo>
                    <a:pt x="39505" y="77297"/>
                    <a:pt x="39337" y="77214"/>
                    <a:pt x="39149" y="77130"/>
                  </a:cubicBezTo>
                  <a:cubicBezTo>
                    <a:pt x="39128" y="77067"/>
                    <a:pt x="39107" y="76983"/>
                    <a:pt x="39107" y="76921"/>
                  </a:cubicBezTo>
                  <a:cubicBezTo>
                    <a:pt x="38772" y="75958"/>
                    <a:pt x="37998" y="75310"/>
                    <a:pt x="37036" y="75017"/>
                  </a:cubicBezTo>
                  <a:cubicBezTo>
                    <a:pt x="36549" y="74865"/>
                    <a:pt x="36034" y="74768"/>
                    <a:pt x="35526" y="74768"/>
                  </a:cubicBezTo>
                  <a:cubicBezTo>
                    <a:pt x="35401" y="74768"/>
                    <a:pt x="35276" y="74774"/>
                    <a:pt x="35153" y="74786"/>
                  </a:cubicBezTo>
                  <a:cubicBezTo>
                    <a:pt x="34420" y="74828"/>
                    <a:pt x="33876" y="75226"/>
                    <a:pt x="33290" y="75623"/>
                  </a:cubicBezTo>
                  <a:cubicBezTo>
                    <a:pt x="32872" y="75916"/>
                    <a:pt x="32558" y="76272"/>
                    <a:pt x="32286" y="76670"/>
                  </a:cubicBezTo>
                  <a:cubicBezTo>
                    <a:pt x="31287" y="76406"/>
                    <a:pt x="30278" y="76253"/>
                    <a:pt x="29285" y="76253"/>
                  </a:cubicBezTo>
                  <a:cubicBezTo>
                    <a:pt x="28781" y="76253"/>
                    <a:pt x="28281" y="76292"/>
                    <a:pt x="27787" y="76377"/>
                  </a:cubicBezTo>
                  <a:cubicBezTo>
                    <a:pt x="27808" y="76126"/>
                    <a:pt x="27725" y="75854"/>
                    <a:pt x="27474" y="75728"/>
                  </a:cubicBezTo>
                  <a:cubicBezTo>
                    <a:pt x="27432" y="75707"/>
                    <a:pt x="27390" y="75707"/>
                    <a:pt x="27369" y="75665"/>
                  </a:cubicBezTo>
                  <a:cubicBezTo>
                    <a:pt x="27306" y="75247"/>
                    <a:pt x="27118" y="74724"/>
                    <a:pt x="27202" y="74305"/>
                  </a:cubicBezTo>
                  <a:cubicBezTo>
                    <a:pt x="27327" y="74242"/>
                    <a:pt x="27432" y="74159"/>
                    <a:pt x="27536" y="74054"/>
                  </a:cubicBezTo>
                  <a:cubicBezTo>
                    <a:pt x="27608" y="74056"/>
                    <a:pt x="27680" y="74057"/>
                    <a:pt x="27753" y="74057"/>
                  </a:cubicBezTo>
                  <a:cubicBezTo>
                    <a:pt x="28371" y="74057"/>
                    <a:pt x="28987" y="73980"/>
                    <a:pt x="29587" y="73887"/>
                  </a:cubicBezTo>
                  <a:cubicBezTo>
                    <a:pt x="30633" y="73719"/>
                    <a:pt x="31679" y="73740"/>
                    <a:pt x="32725" y="73636"/>
                  </a:cubicBezTo>
                  <a:cubicBezTo>
                    <a:pt x="33029" y="73604"/>
                    <a:pt x="33334" y="73589"/>
                    <a:pt x="33638" y="73589"/>
                  </a:cubicBezTo>
                  <a:close/>
                  <a:moveTo>
                    <a:pt x="35431" y="76188"/>
                  </a:moveTo>
                  <a:cubicBezTo>
                    <a:pt x="35575" y="76188"/>
                    <a:pt x="35720" y="76202"/>
                    <a:pt x="35864" y="76230"/>
                  </a:cubicBezTo>
                  <a:cubicBezTo>
                    <a:pt x="36596" y="76356"/>
                    <a:pt x="37224" y="76544"/>
                    <a:pt x="37580" y="77214"/>
                  </a:cubicBezTo>
                  <a:cubicBezTo>
                    <a:pt x="38207" y="78364"/>
                    <a:pt x="37538" y="80101"/>
                    <a:pt x="36889" y="81064"/>
                  </a:cubicBezTo>
                  <a:cubicBezTo>
                    <a:pt x="36429" y="81712"/>
                    <a:pt x="35697" y="82340"/>
                    <a:pt x="34922" y="82528"/>
                  </a:cubicBezTo>
                  <a:cubicBezTo>
                    <a:pt x="34749" y="82574"/>
                    <a:pt x="34557" y="82598"/>
                    <a:pt x="34361" y="82598"/>
                  </a:cubicBezTo>
                  <a:cubicBezTo>
                    <a:pt x="33752" y="82598"/>
                    <a:pt x="33099" y="82370"/>
                    <a:pt x="32830" y="81880"/>
                  </a:cubicBezTo>
                  <a:cubicBezTo>
                    <a:pt x="32767" y="81796"/>
                    <a:pt x="32725" y="81712"/>
                    <a:pt x="32663" y="81670"/>
                  </a:cubicBezTo>
                  <a:cubicBezTo>
                    <a:pt x="32621" y="81210"/>
                    <a:pt x="32558" y="80771"/>
                    <a:pt x="32537" y="80415"/>
                  </a:cubicBezTo>
                  <a:cubicBezTo>
                    <a:pt x="32516" y="79327"/>
                    <a:pt x="32746" y="78260"/>
                    <a:pt x="33353" y="77339"/>
                  </a:cubicBezTo>
                  <a:cubicBezTo>
                    <a:pt x="33833" y="76628"/>
                    <a:pt x="34616" y="76188"/>
                    <a:pt x="35431" y="76188"/>
                  </a:cubicBezTo>
                  <a:close/>
                  <a:moveTo>
                    <a:pt x="55992" y="68133"/>
                  </a:moveTo>
                  <a:cubicBezTo>
                    <a:pt x="56013" y="68363"/>
                    <a:pt x="56097" y="68614"/>
                    <a:pt x="56264" y="68740"/>
                  </a:cubicBezTo>
                  <a:cubicBezTo>
                    <a:pt x="56285" y="68760"/>
                    <a:pt x="56327" y="68802"/>
                    <a:pt x="56369" y="68823"/>
                  </a:cubicBezTo>
                  <a:cubicBezTo>
                    <a:pt x="56411" y="68865"/>
                    <a:pt x="56411" y="68907"/>
                    <a:pt x="56432" y="68907"/>
                  </a:cubicBezTo>
                  <a:lnTo>
                    <a:pt x="56285" y="69284"/>
                  </a:lnTo>
                  <a:cubicBezTo>
                    <a:pt x="55825" y="70204"/>
                    <a:pt x="54716" y="71146"/>
                    <a:pt x="54319" y="72213"/>
                  </a:cubicBezTo>
                  <a:cubicBezTo>
                    <a:pt x="54277" y="72276"/>
                    <a:pt x="54214" y="72317"/>
                    <a:pt x="54193" y="72380"/>
                  </a:cubicBezTo>
                  <a:cubicBezTo>
                    <a:pt x="53963" y="72778"/>
                    <a:pt x="53586" y="72945"/>
                    <a:pt x="53377" y="73364"/>
                  </a:cubicBezTo>
                  <a:cubicBezTo>
                    <a:pt x="53084" y="73929"/>
                    <a:pt x="52707" y="74347"/>
                    <a:pt x="52331" y="74828"/>
                  </a:cubicBezTo>
                  <a:cubicBezTo>
                    <a:pt x="51619" y="75854"/>
                    <a:pt x="50950" y="76879"/>
                    <a:pt x="50050" y="77758"/>
                  </a:cubicBezTo>
                  <a:cubicBezTo>
                    <a:pt x="49590" y="78239"/>
                    <a:pt x="49088" y="78595"/>
                    <a:pt x="48648" y="79097"/>
                  </a:cubicBezTo>
                  <a:cubicBezTo>
                    <a:pt x="48167" y="79599"/>
                    <a:pt x="47749" y="80143"/>
                    <a:pt x="47330" y="80687"/>
                  </a:cubicBezTo>
                  <a:cubicBezTo>
                    <a:pt x="46953" y="81189"/>
                    <a:pt x="46598" y="81712"/>
                    <a:pt x="46221" y="82214"/>
                  </a:cubicBezTo>
                  <a:lnTo>
                    <a:pt x="46179" y="82235"/>
                  </a:lnTo>
                  <a:cubicBezTo>
                    <a:pt x="46075" y="82361"/>
                    <a:pt x="45949" y="82465"/>
                    <a:pt x="45845" y="82612"/>
                  </a:cubicBezTo>
                  <a:cubicBezTo>
                    <a:pt x="45593" y="82884"/>
                    <a:pt x="45384" y="83177"/>
                    <a:pt x="45175" y="83491"/>
                  </a:cubicBezTo>
                  <a:cubicBezTo>
                    <a:pt x="45133" y="83512"/>
                    <a:pt x="45112" y="83553"/>
                    <a:pt x="45091" y="83553"/>
                  </a:cubicBezTo>
                  <a:lnTo>
                    <a:pt x="45029" y="83553"/>
                  </a:lnTo>
                  <a:cubicBezTo>
                    <a:pt x="45008" y="83553"/>
                    <a:pt x="44987" y="83553"/>
                    <a:pt x="44966" y="83574"/>
                  </a:cubicBezTo>
                  <a:lnTo>
                    <a:pt x="44924" y="83574"/>
                  </a:lnTo>
                  <a:cubicBezTo>
                    <a:pt x="44861" y="83574"/>
                    <a:pt x="44777" y="83553"/>
                    <a:pt x="44673" y="83553"/>
                  </a:cubicBezTo>
                  <a:lnTo>
                    <a:pt x="44505" y="83553"/>
                  </a:lnTo>
                  <a:lnTo>
                    <a:pt x="44505" y="83386"/>
                  </a:lnTo>
                  <a:cubicBezTo>
                    <a:pt x="44505" y="83386"/>
                    <a:pt x="44547" y="83240"/>
                    <a:pt x="44547" y="83198"/>
                  </a:cubicBezTo>
                  <a:cubicBezTo>
                    <a:pt x="44568" y="83093"/>
                    <a:pt x="44568" y="82989"/>
                    <a:pt x="44568" y="82884"/>
                  </a:cubicBezTo>
                  <a:cubicBezTo>
                    <a:pt x="44568" y="82842"/>
                    <a:pt x="44568" y="82821"/>
                    <a:pt x="44547" y="82758"/>
                  </a:cubicBezTo>
                  <a:cubicBezTo>
                    <a:pt x="44736" y="82717"/>
                    <a:pt x="44903" y="82633"/>
                    <a:pt x="45070" y="82507"/>
                  </a:cubicBezTo>
                  <a:cubicBezTo>
                    <a:pt x="45531" y="82047"/>
                    <a:pt x="45405" y="81377"/>
                    <a:pt x="45070" y="80896"/>
                  </a:cubicBezTo>
                  <a:cubicBezTo>
                    <a:pt x="45133" y="80875"/>
                    <a:pt x="45196" y="80875"/>
                    <a:pt x="45301" y="80854"/>
                  </a:cubicBezTo>
                  <a:cubicBezTo>
                    <a:pt x="45719" y="80792"/>
                    <a:pt x="46054" y="80561"/>
                    <a:pt x="46430" y="80352"/>
                  </a:cubicBezTo>
                  <a:cubicBezTo>
                    <a:pt x="46640" y="80248"/>
                    <a:pt x="46681" y="80059"/>
                    <a:pt x="46681" y="79913"/>
                  </a:cubicBezTo>
                  <a:cubicBezTo>
                    <a:pt x="46807" y="79913"/>
                    <a:pt x="46953" y="79850"/>
                    <a:pt x="47100" y="79787"/>
                  </a:cubicBezTo>
                  <a:cubicBezTo>
                    <a:pt x="47288" y="79683"/>
                    <a:pt x="47393" y="79452"/>
                    <a:pt x="47393" y="79285"/>
                  </a:cubicBezTo>
                  <a:cubicBezTo>
                    <a:pt x="47393" y="79160"/>
                    <a:pt x="47372" y="79055"/>
                    <a:pt x="47309" y="78908"/>
                  </a:cubicBezTo>
                  <a:cubicBezTo>
                    <a:pt x="47497" y="78783"/>
                    <a:pt x="47623" y="78595"/>
                    <a:pt x="47770" y="78427"/>
                  </a:cubicBezTo>
                  <a:cubicBezTo>
                    <a:pt x="48209" y="77820"/>
                    <a:pt x="48837" y="77297"/>
                    <a:pt x="49339" y="76711"/>
                  </a:cubicBezTo>
                  <a:cubicBezTo>
                    <a:pt x="50448" y="75456"/>
                    <a:pt x="51578" y="74201"/>
                    <a:pt x="52687" y="72924"/>
                  </a:cubicBezTo>
                  <a:cubicBezTo>
                    <a:pt x="53649" y="71794"/>
                    <a:pt x="54381" y="70644"/>
                    <a:pt x="55135" y="69367"/>
                  </a:cubicBezTo>
                  <a:cubicBezTo>
                    <a:pt x="55365" y="68970"/>
                    <a:pt x="55679" y="68530"/>
                    <a:pt x="55992" y="68133"/>
                  </a:cubicBezTo>
                  <a:close/>
                  <a:moveTo>
                    <a:pt x="38647" y="81105"/>
                  </a:moveTo>
                  <a:cubicBezTo>
                    <a:pt x="38919" y="81273"/>
                    <a:pt x="39212" y="81419"/>
                    <a:pt x="39463" y="81587"/>
                  </a:cubicBezTo>
                  <a:cubicBezTo>
                    <a:pt x="40718" y="82340"/>
                    <a:pt x="41827" y="83784"/>
                    <a:pt x="43313" y="84035"/>
                  </a:cubicBezTo>
                  <a:lnTo>
                    <a:pt x="43522" y="84035"/>
                  </a:lnTo>
                  <a:cubicBezTo>
                    <a:pt x="43585" y="84202"/>
                    <a:pt x="43689" y="84328"/>
                    <a:pt x="43836" y="84453"/>
                  </a:cubicBezTo>
                  <a:cubicBezTo>
                    <a:pt x="43940" y="84537"/>
                    <a:pt x="44108" y="84621"/>
                    <a:pt x="44233" y="84641"/>
                  </a:cubicBezTo>
                  <a:cubicBezTo>
                    <a:pt x="44150" y="84767"/>
                    <a:pt x="44171" y="84934"/>
                    <a:pt x="44275" y="85060"/>
                  </a:cubicBezTo>
                  <a:cubicBezTo>
                    <a:pt x="44275" y="85061"/>
                    <a:pt x="44275" y="85062"/>
                    <a:pt x="44276" y="85064"/>
                  </a:cubicBezTo>
                  <a:lnTo>
                    <a:pt x="44276" y="85064"/>
                  </a:lnTo>
                  <a:cubicBezTo>
                    <a:pt x="43877" y="84885"/>
                    <a:pt x="43013" y="84220"/>
                    <a:pt x="42832" y="84139"/>
                  </a:cubicBezTo>
                  <a:cubicBezTo>
                    <a:pt x="41325" y="83344"/>
                    <a:pt x="39881" y="82424"/>
                    <a:pt x="38333" y="81670"/>
                  </a:cubicBezTo>
                  <a:lnTo>
                    <a:pt x="38647" y="81105"/>
                  </a:lnTo>
                  <a:close/>
                  <a:moveTo>
                    <a:pt x="45071" y="0"/>
                  </a:moveTo>
                  <a:cubicBezTo>
                    <a:pt x="44820" y="0"/>
                    <a:pt x="44568" y="10"/>
                    <a:pt x="44317" y="26"/>
                  </a:cubicBezTo>
                  <a:cubicBezTo>
                    <a:pt x="44045" y="68"/>
                    <a:pt x="43731" y="26"/>
                    <a:pt x="43459" y="89"/>
                  </a:cubicBezTo>
                  <a:cubicBezTo>
                    <a:pt x="43271" y="131"/>
                    <a:pt x="43041" y="236"/>
                    <a:pt x="42811" y="298"/>
                  </a:cubicBezTo>
                  <a:cubicBezTo>
                    <a:pt x="42301" y="380"/>
                    <a:pt x="42506" y="1116"/>
                    <a:pt x="42981" y="1116"/>
                  </a:cubicBezTo>
                  <a:cubicBezTo>
                    <a:pt x="42994" y="1116"/>
                    <a:pt x="43007" y="1116"/>
                    <a:pt x="43020" y="1114"/>
                  </a:cubicBezTo>
                  <a:cubicBezTo>
                    <a:pt x="43426" y="1056"/>
                    <a:pt x="43761" y="945"/>
                    <a:pt x="44173" y="945"/>
                  </a:cubicBezTo>
                  <a:cubicBezTo>
                    <a:pt x="44206" y="945"/>
                    <a:pt x="44241" y="945"/>
                    <a:pt x="44275" y="947"/>
                  </a:cubicBezTo>
                  <a:cubicBezTo>
                    <a:pt x="44924" y="968"/>
                    <a:pt x="45552" y="1073"/>
                    <a:pt x="46179" y="1219"/>
                  </a:cubicBezTo>
                  <a:cubicBezTo>
                    <a:pt x="47539" y="1491"/>
                    <a:pt x="48837" y="1993"/>
                    <a:pt x="50134" y="2433"/>
                  </a:cubicBezTo>
                  <a:cubicBezTo>
                    <a:pt x="50762" y="2684"/>
                    <a:pt x="51410" y="2893"/>
                    <a:pt x="52080" y="3039"/>
                  </a:cubicBezTo>
                  <a:cubicBezTo>
                    <a:pt x="52666" y="3207"/>
                    <a:pt x="53272" y="3646"/>
                    <a:pt x="53816" y="3981"/>
                  </a:cubicBezTo>
                  <a:cubicBezTo>
                    <a:pt x="54946" y="4713"/>
                    <a:pt x="56118" y="5550"/>
                    <a:pt x="57101" y="6471"/>
                  </a:cubicBezTo>
                  <a:cubicBezTo>
                    <a:pt x="58922" y="8187"/>
                    <a:pt x="60240" y="10467"/>
                    <a:pt x="60826" y="12936"/>
                  </a:cubicBezTo>
                  <a:cubicBezTo>
                    <a:pt x="60993" y="13522"/>
                    <a:pt x="61035" y="14150"/>
                    <a:pt x="61202" y="14757"/>
                  </a:cubicBezTo>
                  <a:cubicBezTo>
                    <a:pt x="61349" y="15384"/>
                    <a:pt x="61433" y="15991"/>
                    <a:pt x="61454" y="16640"/>
                  </a:cubicBezTo>
                  <a:cubicBezTo>
                    <a:pt x="61495" y="17267"/>
                    <a:pt x="61642" y="17895"/>
                    <a:pt x="61642" y="18523"/>
                  </a:cubicBezTo>
                  <a:cubicBezTo>
                    <a:pt x="61642" y="18900"/>
                    <a:pt x="61642" y="19234"/>
                    <a:pt x="61663" y="19569"/>
                  </a:cubicBezTo>
                  <a:lnTo>
                    <a:pt x="60805" y="19423"/>
                  </a:lnTo>
                  <a:cubicBezTo>
                    <a:pt x="60679" y="18837"/>
                    <a:pt x="60512" y="18272"/>
                    <a:pt x="60303" y="17707"/>
                  </a:cubicBezTo>
                  <a:cubicBezTo>
                    <a:pt x="60196" y="17417"/>
                    <a:pt x="59916" y="17270"/>
                    <a:pt x="59647" y="17270"/>
                  </a:cubicBezTo>
                  <a:cubicBezTo>
                    <a:pt x="59334" y="17270"/>
                    <a:pt x="59036" y="17469"/>
                    <a:pt x="59047" y="17874"/>
                  </a:cubicBezTo>
                  <a:cubicBezTo>
                    <a:pt x="59089" y="18314"/>
                    <a:pt x="59110" y="18753"/>
                    <a:pt x="59152" y="19213"/>
                  </a:cubicBezTo>
                  <a:cubicBezTo>
                    <a:pt x="57834" y="19067"/>
                    <a:pt x="56474" y="19004"/>
                    <a:pt x="55135" y="18711"/>
                  </a:cubicBezTo>
                  <a:cubicBezTo>
                    <a:pt x="52812" y="18209"/>
                    <a:pt x="50678" y="17184"/>
                    <a:pt x="48648" y="15991"/>
                  </a:cubicBezTo>
                  <a:cubicBezTo>
                    <a:pt x="46849" y="14924"/>
                    <a:pt x="45259" y="13522"/>
                    <a:pt x="43794" y="12037"/>
                  </a:cubicBezTo>
                  <a:cubicBezTo>
                    <a:pt x="43020" y="11262"/>
                    <a:pt x="42350" y="10467"/>
                    <a:pt x="41723" y="9588"/>
                  </a:cubicBezTo>
                  <a:cubicBezTo>
                    <a:pt x="41513" y="9296"/>
                    <a:pt x="41304" y="8982"/>
                    <a:pt x="41095" y="8689"/>
                  </a:cubicBezTo>
                  <a:cubicBezTo>
                    <a:pt x="41011" y="8542"/>
                    <a:pt x="40927" y="8396"/>
                    <a:pt x="40865" y="8249"/>
                  </a:cubicBezTo>
                  <a:cubicBezTo>
                    <a:pt x="40676" y="7852"/>
                    <a:pt x="40614" y="7412"/>
                    <a:pt x="40383" y="7078"/>
                  </a:cubicBezTo>
                  <a:cubicBezTo>
                    <a:pt x="40288" y="6939"/>
                    <a:pt x="40143" y="6866"/>
                    <a:pt x="40002" y="6866"/>
                  </a:cubicBezTo>
                  <a:cubicBezTo>
                    <a:pt x="39866" y="6866"/>
                    <a:pt x="39733" y="6934"/>
                    <a:pt x="39651" y="7078"/>
                  </a:cubicBezTo>
                  <a:cubicBezTo>
                    <a:pt x="39191" y="7831"/>
                    <a:pt x="39651" y="8898"/>
                    <a:pt x="40049" y="9609"/>
                  </a:cubicBezTo>
                  <a:cubicBezTo>
                    <a:pt x="40342" y="10133"/>
                    <a:pt x="40802" y="10990"/>
                    <a:pt x="41409" y="11367"/>
                  </a:cubicBezTo>
                  <a:cubicBezTo>
                    <a:pt x="41702" y="11744"/>
                    <a:pt x="42016" y="12141"/>
                    <a:pt x="42350" y="12518"/>
                  </a:cubicBezTo>
                  <a:cubicBezTo>
                    <a:pt x="43899" y="14213"/>
                    <a:pt x="45593" y="15761"/>
                    <a:pt x="47518" y="17016"/>
                  </a:cubicBezTo>
                  <a:cubicBezTo>
                    <a:pt x="49590" y="18335"/>
                    <a:pt x="51871" y="19444"/>
                    <a:pt x="54277" y="20071"/>
                  </a:cubicBezTo>
                  <a:cubicBezTo>
                    <a:pt x="55720" y="20446"/>
                    <a:pt x="57297" y="20754"/>
                    <a:pt x="58858" y="20754"/>
                  </a:cubicBezTo>
                  <a:cubicBezTo>
                    <a:pt x="59040" y="20754"/>
                    <a:pt x="59222" y="20750"/>
                    <a:pt x="59403" y="20741"/>
                  </a:cubicBezTo>
                  <a:cubicBezTo>
                    <a:pt x="59550" y="21766"/>
                    <a:pt x="59717" y="22791"/>
                    <a:pt x="59759" y="23837"/>
                  </a:cubicBezTo>
                  <a:cubicBezTo>
                    <a:pt x="59905" y="25867"/>
                    <a:pt x="59801" y="27897"/>
                    <a:pt x="59298" y="29884"/>
                  </a:cubicBezTo>
                  <a:cubicBezTo>
                    <a:pt x="58441" y="33358"/>
                    <a:pt x="56369" y="36517"/>
                    <a:pt x="53419" y="38526"/>
                  </a:cubicBezTo>
                  <a:cubicBezTo>
                    <a:pt x="49746" y="41037"/>
                    <a:pt x="45177" y="41988"/>
                    <a:pt x="40639" y="41988"/>
                  </a:cubicBezTo>
                  <a:cubicBezTo>
                    <a:pt x="38068" y="41988"/>
                    <a:pt x="35507" y="41683"/>
                    <a:pt x="33123" y="41183"/>
                  </a:cubicBezTo>
                  <a:cubicBezTo>
                    <a:pt x="29922" y="40493"/>
                    <a:pt x="26846" y="39300"/>
                    <a:pt x="24189" y="37354"/>
                  </a:cubicBezTo>
                  <a:cubicBezTo>
                    <a:pt x="21657" y="35534"/>
                    <a:pt x="19899" y="32772"/>
                    <a:pt x="18958" y="29843"/>
                  </a:cubicBezTo>
                  <a:cubicBezTo>
                    <a:pt x="17974" y="26788"/>
                    <a:pt x="17891" y="23545"/>
                    <a:pt x="18602" y="20427"/>
                  </a:cubicBezTo>
                  <a:cubicBezTo>
                    <a:pt x="19000" y="18711"/>
                    <a:pt x="19481" y="17121"/>
                    <a:pt x="20360" y="15573"/>
                  </a:cubicBezTo>
                  <a:cubicBezTo>
                    <a:pt x="20694" y="14966"/>
                    <a:pt x="21113" y="14401"/>
                    <a:pt x="21573" y="13836"/>
                  </a:cubicBezTo>
                  <a:cubicBezTo>
                    <a:pt x="21866" y="14003"/>
                    <a:pt x="22180" y="14087"/>
                    <a:pt x="22515" y="14129"/>
                  </a:cubicBezTo>
                  <a:cubicBezTo>
                    <a:pt x="23088" y="14189"/>
                    <a:pt x="23597" y="14282"/>
                    <a:pt x="24142" y="14282"/>
                  </a:cubicBezTo>
                  <a:cubicBezTo>
                    <a:pt x="24352" y="14282"/>
                    <a:pt x="24568" y="14268"/>
                    <a:pt x="24795" y="14234"/>
                  </a:cubicBezTo>
                  <a:cubicBezTo>
                    <a:pt x="26532" y="13982"/>
                    <a:pt x="28269" y="13606"/>
                    <a:pt x="29922" y="13062"/>
                  </a:cubicBezTo>
                  <a:cubicBezTo>
                    <a:pt x="31512" y="12539"/>
                    <a:pt x="33060" y="11911"/>
                    <a:pt x="34650" y="11367"/>
                  </a:cubicBezTo>
                  <a:cubicBezTo>
                    <a:pt x="35466" y="11074"/>
                    <a:pt x="36262" y="10677"/>
                    <a:pt x="37036" y="10321"/>
                  </a:cubicBezTo>
                  <a:cubicBezTo>
                    <a:pt x="37852" y="9923"/>
                    <a:pt x="38772" y="9421"/>
                    <a:pt x="39358" y="8772"/>
                  </a:cubicBezTo>
                  <a:cubicBezTo>
                    <a:pt x="39559" y="8551"/>
                    <a:pt x="39451" y="8080"/>
                    <a:pt x="39127" y="8080"/>
                  </a:cubicBezTo>
                  <a:cubicBezTo>
                    <a:pt x="39114" y="8080"/>
                    <a:pt x="39100" y="8080"/>
                    <a:pt x="39086" y="8082"/>
                  </a:cubicBezTo>
                  <a:cubicBezTo>
                    <a:pt x="38354" y="8166"/>
                    <a:pt x="37642" y="8459"/>
                    <a:pt x="36952" y="8752"/>
                  </a:cubicBezTo>
                  <a:lnTo>
                    <a:pt x="34692" y="9693"/>
                  </a:lnTo>
                  <a:cubicBezTo>
                    <a:pt x="33186" y="10258"/>
                    <a:pt x="31679" y="10781"/>
                    <a:pt x="30152" y="11367"/>
                  </a:cubicBezTo>
                  <a:cubicBezTo>
                    <a:pt x="28687" y="11890"/>
                    <a:pt x="27223" y="12162"/>
                    <a:pt x="25716" y="12539"/>
                  </a:cubicBezTo>
                  <a:cubicBezTo>
                    <a:pt x="24963" y="12727"/>
                    <a:pt x="24251" y="12873"/>
                    <a:pt x="23456" y="12873"/>
                  </a:cubicBezTo>
                  <a:cubicBezTo>
                    <a:pt x="23171" y="12873"/>
                    <a:pt x="22886" y="12787"/>
                    <a:pt x="22600" y="12787"/>
                  </a:cubicBezTo>
                  <a:cubicBezTo>
                    <a:pt x="22572" y="12787"/>
                    <a:pt x="22543" y="12788"/>
                    <a:pt x="22515" y="12790"/>
                  </a:cubicBezTo>
                  <a:cubicBezTo>
                    <a:pt x="22460" y="12799"/>
                    <a:pt x="22404" y="12803"/>
                    <a:pt x="22347" y="12803"/>
                  </a:cubicBezTo>
                  <a:cubicBezTo>
                    <a:pt x="22146" y="12803"/>
                    <a:pt x="21941" y="12751"/>
                    <a:pt x="21761" y="12685"/>
                  </a:cubicBezTo>
                  <a:cubicBezTo>
                    <a:pt x="21741" y="12664"/>
                    <a:pt x="21678" y="12643"/>
                    <a:pt x="21636" y="12643"/>
                  </a:cubicBezTo>
                  <a:cubicBezTo>
                    <a:pt x="21636" y="12622"/>
                    <a:pt x="21657" y="12581"/>
                    <a:pt x="21657" y="12539"/>
                  </a:cubicBezTo>
                  <a:cubicBezTo>
                    <a:pt x="21678" y="12518"/>
                    <a:pt x="21678" y="12476"/>
                    <a:pt x="21720" y="12434"/>
                  </a:cubicBezTo>
                  <a:cubicBezTo>
                    <a:pt x="21845" y="12246"/>
                    <a:pt x="21950" y="12057"/>
                    <a:pt x="22075" y="11848"/>
                  </a:cubicBezTo>
                  <a:cubicBezTo>
                    <a:pt x="22494" y="10969"/>
                    <a:pt x="23121" y="10216"/>
                    <a:pt x="23812" y="9505"/>
                  </a:cubicBezTo>
                  <a:cubicBezTo>
                    <a:pt x="23854" y="9442"/>
                    <a:pt x="23917" y="9400"/>
                    <a:pt x="23979" y="9337"/>
                  </a:cubicBezTo>
                  <a:cubicBezTo>
                    <a:pt x="24189" y="9065"/>
                    <a:pt x="24398" y="8793"/>
                    <a:pt x="24649" y="8542"/>
                  </a:cubicBezTo>
                  <a:cubicBezTo>
                    <a:pt x="26134" y="7036"/>
                    <a:pt x="27746" y="5822"/>
                    <a:pt x="29524" y="4692"/>
                  </a:cubicBezTo>
                  <a:cubicBezTo>
                    <a:pt x="31156" y="3667"/>
                    <a:pt x="32977" y="2642"/>
                    <a:pt x="34901" y="2286"/>
                  </a:cubicBezTo>
                  <a:cubicBezTo>
                    <a:pt x="35948" y="2077"/>
                    <a:pt x="37015" y="1972"/>
                    <a:pt x="38082" y="1868"/>
                  </a:cubicBezTo>
                  <a:cubicBezTo>
                    <a:pt x="39107" y="1784"/>
                    <a:pt x="40153" y="1805"/>
                    <a:pt x="41137" y="1533"/>
                  </a:cubicBezTo>
                  <a:cubicBezTo>
                    <a:pt x="41513" y="1428"/>
                    <a:pt x="41513" y="905"/>
                    <a:pt x="41137" y="801"/>
                  </a:cubicBezTo>
                  <a:cubicBezTo>
                    <a:pt x="40611" y="638"/>
                    <a:pt x="40063" y="585"/>
                    <a:pt x="39512" y="585"/>
                  </a:cubicBezTo>
                  <a:cubicBezTo>
                    <a:pt x="38856" y="585"/>
                    <a:pt x="38195" y="660"/>
                    <a:pt x="37559" y="717"/>
                  </a:cubicBezTo>
                  <a:cubicBezTo>
                    <a:pt x="36387" y="821"/>
                    <a:pt x="35236" y="968"/>
                    <a:pt x="34085" y="1219"/>
                  </a:cubicBezTo>
                  <a:cubicBezTo>
                    <a:pt x="33039" y="1428"/>
                    <a:pt x="31972" y="1993"/>
                    <a:pt x="31031" y="2474"/>
                  </a:cubicBezTo>
                  <a:cubicBezTo>
                    <a:pt x="29943" y="3018"/>
                    <a:pt x="28938" y="3646"/>
                    <a:pt x="27913" y="4316"/>
                  </a:cubicBezTo>
                  <a:cubicBezTo>
                    <a:pt x="26051" y="5571"/>
                    <a:pt x="24189" y="7099"/>
                    <a:pt x="22996" y="9003"/>
                  </a:cubicBezTo>
                  <a:cubicBezTo>
                    <a:pt x="22912" y="9128"/>
                    <a:pt x="22703" y="9421"/>
                    <a:pt x="22452" y="9819"/>
                  </a:cubicBezTo>
                  <a:cubicBezTo>
                    <a:pt x="22143" y="9636"/>
                    <a:pt x="21844" y="9482"/>
                    <a:pt x="21523" y="9482"/>
                  </a:cubicBezTo>
                  <a:cubicBezTo>
                    <a:pt x="21365" y="9482"/>
                    <a:pt x="21202" y="9520"/>
                    <a:pt x="21029" y="9609"/>
                  </a:cubicBezTo>
                  <a:cubicBezTo>
                    <a:pt x="20778" y="9086"/>
                    <a:pt x="20401" y="8584"/>
                    <a:pt x="19962" y="8249"/>
                  </a:cubicBezTo>
                  <a:cubicBezTo>
                    <a:pt x="19125" y="7601"/>
                    <a:pt x="18163" y="7224"/>
                    <a:pt x="17263" y="6659"/>
                  </a:cubicBezTo>
                  <a:cubicBezTo>
                    <a:pt x="16255" y="6002"/>
                    <a:pt x="15165" y="5395"/>
                    <a:pt x="14030" y="5395"/>
                  </a:cubicBezTo>
                  <a:cubicBezTo>
                    <a:pt x="13539" y="5395"/>
                    <a:pt x="13039" y="5509"/>
                    <a:pt x="12534" y="5780"/>
                  </a:cubicBezTo>
                  <a:cubicBezTo>
                    <a:pt x="10777" y="6764"/>
                    <a:pt x="10902" y="8647"/>
                    <a:pt x="12116" y="9965"/>
                  </a:cubicBezTo>
                  <a:cubicBezTo>
                    <a:pt x="12534" y="10425"/>
                    <a:pt x="13057" y="10739"/>
                    <a:pt x="13518" y="11095"/>
                  </a:cubicBezTo>
                  <a:cubicBezTo>
                    <a:pt x="13727" y="11262"/>
                    <a:pt x="14020" y="11472"/>
                    <a:pt x="14103" y="11702"/>
                  </a:cubicBezTo>
                  <a:cubicBezTo>
                    <a:pt x="14187" y="11890"/>
                    <a:pt x="13622" y="12141"/>
                    <a:pt x="13518" y="12204"/>
                  </a:cubicBezTo>
                  <a:cubicBezTo>
                    <a:pt x="12430" y="12832"/>
                    <a:pt x="11425" y="13208"/>
                    <a:pt x="10525" y="14150"/>
                  </a:cubicBezTo>
                  <a:cubicBezTo>
                    <a:pt x="9730" y="14966"/>
                    <a:pt x="8956" y="16305"/>
                    <a:pt x="9730" y="17372"/>
                  </a:cubicBezTo>
                  <a:cubicBezTo>
                    <a:pt x="10170" y="17979"/>
                    <a:pt x="10881" y="18272"/>
                    <a:pt x="11634" y="18293"/>
                  </a:cubicBezTo>
                  <a:cubicBezTo>
                    <a:pt x="11670" y="18295"/>
                    <a:pt x="11706" y="18295"/>
                    <a:pt x="11742" y="18295"/>
                  </a:cubicBezTo>
                  <a:cubicBezTo>
                    <a:pt x="12107" y="18295"/>
                    <a:pt x="12488" y="18207"/>
                    <a:pt x="12869" y="18188"/>
                  </a:cubicBezTo>
                  <a:lnTo>
                    <a:pt x="12974" y="18188"/>
                  </a:lnTo>
                  <a:cubicBezTo>
                    <a:pt x="12932" y="18272"/>
                    <a:pt x="12848" y="18314"/>
                    <a:pt x="12785" y="18376"/>
                  </a:cubicBezTo>
                  <a:cubicBezTo>
                    <a:pt x="11906" y="19360"/>
                    <a:pt x="11007" y="21578"/>
                    <a:pt x="12639" y="22310"/>
                  </a:cubicBezTo>
                  <a:cubicBezTo>
                    <a:pt x="13088" y="22514"/>
                    <a:pt x="13603" y="22569"/>
                    <a:pt x="14124" y="22569"/>
                  </a:cubicBezTo>
                  <a:cubicBezTo>
                    <a:pt x="14669" y="22569"/>
                    <a:pt x="15222" y="22509"/>
                    <a:pt x="15715" y="22498"/>
                  </a:cubicBezTo>
                  <a:cubicBezTo>
                    <a:pt x="16070" y="22498"/>
                    <a:pt x="16405" y="22457"/>
                    <a:pt x="16740" y="22373"/>
                  </a:cubicBezTo>
                  <a:lnTo>
                    <a:pt x="16740" y="22373"/>
                  </a:lnTo>
                  <a:cubicBezTo>
                    <a:pt x="16342" y="25093"/>
                    <a:pt x="16635" y="27918"/>
                    <a:pt x="17451" y="30533"/>
                  </a:cubicBezTo>
                  <a:cubicBezTo>
                    <a:pt x="18497" y="33965"/>
                    <a:pt x="20590" y="36894"/>
                    <a:pt x="23498" y="38986"/>
                  </a:cubicBezTo>
                  <a:cubicBezTo>
                    <a:pt x="23938" y="39300"/>
                    <a:pt x="24377" y="39614"/>
                    <a:pt x="24858" y="39865"/>
                  </a:cubicBezTo>
                  <a:cubicBezTo>
                    <a:pt x="24670" y="40346"/>
                    <a:pt x="24440" y="40807"/>
                    <a:pt x="24230" y="41225"/>
                  </a:cubicBezTo>
                  <a:cubicBezTo>
                    <a:pt x="24147" y="41099"/>
                    <a:pt x="23979" y="40974"/>
                    <a:pt x="23812" y="40890"/>
                  </a:cubicBezTo>
                  <a:cubicBezTo>
                    <a:pt x="22829" y="40493"/>
                    <a:pt x="21866" y="40137"/>
                    <a:pt x="21008" y="39530"/>
                  </a:cubicBezTo>
                  <a:cubicBezTo>
                    <a:pt x="19941" y="38819"/>
                    <a:pt x="18958" y="38045"/>
                    <a:pt x="17870" y="37375"/>
                  </a:cubicBezTo>
                  <a:cubicBezTo>
                    <a:pt x="16761" y="36705"/>
                    <a:pt x="15756" y="35764"/>
                    <a:pt x="14815" y="34864"/>
                  </a:cubicBezTo>
                  <a:cubicBezTo>
                    <a:pt x="13831" y="33965"/>
                    <a:pt x="12743" y="33148"/>
                    <a:pt x="11739" y="32228"/>
                  </a:cubicBezTo>
                  <a:cubicBezTo>
                    <a:pt x="9919" y="30554"/>
                    <a:pt x="8747" y="28483"/>
                    <a:pt x="7429" y="26411"/>
                  </a:cubicBezTo>
                  <a:cubicBezTo>
                    <a:pt x="6717" y="25323"/>
                    <a:pt x="5985" y="24277"/>
                    <a:pt x="5399" y="23126"/>
                  </a:cubicBezTo>
                  <a:cubicBezTo>
                    <a:pt x="5085" y="22519"/>
                    <a:pt x="4709" y="21954"/>
                    <a:pt x="4499" y="21327"/>
                  </a:cubicBezTo>
                  <a:cubicBezTo>
                    <a:pt x="4771" y="21117"/>
                    <a:pt x="4981" y="20845"/>
                    <a:pt x="5148" y="20511"/>
                  </a:cubicBezTo>
                  <a:cubicBezTo>
                    <a:pt x="5357" y="20113"/>
                    <a:pt x="5713" y="19548"/>
                    <a:pt x="5818" y="18983"/>
                  </a:cubicBezTo>
                  <a:cubicBezTo>
                    <a:pt x="6257" y="18125"/>
                    <a:pt x="6090" y="16891"/>
                    <a:pt x="5985" y="15949"/>
                  </a:cubicBezTo>
                  <a:cubicBezTo>
                    <a:pt x="5954" y="15677"/>
                    <a:pt x="5760" y="15541"/>
                    <a:pt x="5564" y="15541"/>
                  </a:cubicBezTo>
                  <a:cubicBezTo>
                    <a:pt x="5368" y="15541"/>
                    <a:pt x="5169" y="15677"/>
                    <a:pt x="5127" y="15949"/>
                  </a:cubicBezTo>
                  <a:cubicBezTo>
                    <a:pt x="5043" y="16472"/>
                    <a:pt x="5023" y="17037"/>
                    <a:pt x="5002" y="17581"/>
                  </a:cubicBezTo>
                  <a:cubicBezTo>
                    <a:pt x="5002" y="17665"/>
                    <a:pt x="4981" y="17728"/>
                    <a:pt x="4939" y="17811"/>
                  </a:cubicBezTo>
                  <a:cubicBezTo>
                    <a:pt x="4918" y="17811"/>
                    <a:pt x="4897" y="17832"/>
                    <a:pt x="4876" y="17874"/>
                  </a:cubicBezTo>
                  <a:cubicBezTo>
                    <a:pt x="4395" y="18188"/>
                    <a:pt x="4416" y="18607"/>
                    <a:pt x="4207" y="19088"/>
                  </a:cubicBezTo>
                  <a:cubicBezTo>
                    <a:pt x="4165" y="18941"/>
                    <a:pt x="4102" y="18774"/>
                    <a:pt x="4060" y="18648"/>
                  </a:cubicBezTo>
                  <a:cubicBezTo>
                    <a:pt x="3683" y="17728"/>
                    <a:pt x="3370" y="16786"/>
                    <a:pt x="3307" y="15803"/>
                  </a:cubicBezTo>
                  <a:cubicBezTo>
                    <a:pt x="3275" y="15473"/>
                    <a:pt x="3011" y="15301"/>
                    <a:pt x="2756" y="15301"/>
                  </a:cubicBezTo>
                  <a:cubicBezTo>
                    <a:pt x="2509" y="15301"/>
                    <a:pt x="2271" y="15463"/>
                    <a:pt x="2261" y="15803"/>
                  </a:cubicBezTo>
                  <a:cubicBezTo>
                    <a:pt x="2219" y="16765"/>
                    <a:pt x="2302" y="17937"/>
                    <a:pt x="2721" y="18837"/>
                  </a:cubicBezTo>
                  <a:cubicBezTo>
                    <a:pt x="2909" y="19234"/>
                    <a:pt x="2993" y="19590"/>
                    <a:pt x="2930" y="20008"/>
                  </a:cubicBezTo>
                  <a:cubicBezTo>
                    <a:pt x="2616" y="19820"/>
                    <a:pt x="2323" y="19548"/>
                    <a:pt x="2177" y="19339"/>
                  </a:cubicBezTo>
                  <a:cubicBezTo>
                    <a:pt x="1779" y="18774"/>
                    <a:pt x="1340" y="18188"/>
                    <a:pt x="1277" y="17498"/>
                  </a:cubicBezTo>
                  <a:cubicBezTo>
                    <a:pt x="1256" y="17090"/>
                    <a:pt x="932" y="16886"/>
                    <a:pt x="618" y="16886"/>
                  </a:cubicBezTo>
                  <a:cubicBezTo>
                    <a:pt x="304" y="16886"/>
                    <a:pt x="1" y="17090"/>
                    <a:pt x="22" y="17498"/>
                  </a:cubicBezTo>
                  <a:cubicBezTo>
                    <a:pt x="106" y="19172"/>
                    <a:pt x="1633" y="21431"/>
                    <a:pt x="3370" y="21661"/>
                  </a:cubicBezTo>
                  <a:lnTo>
                    <a:pt x="3579" y="21661"/>
                  </a:lnTo>
                  <a:cubicBezTo>
                    <a:pt x="4039" y="23461"/>
                    <a:pt x="5106" y="25135"/>
                    <a:pt x="5985" y="26683"/>
                  </a:cubicBezTo>
                  <a:cubicBezTo>
                    <a:pt x="7324" y="28985"/>
                    <a:pt x="8433" y="31370"/>
                    <a:pt x="10379" y="33253"/>
                  </a:cubicBezTo>
                  <a:cubicBezTo>
                    <a:pt x="11404" y="34237"/>
                    <a:pt x="12576" y="35073"/>
                    <a:pt x="13601" y="36099"/>
                  </a:cubicBezTo>
                  <a:cubicBezTo>
                    <a:pt x="14543" y="37040"/>
                    <a:pt x="15652" y="38066"/>
                    <a:pt x="16803" y="38735"/>
                  </a:cubicBezTo>
                  <a:cubicBezTo>
                    <a:pt x="17974" y="39446"/>
                    <a:pt x="19041" y="40221"/>
                    <a:pt x="20150" y="41016"/>
                  </a:cubicBezTo>
                  <a:cubicBezTo>
                    <a:pt x="21113" y="41685"/>
                    <a:pt x="22264" y="42083"/>
                    <a:pt x="23352" y="42480"/>
                  </a:cubicBezTo>
                  <a:cubicBezTo>
                    <a:pt x="23101" y="42794"/>
                    <a:pt x="22808" y="43108"/>
                    <a:pt x="22598" y="43464"/>
                  </a:cubicBezTo>
                  <a:cubicBezTo>
                    <a:pt x="21950" y="44615"/>
                    <a:pt x="22996" y="45535"/>
                    <a:pt x="23938" y="46058"/>
                  </a:cubicBezTo>
                  <a:cubicBezTo>
                    <a:pt x="24921" y="46581"/>
                    <a:pt x="26051" y="46916"/>
                    <a:pt x="27118" y="47209"/>
                  </a:cubicBezTo>
                  <a:cubicBezTo>
                    <a:pt x="28324" y="47536"/>
                    <a:pt x="29450" y="48382"/>
                    <a:pt x="30730" y="48382"/>
                  </a:cubicBezTo>
                  <a:cubicBezTo>
                    <a:pt x="30760" y="48382"/>
                    <a:pt x="30791" y="48382"/>
                    <a:pt x="30821" y="48381"/>
                  </a:cubicBezTo>
                  <a:lnTo>
                    <a:pt x="30821" y="48381"/>
                  </a:lnTo>
                  <a:cubicBezTo>
                    <a:pt x="30612" y="49532"/>
                    <a:pt x="30445" y="50682"/>
                    <a:pt x="30298" y="51875"/>
                  </a:cubicBezTo>
                  <a:cubicBezTo>
                    <a:pt x="30089" y="53465"/>
                    <a:pt x="29712" y="55076"/>
                    <a:pt x="29608" y="56708"/>
                  </a:cubicBezTo>
                  <a:cubicBezTo>
                    <a:pt x="29001" y="56436"/>
                    <a:pt x="28373" y="56227"/>
                    <a:pt x="27725" y="56060"/>
                  </a:cubicBezTo>
                  <a:cubicBezTo>
                    <a:pt x="26498" y="55748"/>
                    <a:pt x="25288" y="55602"/>
                    <a:pt x="24084" y="55602"/>
                  </a:cubicBezTo>
                  <a:cubicBezTo>
                    <a:pt x="22945" y="55602"/>
                    <a:pt x="21812" y="55732"/>
                    <a:pt x="20673" y="55976"/>
                  </a:cubicBezTo>
                  <a:cubicBezTo>
                    <a:pt x="19544" y="56206"/>
                    <a:pt x="18393" y="56290"/>
                    <a:pt x="17263" y="56583"/>
                  </a:cubicBezTo>
                  <a:cubicBezTo>
                    <a:pt x="16531" y="56750"/>
                    <a:pt x="15547" y="57001"/>
                    <a:pt x="14961" y="57462"/>
                  </a:cubicBezTo>
                  <a:cubicBezTo>
                    <a:pt x="14836" y="57566"/>
                    <a:pt x="14815" y="57776"/>
                    <a:pt x="14836" y="57943"/>
                  </a:cubicBezTo>
                  <a:cubicBezTo>
                    <a:pt x="14857" y="58048"/>
                    <a:pt x="14919" y="58110"/>
                    <a:pt x="14961" y="58194"/>
                  </a:cubicBezTo>
                  <a:cubicBezTo>
                    <a:pt x="14627" y="58633"/>
                    <a:pt x="14250" y="59052"/>
                    <a:pt x="13831" y="59449"/>
                  </a:cubicBezTo>
                  <a:cubicBezTo>
                    <a:pt x="12994" y="60203"/>
                    <a:pt x="12262" y="61040"/>
                    <a:pt x="11572" y="61939"/>
                  </a:cubicBezTo>
                  <a:cubicBezTo>
                    <a:pt x="10881" y="62797"/>
                    <a:pt x="10212" y="63634"/>
                    <a:pt x="9521" y="64471"/>
                  </a:cubicBezTo>
                  <a:cubicBezTo>
                    <a:pt x="8852" y="65308"/>
                    <a:pt x="8328" y="66271"/>
                    <a:pt x="7450" y="66961"/>
                  </a:cubicBezTo>
                  <a:cubicBezTo>
                    <a:pt x="7115" y="67212"/>
                    <a:pt x="7115" y="67903"/>
                    <a:pt x="7450" y="68196"/>
                  </a:cubicBezTo>
                  <a:cubicBezTo>
                    <a:pt x="7596" y="68300"/>
                    <a:pt x="7743" y="68363"/>
                    <a:pt x="7868" y="68447"/>
                  </a:cubicBezTo>
                  <a:cubicBezTo>
                    <a:pt x="7387" y="68823"/>
                    <a:pt x="6906" y="69137"/>
                    <a:pt x="7282" y="69911"/>
                  </a:cubicBezTo>
                  <a:cubicBezTo>
                    <a:pt x="7429" y="70246"/>
                    <a:pt x="7847" y="70455"/>
                    <a:pt x="8140" y="70644"/>
                  </a:cubicBezTo>
                  <a:cubicBezTo>
                    <a:pt x="8182" y="70665"/>
                    <a:pt x="8224" y="70706"/>
                    <a:pt x="8266" y="70727"/>
                  </a:cubicBezTo>
                  <a:cubicBezTo>
                    <a:pt x="8266" y="70748"/>
                    <a:pt x="8245" y="70748"/>
                    <a:pt x="8224" y="70769"/>
                  </a:cubicBezTo>
                  <a:cubicBezTo>
                    <a:pt x="8077" y="70874"/>
                    <a:pt x="7931" y="70957"/>
                    <a:pt x="7826" y="71083"/>
                  </a:cubicBezTo>
                  <a:cubicBezTo>
                    <a:pt x="7596" y="71376"/>
                    <a:pt x="7533" y="71815"/>
                    <a:pt x="7638" y="72192"/>
                  </a:cubicBezTo>
                  <a:cubicBezTo>
                    <a:pt x="7743" y="72506"/>
                    <a:pt x="8454" y="72841"/>
                    <a:pt x="8391" y="73154"/>
                  </a:cubicBezTo>
                  <a:cubicBezTo>
                    <a:pt x="8370" y="73259"/>
                    <a:pt x="8328" y="73364"/>
                    <a:pt x="8266" y="73468"/>
                  </a:cubicBezTo>
                  <a:cubicBezTo>
                    <a:pt x="7659" y="73803"/>
                    <a:pt x="7010" y="73740"/>
                    <a:pt x="6613" y="74389"/>
                  </a:cubicBezTo>
                  <a:cubicBezTo>
                    <a:pt x="6257" y="74975"/>
                    <a:pt x="6571" y="75875"/>
                    <a:pt x="7010" y="76293"/>
                  </a:cubicBezTo>
                  <a:cubicBezTo>
                    <a:pt x="7492" y="76732"/>
                    <a:pt x="8245" y="76732"/>
                    <a:pt x="8873" y="76732"/>
                  </a:cubicBezTo>
                  <a:cubicBezTo>
                    <a:pt x="10044" y="76732"/>
                    <a:pt x="11216" y="76670"/>
                    <a:pt x="12409" y="76586"/>
                  </a:cubicBezTo>
                  <a:cubicBezTo>
                    <a:pt x="13350" y="76523"/>
                    <a:pt x="14292" y="76481"/>
                    <a:pt x="15254" y="76419"/>
                  </a:cubicBezTo>
                  <a:cubicBezTo>
                    <a:pt x="15579" y="77717"/>
                    <a:pt x="16297" y="79919"/>
                    <a:pt x="17732" y="79919"/>
                  </a:cubicBezTo>
                  <a:cubicBezTo>
                    <a:pt x="17777" y="79919"/>
                    <a:pt x="17823" y="79917"/>
                    <a:pt x="17870" y="79913"/>
                  </a:cubicBezTo>
                  <a:cubicBezTo>
                    <a:pt x="17912" y="79934"/>
                    <a:pt x="17974" y="79934"/>
                    <a:pt x="18058" y="79955"/>
                  </a:cubicBezTo>
                  <a:cubicBezTo>
                    <a:pt x="18266" y="79985"/>
                    <a:pt x="18474" y="80001"/>
                    <a:pt x="18680" y="80001"/>
                  </a:cubicBezTo>
                  <a:cubicBezTo>
                    <a:pt x="19322" y="80001"/>
                    <a:pt x="19941" y="79848"/>
                    <a:pt x="20464" y="79515"/>
                  </a:cubicBezTo>
                  <a:cubicBezTo>
                    <a:pt x="20527" y="79515"/>
                    <a:pt x="20590" y="79494"/>
                    <a:pt x="20632" y="79452"/>
                  </a:cubicBezTo>
                  <a:cubicBezTo>
                    <a:pt x="20945" y="79348"/>
                    <a:pt x="21217" y="79201"/>
                    <a:pt x="21469" y="78992"/>
                  </a:cubicBezTo>
                  <a:cubicBezTo>
                    <a:pt x="21761" y="78783"/>
                    <a:pt x="21971" y="78511"/>
                    <a:pt x="22159" y="78239"/>
                  </a:cubicBezTo>
                  <a:cubicBezTo>
                    <a:pt x="22305" y="78176"/>
                    <a:pt x="22494" y="78092"/>
                    <a:pt x="22661" y="77967"/>
                  </a:cubicBezTo>
                  <a:cubicBezTo>
                    <a:pt x="23121" y="77611"/>
                    <a:pt x="23498" y="77193"/>
                    <a:pt x="23854" y="76774"/>
                  </a:cubicBezTo>
                  <a:lnTo>
                    <a:pt x="23854" y="76732"/>
                  </a:lnTo>
                  <a:cubicBezTo>
                    <a:pt x="24482" y="76816"/>
                    <a:pt x="25109" y="76942"/>
                    <a:pt x="25507" y="77423"/>
                  </a:cubicBezTo>
                  <a:cubicBezTo>
                    <a:pt x="25598" y="77525"/>
                    <a:pt x="25725" y="77572"/>
                    <a:pt x="25847" y="77572"/>
                  </a:cubicBezTo>
                  <a:cubicBezTo>
                    <a:pt x="25976" y="77572"/>
                    <a:pt x="26101" y="77519"/>
                    <a:pt x="26176" y="77423"/>
                  </a:cubicBezTo>
                  <a:lnTo>
                    <a:pt x="26239" y="77360"/>
                  </a:lnTo>
                  <a:cubicBezTo>
                    <a:pt x="26260" y="77402"/>
                    <a:pt x="26323" y="77423"/>
                    <a:pt x="26365" y="77444"/>
                  </a:cubicBezTo>
                  <a:cubicBezTo>
                    <a:pt x="26699" y="77569"/>
                    <a:pt x="27076" y="77611"/>
                    <a:pt x="27432" y="77632"/>
                  </a:cubicBezTo>
                  <a:cubicBezTo>
                    <a:pt x="28687" y="78343"/>
                    <a:pt x="30005" y="78888"/>
                    <a:pt x="31303" y="79432"/>
                  </a:cubicBezTo>
                  <a:cubicBezTo>
                    <a:pt x="31261" y="80038"/>
                    <a:pt x="31303" y="80582"/>
                    <a:pt x="31386" y="81189"/>
                  </a:cubicBezTo>
                  <a:cubicBezTo>
                    <a:pt x="31407" y="81419"/>
                    <a:pt x="31470" y="81712"/>
                    <a:pt x="31491" y="81963"/>
                  </a:cubicBezTo>
                  <a:cubicBezTo>
                    <a:pt x="31449" y="82110"/>
                    <a:pt x="31449" y="82235"/>
                    <a:pt x="31449" y="82361"/>
                  </a:cubicBezTo>
                  <a:cubicBezTo>
                    <a:pt x="31491" y="82758"/>
                    <a:pt x="31679" y="83051"/>
                    <a:pt x="31909" y="83281"/>
                  </a:cubicBezTo>
                  <a:cubicBezTo>
                    <a:pt x="31930" y="83302"/>
                    <a:pt x="31972" y="83365"/>
                    <a:pt x="31993" y="83386"/>
                  </a:cubicBezTo>
                  <a:cubicBezTo>
                    <a:pt x="32014" y="83428"/>
                    <a:pt x="32077" y="83428"/>
                    <a:pt x="32119" y="83470"/>
                  </a:cubicBezTo>
                  <a:cubicBezTo>
                    <a:pt x="32663" y="83846"/>
                    <a:pt x="33437" y="84014"/>
                    <a:pt x="34065" y="84035"/>
                  </a:cubicBezTo>
                  <a:cubicBezTo>
                    <a:pt x="34797" y="84035"/>
                    <a:pt x="35341" y="84014"/>
                    <a:pt x="36010" y="83721"/>
                  </a:cubicBezTo>
                  <a:cubicBezTo>
                    <a:pt x="36638" y="83470"/>
                    <a:pt x="37203" y="82905"/>
                    <a:pt x="37663" y="82445"/>
                  </a:cubicBezTo>
                  <a:cubicBezTo>
                    <a:pt x="37873" y="82235"/>
                    <a:pt x="38040" y="82005"/>
                    <a:pt x="38207" y="81754"/>
                  </a:cubicBezTo>
                  <a:lnTo>
                    <a:pt x="38207" y="81754"/>
                  </a:lnTo>
                  <a:cubicBezTo>
                    <a:pt x="38103" y="82026"/>
                    <a:pt x="37998" y="82256"/>
                    <a:pt x="37852" y="82486"/>
                  </a:cubicBezTo>
                  <a:cubicBezTo>
                    <a:pt x="38040" y="82570"/>
                    <a:pt x="38186" y="82675"/>
                    <a:pt x="38375" y="82758"/>
                  </a:cubicBezTo>
                  <a:cubicBezTo>
                    <a:pt x="39233" y="83198"/>
                    <a:pt x="40091" y="83679"/>
                    <a:pt x="40927" y="84160"/>
                  </a:cubicBezTo>
                  <a:cubicBezTo>
                    <a:pt x="41325" y="84411"/>
                    <a:pt x="41723" y="84621"/>
                    <a:pt x="42120" y="84851"/>
                  </a:cubicBezTo>
                  <a:cubicBezTo>
                    <a:pt x="42455" y="85060"/>
                    <a:pt x="42999" y="85269"/>
                    <a:pt x="43292" y="85520"/>
                  </a:cubicBezTo>
                  <a:cubicBezTo>
                    <a:pt x="43601" y="85829"/>
                    <a:pt x="43923" y="86063"/>
                    <a:pt x="44316" y="86063"/>
                  </a:cubicBezTo>
                  <a:cubicBezTo>
                    <a:pt x="44429" y="86063"/>
                    <a:pt x="44547" y="86043"/>
                    <a:pt x="44673" y="86002"/>
                  </a:cubicBezTo>
                  <a:cubicBezTo>
                    <a:pt x="45196" y="85813"/>
                    <a:pt x="45614" y="85186"/>
                    <a:pt x="45824" y="84725"/>
                  </a:cubicBezTo>
                  <a:cubicBezTo>
                    <a:pt x="45886" y="84641"/>
                    <a:pt x="45886" y="84537"/>
                    <a:pt x="45845" y="84453"/>
                  </a:cubicBezTo>
                  <a:cubicBezTo>
                    <a:pt x="46054" y="84202"/>
                    <a:pt x="46263" y="83930"/>
                    <a:pt x="46368" y="83784"/>
                  </a:cubicBezTo>
                  <a:cubicBezTo>
                    <a:pt x="46828" y="83219"/>
                    <a:pt x="47372" y="82737"/>
                    <a:pt x="47916" y="82277"/>
                  </a:cubicBezTo>
                  <a:cubicBezTo>
                    <a:pt x="48418" y="81859"/>
                    <a:pt x="48795" y="81503"/>
                    <a:pt x="48983" y="80854"/>
                  </a:cubicBezTo>
                  <a:cubicBezTo>
                    <a:pt x="49025" y="80771"/>
                    <a:pt x="49025" y="80687"/>
                    <a:pt x="48983" y="80603"/>
                  </a:cubicBezTo>
                  <a:cubicBezTo>
                    <a:pt x="49611" y="79955"/>
                    <a:pt x="50259" y="79306"/>
                    <a:pt x="50971" y="78699"/>
                  </a:cubicBezTo>
                  <a:cubicBezTo>
                    <a:pt x="51996" y="77820"/>
                    <a:pt x="52728" y="76607"/>
                    <a:pt x="53482" y="75519"/>
                  </a:cubicBezTo>
                  <a:cubicBezTo>
                    <a:pt x="53670" y="75247"/>
                    <a:pt x="53879" y="75017"/>
                    <a:pt x="54068" y="74745"/>
                  </a:cubicBezTo>
                  <a:cubicBezTo>
                    <a:pt x="54256" y="74514"/>
                    <a:pt x="54381" y="74075"/>
                    <a:pt x="54591" y="73887"/>
                  </a:cubicBezTo>
                  <a:cubicBezTo>
                    <a:pt x="54632" y="73845"/>
                    <a:pt x="54695" y="73803"/>
                    <a:pt x="54737" y="73761"/>
                  </a:cubicBezTo>
                  <a:cubicBezTo>
                    <a:pt x="54800" y="73761"/>
                    <a:pt x="54842" y="73740"/>
                    <a:pt x="54904" y="73698"/>
                  </a:cubicBezTo>
                  <a:cubicBezTo>
                    <a:pt x="55574" y="73322"/>
                    <a:pt x="55867" y="72443"/>
                    <a:pt x="56306" y="71815"/>
                  </a:cubicBezTo>
                  <a:cubicBezTo>
                    <a:pt x="56578" y="71460"/>
                    <a:pt x="56871" y="71146"/>
                    <a:pt x="57122" y="70769"/>
                  </a:cubicBezTo>
                  <a:cubicBezTo>
                    <a:pt x="57415" y="70393"/>
                    <a:pt x="57562" y="69974"/>
                    <a:pt x="57750" y="69556"/>
                  </a:cubicBezTo>
                  <a:cubicBezTo>
                    <a:pt x="58064" y="68865"/>
                    <a:pt x="57980" y="68196"/>
                    <a:pt x="57353" y="67714"/>
                  </a:cubicBezTo>
                  <a:lnTo>
                    <a:pt x="57353" y="67714"/>
                  </a:lnTo>
                  <a:cubicBezTo>
                    <a:pt x="57451" y="67782"/>
                    <a:pt x="57492" y="67815"/>
                    <a:pt x="57507" y="67815"/>
                  </a:cubicBezTo>
                  <a:cubicBezTo>
                    <a:pt x="57534" y="67815"/>
                    <a:pt x="57480" y="67713"/>
                    <a:pt x="57520" y="67526"/>
                  </a:cubicBezTo>
                  <a:cubicBezTo>
                    <a:pt x="57562" y="67359"/>
                    <a:pt x="57604" y="67149"/>
                    <a:pt x="57645" y="66961"/>
                  </a:cubicBezTo>
                  <a:cubicBezTo>
                    <a:pt x="57708" y="66668"/>
                    <a:pt x="57729" y="66438"/>
                    <a:pt x="57666" y="66166"/>
                  </a:cubicBezTo>
                  <a:cubicBezTo>
                    <a:pt x="57980" y="65915"/>
                    <a:pt x="58085" y="65413"/>
                    <a:pt x="57771" y="65015"/>
                  </a:cubicBezTo>
                  <a:cubicBezTo>
                    <a:pt x="56495" y="63488"/>
                    <a:pt x="54925" y="62170"/>
                    <a:pt x="53147" y="61249"/>
                  </a:cubicBezTo>
                  <a:cubicBezTo>
                    <a:pt x="53251" y="61228"/>
                    <a:pt x="53356" y="61144"/>
                    <a:pt x="53419" y="61040"/>
                  </a:cubicBezTo>
                  <a:cubicBezTo>
                    <a:pt x="54068" y="59680"/>
                    <a:pt x="53482" y="57838"/>
                    <a:pt x="53210" y="56416"/>
                  </a:cubicBezTo>
                  <a:cubicBezTo>
                    <a:pt x="52854" y="54742"/>
                    <a:pt x="52477" y="53047"/>
                    <a:pt x="51787" y="51478"/>
                  </a:cubicBezTo>
                  <a:lnTo>
                    <a:pt x="51075" y="49741"/>
                  </a:lnTo>
                  <a:lnTo>
                    <a:pt x="51075" y="49741"/>
                  </a:lnTo>
                  <a:cubicBezTo>
                    <a:pt x="51431" y="49929"/>
                    <a:pt x="51808" y="50055"/>
                    <a:pt x="52205" y="50201"/>
                  </a:cubicBezTo>
                  <a:cubicBezTo>
                    <a:pt x="52917" y="50431"/>
                    <a:pt x="53628" y="50724"/>
                    <a:pt x="54360" y="50934"/>
                  </a:cubicBezTo>
                  <a:cubicBezTo>
                    <a:pt x="54643" y="51002"/>
                    <a:pt x="54951" y="51060"/>
                    <a:pt x="55250" y="51060"/>
                  </a:cubicBezTo>
                  <a:cubicBezTo>
                    <a:pt x="55681" y="51060"/>
                    <a:pt x="56094" y="50940"/>
                    <a:pt x="56390" y="50557"/>
                  </a:cubicBezTo>
                  <a:cubicBezTo>
                    <a:pt x="56662" y="50201"/>
                    <a:pt x="56725" y="49804"/>
                    <a:pt x="56725" y="49364"/>
                  </a:cubicBezTo>
                  <a:cubicBezTo>
                    <a:pt x="56704" y="48778"/>
                    <a:pt x="56767" y="48255"/>
                    <a:pt x="56788" y="47690"/>
                  </a:cubicBezTo>
                  <a:lnTo>
                    <a:pt x="56788" y="47418"/>
                  </a:lnTo>
                  <a:cubicBezTo>
                    <a:pt x="58852" y="47955"/>
                    <a:pt x="61017" y="48037"/>
                    <a:pt x="63175" y="48037"/>
                  </a:cubicBezTo>
                  <a:cubicBezTo>
                    <a:pt x="63796" y="48037"/>
                    <a:pt x="64415" y="48030"/>
                    <a:pt x="65031" y="48025"/>
                  </a:cubicBezTo>
                  <a:cubicBezTo>
                    <a:pt x="68003" y="47962"/>
                    <a:pt x="71016" y="47586"/>
                    <a:pt x="73778" y="46456"/>
                  </a:cubicBezTo>
                  <a:cubicBezTo>
                    <a:pt x="76351" y="45410"/>
                    <a:pt x="78695" y="44154"/>
                    <a:pt x="80766" y="42313"/>
                  </a:cubicBezTo>
                  <a:cubicBezTo>
                    <a:pt x="81791" y="41413"/>
                    <a:pt x="82628" y="40325"/>
                    <a:pt x="83235" y="39112"/>
                  </a:cubicBezTo>
                  <a:cubicBezTo>
                    <a:pt x="83654" y="38275"/>
                    <a:pt x="84030" y="37291"/>
                    <a:pt x="84177" y="36329"/>
                  </a:cubicBezTo>
                  <a:cubicBezTo>
                    <a:pt x="84762" y="36224"/>
                    <a:pt x="85327" y="35931"/>
                    <a:pt x="85788" y="35576"/>
                  </a:cubicBezTo>
                  <a:cubicBezTo>
                    <a:pt x="86206" y="35241"/>
                    <a:pt x="86332" y="34676"/>
                    <a:pt x="86541" y="34195"/>
                  </a:cubicBezTo>
                  <a:cubicBezTo>
                    <a:pt x="86792" y="33504"/>
                    <a:pt x="87127" y="32856"/>
                    <a:pt x="86939" y="32186"/>
                  </a:cubicBezTo>
                  <a:cubicBezTo>
                    <a:pt x="86859" y="31883"/>
                    <a:pt x="86598" y="31721"/>
                    <a:pt x="86331" y="31721"/>
                  </a:cubicBezTo>
                  <a:cubicBezTo>
                    <a:pt x="86175" y="31721"/>
                    <a:pt x="86016" y="31777"/>
                    <a:pt x="85892" y="31893"/>
                  </a:cubicBezTo>
                  <a:cubicBezTo>
                    <a:pt x="85181" y="32563"/>
                    <a:pt x="85181" y="33881"/>
                    <a:pt x="84553" y="34446"/>
                  </a:cubicBezTo>
                  <a:cubicBezTo>
                    <a:pt x="84595" y="34195"/>
                    <a:pt x="84595" y="33965"/>
                    <a:pt x="84616" y="33776"/>
                  </a:cubicBezTo>
                  <a:cubicBezTo>
                    <a:pt x="84700" y="32688"/>
                    <a:pt x="84407" y="31726"/>
                    <a:pt x="84030" y="30742"/>
                  </a:cubicBezTo>
                  <a:cubicBezTo>
                    <a:pt x="83945" y="30530"/>
                    <a:pt x="83763" y="30435"/>
                    <a:pt x="83587" y="30435"/>
                  </a:cubicBezTo>
                  <a:cubicBezTo>
                    <a:pt x="83330" y="30435"/>
                    <a:pt x="83085" y="30637"/>
                    <a:pt x="83172" y="30972"/>
                  </a:cubicBezTo>
                  <a:cubicBezTo>
                    <a:pt x="83402" y="31809"/>
                    <a:pt x="83465" y="32646"/>
                    <a:pt x="83381" y="33504"/>
                  </a:cubicBezTo>
                  <a:cubicBezTo>
                    <a:pt x="83361" y="33818"/>
                    <a:pt x="83256" y="34237"/>
                    <a:pt x="83151" y="34655"/>
                  </a:cubicBezTo>
                  <a:cubicBezTo>
                    <a:pt x="81770" y="34299"/>
                    <a:pt x="81185" y="33148"/>
                    <a:pt x="80850" y="31809"/>
                  </a:cubicBezTo>
                  <a:cubicBezTo>
                    <a:pt x="80797" y="31598"/>
                    <a:pt x="80594" y="31488"/>
                    <a:pt x="80398" y="31488"/>
                  </a:cubicBezTo>
                  <a:cubicBezTo>
                    <a:pt x="80207" y="31488"/>
                    <a:pt x="80023" y="31592"/>
                    <a:pt x="79992" y="31809"/>
                  </a:cubicBezTo>
                  <a:cubicBezTo>
                    <a:pt x="79573" y="33839"/>
                    <a:pt x="80724" y="35450"/>
                    <a:pt x="82545" y="36099"/>
                  </a:cubicBezTo>
                  <a:cubicBezTo>
                    <a:pt x="82252" y="36852"/>
                    <a:pt x="82042" y="37689"/>
                    <a:pt x="81687" y="38400"/>
                  </a:cubicBezTo>
                  <a:cubicBezTo>
                    <a:pt x="81143" y="39530"/>
                    <a:pt x="80327" y="40388"/>
                    <a:pt x="79406" y="41204"/>
                  </a:cubicBezTo>
                  <a:cubicBezTo>
                    <a:pt x="77523" y="42899"/>
                    <a:pt x="75242" y="44050"/>
                    <a:pt x="72920" y="44970"/>
                  </a:cubicBezTo>
                  <a:cubicBezTo>
                    <a:pt x="70430" y="45954"/>
                    <a:pt x="67752" y="46247"/>
                    <a:pt x="65073" y="46351"/>
                  </a:cubicBezTo>
                  <a:cubicBezTo>
                    <a:pt x="63975" y="46394"/>
                    <a:pt x="62852" y="46443"/>
                    <a:pt x="61728" y="46443"/>
                  </a:cubicBezTo>
                  <a:cubicBezTo>
                    <a:pt x="60092" y="46443"/>
                    <a:pt x="58455" y="46338"/>
                    <a:pt x="56892" y="45954"/>
                  </a:cubicBezTo>
                  <a:cubicBezTo>
                    <a:pt x="56892" y="45933"/>
                    <a:pt x="56892" y="45870"/>
                    <a:pt x="56913" y="45849"/>
                  </a:cubicBezTo>
                  <a:cubicBezTo>
                    <a:pt x="56997" y="45493"/>
                    <a:pt x="57227" y="44866"/>
                    <a:pt x="57143" y="44510"/>
                  </a:cubicBezTo>
                  <a:cubicBezTo>
                    <a:pt x="56934" y="43715"/>
                    <a:pt x="56202" y="43464"/>
                    <a:pt x="55469" y="43255"/>
                  </a:cubicBezTo>
                  <a:cubicBezTo>
                    <a:pt x="55009" y="43108"/>
                    <a:pt x="54486" y="43045"/>
                    <a:pt x="53984" y="43004"/>
                  </a:cubicBezTo>
                  <a:cubicBezTo>
                    <a:pt x="53377" y="42920"/>
                    <a:pt x="52749" y="42794"/>
                    <a:pt x="52163" y="42794"/>
                  </a:cubicBezTo>
                  <a:cubicBezTo>
                    <a:pt x="51180" y="42794"/>
                    <a:pt x="50238" y="42669"/>
                    <a:pt x="49297" y="42439"/>
                  </a:cubicBezTo>
                  <a:cubicBezTo>
                    <a:pt x="50950" y="41874"/>
                    <a:pt x="52519" y="41141"/>
                    <a:pt x="54005" y="40200"/>
                  </a:cubicBezTo>
                  <a:cubicBezTo>
                    <a:pt x="57018" y="38254"/>
                    <a:pt x="59026" y="35387"/>
                    <a:pt x="60324" y="32060"/>
                  </a:cubicBezTo>
                  <a:cubicBezTo>
                    <a:pt x="60345" y="31998"/>
                    <a:pt x="60366" y="31893"/>
                    <a:pt x="60428" y="31809"/>
                  </a:cubicBezTo>
                  <a:cubicBezTo>
                    <a:pt x="60449" y="31935"/>
                    <a:pt x="60470" y="32060"/>
                    <a:pt x="60533" y="32207"/>
                  </a:cubicBezTo>
                  <a:cubicBezTo>
                    <a:pt x="60282" y="32981"/>
                    <a:pt x="60366" y="33692"/>
                    <a:pt x="60554" y="34488"/>
                  </a:cubicBezTo>
                  <a:cubicBezTo>
                    <a:pt x="60700" y="35157"/>
                    <a:pt x="60889" y="36015"/>
                    <a:pt x="61265" y="36622"/>
                  </a:cubicBezTo>
                  <a:cubicBezTo>
                    <a:pt x="61998" y="37940"/>
                    <a:pt x="62646" y="39300"/>
                    <a:pt x="63818" y="40263"/>
                  </a:cubicBezTo>
                  <a:cubicBezTo>
                    <a:pt x="64449" y="40780"/>
                    <a:pt x="65151" y="41000"/>
                    <a:pt x="65864" y="41000"/>
                  </a:cubicBezTo>
                  <a:cubicBezTo>
                    <a:pt x="66594" y="41000"/>
                    <a:pt x="67336" y="40769"/>
                    <a:pt x="68024" y="40388"/>
                  </a:cubicBezTo>
                  <a:cubicBezTo>
                    <a:pt x="68965" y="39865"/>
                    <a:pt x="69321" y="38986"/>
                    <a:pt x="69446" y="38045"/>
                  </a:cubicBezTo>
                  <a:cubicBezTo>
                    <a:pt x="69540" y="38057"/>
                    <a:pt x="69635" y="38063"/>
                    <a:pt x="69732" y="38063"/>
                  </a:cubicBezTo>
                  <a:cubicBezTo>
                    <a:pt x="70435" y="38063"/>
                    <a:pt x="71206" y="37751"/>
                    <a:pt x="71832" y="37438"/>
                  </a:cubicBezTo>
                  <a:cubicBezTo>
                    <a:pt x="72418" y="37124"/>
                    <a:pt x="72920" y="36685"/>
                    <a:pt x="73254" y="36078"/>
                  </a:cubicBezTo>
                  <a:cubicBezTo>
                    <a:pt x="73715" y="35262"/>
                    <a:pt x="73547" y="34320"/>
                    <a:pt x="73401" y="33483"/>
                  </a:cubicBezTo>
                  <a:cubicBezTo>
                    <a:pt x="73338" y="33232"/>
                    <a:pt x="73234" y="32939"/>
                    <a:pt x="73192" y="32667"/>
                  </a:cubicBezTo>
                  <a:cubicBezTo>
                    <a:pt x="73296" y="32667"/>
                    <a:pt x="73401" y="32709"/>
                    <a:pt x="73506" y="32730"/>
                  </a:cubicBezTo>
                  <a:cubicBezTo>
                    <a:pt x="73654" y="32745"/>
                    <a:pt x="73781" y="32760"/>
                    <a:pt x="73916" y="32760"/>
                  </a:cubicBezTo>
                  <a:cubicBezTo>
                    <a:pt x="73972" y="32760"/>
                    <a:pt x="74030" y="32757"/>
                    <a:pt x="74091" y="32751"/>
                  </a:cubicBezTo>
                  <a:cubicBezTo>
                    <a:pt x="74887" y="32709"/>
                    <a:pt x="75828" y="32332"/>
                    <a:pt x="76498" y="31935"/>
                  </a:cubicBezTo>
                  <a:cubicBezTo>
                    <a:pt x="77209" y="31496"/>
                    <a:pt x="77690" y="30784"/>
                    <a:pt x="78004" y="30031"/>
                  </a:cubicBezTo>
                  <a:cubicBezTo>
                    <a:pt x="78339" y="29194"/>
                    <a:pt x="77962" y="28273"/>
                    <a:pt x="77418" y="27625"/>
                  </a:cubicBezTo>
                  <a:cubicBezTo>
                    <a:pt x="76916" y="27081"/>
                    <a:pt x="76288" y="26641"/>
                    <a:pt x="75744" y="26139"/>
                  </a:cubicBezTo>
                  <a:cubicBezTo>
                    <a:pt x="75493" y="25909"/>
                    <a:pt x="75221" y="25658"/>
                    <a:pt x="75012" y="25344"/>
                  </a:cubicBezTo>
                  <a:cubicBezTo>
                    <a:pt x="74991" y="25302"/>
                    <a:pt x="74991" y="25281"/>
                    <a:pt x="74970" y="25239"/>
                  </a:cubicBezTo>
                  <a:cubicBezTo>
                    <a:pt x="75075" y="25177"/>
                    <a:pt x="75221" y="25135"/>
                    <a:pt x="75326" y="25093"/>
                  </a:cubicBezTo>
                  <a:cubicBezTo>
                    <a:pt x="76770" y="24549"/>
                    <a:pt x="78485" y="24151"/>
                    <a:pt x="78946" y="22415"/>
                  </a:cubicBezTo>
                  <a:cubicBezTo>
                    <a:pt x="79385" y="20636"/>
                    <a:pt x="77544" y="19569"/>
                    <a:pt x="76267" y="18900"/>
                  </a:cubicBezTo>
                  <a:cubicBezTo>
                    <a:pt x="74963" y="18213"/>
                    <a:pt x="73420" y="17991"/>
                    <a:pt x="71926" y="17991"/>
                  </a:cubicBezTo>
                  <a:cubicBezTo>
                    <a:pt x="71599" y="17991"/>
                    <a:pt x="71273" y="18002"/>
                    <a:pt x="70953" y="18021"/>
                  </a:cubicBezTo>
                  <a:cubicBezTo>
                    <a:pt x="69363" y="18125"/>
                    <a:pt x="67772" y="18104"/>
                    <a:pt x="66329" y="18711"/>
                  </a:cubicBezTo>
                  <a:cubicBezTo>
                    <a:pt x="66308" y="18607"/>
                    <a:pt x="66308" y="18502"/>
                    <a:pt x="66287" y="18376"/>
                  </a:cubicBezTo>
                  <a:cubicBezTo>
                    <a:pt x="66120" y="17665"/>
                    <a:pt x="65513" y="17037"/>
                    <a:pt x="64927" y="16703"/>
                  </a:cubicBezTo>
                  <a:cubicBezTo>
                    <a:pt x="64320" y="16347"/>
                    <a:pt x="63692" y="15887"/>
                    <a:pt x="63002" y="15803"/>
                  </a:cubicBezTo>
                  <a:cubicBezTo>
                    <a:pt x="62960" y="15301"/>
                    <a:pt x="62855" y="14840"/>
                    <a:pt x="62730" y="14338"/>
                  </a:cubicBezTo>
                  <a:cubicBezTo>
                    <a:pt x="62542" y="13669"/>
                    <a:pt x="62458" y="12978"/>
                    <a:pt x="62270" y="12309"/>
                  </a:cubicBezTo>
                  <a:cubicBezTo>
                    <a:pt x="61600" y="9609"/>
                    <a:pt x="60010" y="7182"/>
                    <a:pt x="57959" y="5299"/>
                  </a:cubicBezTo>
                  <a:cubicBezTo>
                    <a:pt x="56934" y="4358"/>
                    <a:pt x="55720" y="3542"/>
                    <a:pt x="54528" y="2788"/>
                  </a:cubicBezTo>
                  <a:cubicBezTo>
                    <a:pt x="53251" y="1972"/>
                    <a:pt x="51912" y="1638"/>
                    <a:pt x="50510" y="1177"/>
                  </a:cubicBezTo>
                  <a:cubicBezTo>
                    <a:pt x="49088" y="738"/>
                    <a:pt x="47728" y="298"/>
                    <a:pt x="46263" y="89"/>
                  </a:cubicBezTo>
                  <a:cubicBezTo>
                    <a:pt x="45866" y="25"/>
                    <a:pt x="45468" y="0"/>
                    <a:pt x="45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1000;p51">
              <a:extLst>
                <a:ext uri="{FF2B5EF4-FFF2-40B4-BE49-F238E27FC236}">
                  <a16:creationId xmlns:a16="http://schemas.microsoft.com/office/drawing/2014/main" id="{6139D700-8D65-4582-890B-843681367410}"/>
                </a:ext>
              </a:extLst>
            </p:cNvPr>
            <p:cNvSpPr/>
            <p:nvPr/>
          </p:nvSpPr>
          <p:spPr>
            <a:xfrm>
              <a:off x="6330675" y="3827250"/>
              <a:ext cx="284050" cy="89900"/>
            </a:xfrm>
            <a:custGeom>
              <a:avLst/>
              <a:gdLst/>
              <a:ahLst/>
              <a:cxnLst/>
              <a:rect l="l" t="t" r="r" b="b"/>
              <a:pathLst>
                <a:path w="11362" h="3596" extrusionOk="0">
                  <a:moveTo>
                    <a:pt x="2365" y="0"/>
                  </a:moveTo>
                  <a:cubicBezTo>
                    <a:pt x="1582" y="0"/>
                    <a:pt x="798" y="762"/>
                    <a:pt x="209" y="1160"/>
                  </a:cubicBezTo>
                  <a:cubicBezTo>
                    <a:pt x="0" y="1317"/>
                    <a:pt x="139" y="1619"/>
                    <a:pt x="337" y="1619"/>
                  </a:cubicBezTo>
                  <a:cubicBezTo>
                    <a:pt x="376" y="1619"/>
                    <a:pt x="418" y="1606"/>
                    <a:pt x="460" y="1578"/>
                  </a:cubicBezTo>
                  <a:cubicBezTo>
                    <a:pt x="1071" y="1126"/>
                    <a:pt x="1514" y="525"/>
                    <a:pt x="2296" y="525"/>
                  </a:cubicBezTo>
                  <a:cubicBezTo>
                    <a:pt x="2345" y="525"/>
                    <a:pt x="2396" y="527"/>
                    <a:pt x="2448" y="532"/>
                  </a:cubicBezTo>
                  <a:cubicBezTo>
                    <a:pt x="3411" y="616"/>
                    <a:pt x="2929" y="1620"/>
                    <a:pt x="3411" y="2081"/>
                  </a:cubicBezTo>
                  <a:cubicBezTo>
                    <a:pt x="3644" y="2314"/>
                    <a:pt x="3903" y="2423"/>
                    <a:pt x="4171" y="2423"/>
                  </a:cubicBezTo>
                  <a:cubicBezTo>
                    <a:pt x="4432" y="2423"/>
                    <a:pt x="4701" y="2319"/>
                    <a:pt x="4959" y="2122"/>
                  </a:cubicBezTo>
                  <a:cubicBezTo>
                    <a:pt x="5185" y="1936"/>
                    <a:pt x="5530" y="1902"/>
                    <a:pt x="5886" y="1902"/>
                  </a:cubicBezTo>
                  <a:cubicBezTo>
                    <a:pt x="6089" y="1902"/>
                    <a:pt x="6296" y="1913"/>
                    <a:pt x="6486" y="1913"/>
                  </a:cubicBezTo>
                  <a:cubicBezTo>
                    <a:pt x="6675" y="2248"/>
                    <a:pt x="6737" y="2604"/>
                    <a:pt x="7072" y="2855"/>
                  </a:cubicBezTo>
                  <a:cubicBezTo>
                    <a:pt x="7200" y="2955"/>
                    <a:pt x="7351" y="2994"/>
                    <a:pt x="7510" y="2994"/>
                  </a:cubicBezTo>
                  <a:cubicBezTo>
                    <a:pt x="7847" y="2994"/>
                    <a:pt x="8218" y="2822"/>
                    <a:pt x="8474" y="2708"/>
                  </a:cubicBezTo>
                  <a:cubicBezTo>
                    <a:pt x="8659" y="2616"/>
                    <a:pt x="8848" y="2571"/>
                    <a:pt x="9029" y="2571"/>
                  </a:cubicBezTo>
                  <a:cubicBezTo>
                    <a:pt x="9424" y="2571"/>
                    <a:pt x="9787" y="2782"/>
                    <a:pt x="10002" y="3169"/>
                  </a:cubicBezTo>
                  <a:cubicBezTo>
                    <a:pt x="10163" y="3476"/>
                    <a:pt x="10425" y="3596"/>
                    <a:pt x="10728" y="3596"/>
                  </a:cubicBezTo>
                  <a:cubicBezTo>
                    <a:pt x="10818" y="3596"/>
                    <a:pt x="10911" y="3585"/>
                    <a:pt x="11006" y="3566"/>
                  </a:cubicBezTo>
                  <a:cubicBezTo>
                    <a:pt x="11362" y="3482"/>
                    <a:pt x="11299" y="3022"/>
                    <a:pt x="11048" y="2918"/>
                  </a:cubicBezTo>
                  <a:cubicBezTo>
                    <a:pt x="10566" y="2750"/>
                    <a:pt x="10399" y="2311"/>
                    <a:pt x="9981" y="2081"/>
                  </a:cubicBezTo>
                  <a:cubicBezTo>
                    <a:pt x="9688" y="1918"/>
                    <a:pt x="9231" y="1768"/>
                    <a:pt x="8846" y="1768"/>
                  </a:cubicBezTo>
                  <a:cubicBezTo>
                    <a:pt x="8735" y="1768"/>
                    <a:pt x="8630" y="1781"/>
                    <a:pt x="8537" y="1809"/>
                  </a:cubicBezTo>
                  <a:cubicBezTo>
                    <a:pt x="8244" y="1892"/>
                    <a:pt x="7993" y="2081"/>
                    <a:pt x="7700" y="2185"/>
                  </a:cubicBezTo>
                  <a:cubicBezTo>
                    <a:pt x="7677" y="2192"/>
                    <a:pt x="7654" y="2196"/>
                    <a:pt x="7632" y="2196"/>
                  </a:cubicBezTo>
                  <a:cubicBezTo>
                    <a:pt x="7342" y="2196"/>
                    <a:pt x="7188" y="1586"/>
                    <a:pt x="7051" y="1411"/>
                  </a:cubicBezTo>
                  <a:cubicBezTo>
                    <a:pt x="6875" y="1199"/>
                    <a:pt x="6566" y="1153"/>
                    <a:pt x="6244" y="1153"/>
                  </a:cubicBezTo>
                  <a:cubicBezTo>
                    <a:pt x="5993" y="1153"/>
                    <a:pt x="5734" y="1181"/>
                    <a:pt x="5524" y="1181"/>
                  </a:cubicBezTo>
                  <a:cubicBezTo>
                    <a:pt x="5412" y="1181"/>
                    <a:pt x="5271" y="1157"/>
                    <a:pt x="5135" y="1157"/>
                  </a:cubicBezTo>
                  <a:cubicBezTo>
                    <a:pt x="5016" y="1157"/>
                    <a:pt x="4900" y="1175"/>
                    <a:pt x="4812" y="1244"/>
                  </a:cubicBezTo>
                  <a:cubicBezTo>
                    <a:pt x="4644" y="1342"/>
                    <a:pt x="4352" y="1639"/>
                    <a:pt x="4122" y="1639"/>
                  </a:cubicBezTo>
                  <a:cubicBezTo>
                    <a:pt x="4010" y="1639"/>
                    <a:pt x="3912" y="1568"/>
                    <a:pt x="3850" y="1369"/>
                  </a:cubicBezTo>
                  <a:cubicBezTo>
                    <a:pt x="3745" y="1055"/>
                    <a:pt x="3850" y="1034"/>
                    <a:pt x="3599" y="825"/>
                  </a:cubicBezTo>
                  <a:cubicBezTo>
                    <a:pt x="3411" y="658"/>
                    <a:pt x="3285" y="428"/>
                    <a:pt x="3097" y="260"/>
                  </a:cubicBezTo>
                  <a:cubicBezTo>
                    <a:pt x="2857" y="75"/>
                    <a:pt x="2611" y="0"/>
                    <a:pt x="23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1001;p51">
              <a:extLst>
                <a:ext uri="{FF2B5EF4-FFF2-40B4-BE49-F238E27FC236}">
                  <a16:creationId xmlns:a16="http://schemas.microsoft.com/office/drawing/2014/main" id="{27A2B8E5-01A3-435A-B897-A24E32397FAB}"/>
                </a:ext>
              </a:extLst>
            </p:cNvPr>
            <p:cNvSpPr/>
            <p:nvPr/>
          </p:nvSpPr>
          <p:spPr>
            <a:xfrm>
              <a:off x="6431850" y="3773825"/>
              <a:ext cx="256525" cy="105025"/>
            </a:xfrm>
            <a:custGeom>
              <a:avLst/>
              <a:gdLst/>
              <a:ahLst/>
              <a:cxnLst/>
              <a:rect l="l" t="t" r="r" b="b"/>
              <a:pathLst>
                <a:path w="10261" h="4201" extrusionOk="0">
                  <a:moveTo>
                    <a:pt x="4065" y="1"/>
                  </a:moveTo>
                  <a:cubicBezTo>
                    <a:pt x="3484" y="1"/>
                    <a:pt x="2855" y="315"/>
                    <a:pt x="2314" y="409"/>
                  </a:cubicBezTo>
                  <a:cubicBezTo>
                    <a:pt x="2167" y="439"/>
                    <a:pt x="2020" y="448"/>
                    <a:pt x="1874" y="448"/>
                  </a:cubicBezTo>
                  <a:cubicBezTo>
                    <a:pt x="1610" y="448"/>
                    <a:pt x="1348" y="417"/>
                    <a:pt x="1099" y="417"/>
                  </a:cubicBezTo>
                  <a:cubicBezTo>
                    <a:pt x="699" y="417"/>
                    <a:pt x="331" y="497"/>
                    <a:pt x="33" y="912"/>
                  </a:cubicBezTo>
                  <a:cubicBezTo>
                    <a:pt x="1" y="944"/>
                    <a:pt x="57" y="1015"/>
                    <a:pt x="103" y="1015"/>
                  </a:cubicBezTo>
                  <a:cubicBezTo>
                    <a:pt x="116" y="1015"/>
                    <a:pt x="129" y="1009"/>
                    <a:pt x="138" y="995"/>
                  </a:cubicBezTo>
                  <a:cubicBezTo>
                    <a:pt x="366" y="734"/>
                    <a:pt x="571" y="640"/>
                    <a:pt x="764" y="640"/>
                  </a:cubicBezTo>
                  <a:cubicBezTo>
                    <a:pt x="1189" y="640"/>
                    <a:pt x="1560" y="1096"/>
                    <a:pt x="2021" y="1225"/>
                  </a:cubicBezTo>
                  <a:cubicBezTo>
                    <a:pt x="2153" y="1259"/>
                    <a:pt x="2278" y="1273"/>
                    <a:pt x="2399" y="1273"/>
                  </a:cubicBezTo>
                  <a:cubicBezTo>
                    <a:pt x="2660" y="1273"/>
                    <a:pt x="2907" y="1207"/>
                    <a:pt x="3193" y="1121"/>
                  </a:cubicBezTo>
                  <a:cubicBezTo>
                    <a:pt x="3444" y="1037"/>
                    <a:pt x="3695" y="953"/>
                    <a:pt x="3967" y="953"/>
                  </a:cubicBezTo>
                  <a:cubicBezTo>
                    <a:pt x="3979" y="953"/>
                    <a:pt x="3991" y="952"/>
                    <a:pt x="4002" y="952"/>
                  </a:cubicBezTo>
                  <a:cubicBezTo>
                    <a:pt x="4330" y="952"/>
                    <a:pt x="4433" y="1233"/>
                    <a:pt x="4595" y="1456"/>
                  </a:cubicBezTo>
                  <a:cubicBezTo>
                    <a:pt x="4867" y="1895"/>
                    <a:pt x="5452" y="2293"/>
                    <a:pt x="5955" y="2481"/>
                  </a:cubicBezTo>
                  <a:cubicBezTo>
                    <a:pt x="6499" y="2690"/>
                    <a:pt x="7168" y="2460"/>
                    <a:pt x="7649" y="2878"/>
                  </a:cubicBezTo>
                  <a:cubicBezTo>
                    <a:pt x="8068" y="3213"/>
                    <a:pt x="8110" y="3778"/>
                    <a:pt x="8612" y="4092"/>
                  </a:cubicBezTo>
                  <a:cubicBezTo>
                    <a:pt x="8754" y="4163"/>
                    <a:pt x="8957" y="4200"/>
                    <a:pt x="9165" y="4200"/>
                  </a:cubicBezTo>
                  <a:cubicBezTo>
                    <a:pt x="9696" y="4200"/>
                    <a:pt x="10260" y="3957"/>
                    <a:pt x="9930" y="3402"/>
                  </a:cubicBezTo>
                  <a:cubicBezTo>
                    <a:pt x="9742" y="3109"/>
                    <a:pt x="9365" y="3171"/>
                    <a:pt x="9135" y="2941"/>
                  </a:cubicBezTo>
                  <a:cubicBezTo>
                    <a:pt x="8947" y="2774"/>
                    <a:pt x="8842" y="2460"/>
                    <a:pt x="8696" y="2272"/>
                  </a:cubicBezTo>
                  <a:cubicBezTo>
                    <a:pt x="8507" y="2000"/>
                    <a:pt x="8298" y="1853"/>
                    <a:pt x="8047" y="1686"/>
                  </a:cubicBezTo>
                  <a:cubicBezTo>
                    <a:pt x="7566" y="1414"/>
                    <a:pt x="7001" y="1414"/>
                    <a:pt x="6478" y="1414"/>
                  </a:cubicBezTo>
                  <a:cubicBezTo>
                    <a:pt x="6227" y="1414"/>
                    <a:pt x="5871" y="1100"/>
                    <a:pt x="5662" y="953"/>
                  </a:cubicBezTo>
                  <a:cubicBezTo>
                    <a:pt x="5369" y="807"/>
                    <a:pt x="5180" y="598"/>
                    <a:pt x="4950" y="368"/>
                  </a:cubicBezTo>
                  <a:cubicBezTo>
                    <a:pt x="4684" y="94"/>
                    <a:pt x="4382" y="1"/>
                    <a:pt x="4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1002;p51">
              <a:extLst>
                <a:ext uri="{FF2B5EF4-FFF2-40B4-BE49-F238E27FC236}">
                  <a16:creationId xmlns:a16="http://schemas.microsoft.com/office/drawing/2014/main" id="{E192A133-E29E-4092-8D21-39C6A9E2A519}"/>
                </a:ext>
              </a:extLst>
            </p:cNvPr>
            <p:cNvSpPr/>
            <p:nvPr/>
          </p:nvSpPr>
          <p:spPr>
            <a:xfrm>
              <a:off x="6780100" y="4036475"/>
              <a:ext cx="303850" cy="113200"/>
            </a:xfrm>
            <a:custGeom>
              <a:avLst/>
              <a:gdLst/>
              <a:ahLst/>
              <a:cxnLst/>
              <a:rect l="l" t="t" r="r" b="b"/>
              <a:pathLst>
                <a:path w="12154" h="4528" extrusionOk="0">
                  <a:moveTo>
                    <a:pt x="2766" y="1"/>
                  </a:moveTo>
                  <a:cubicBezTo>
                    <a:pt x="1816" y="1"/>
                    <a:pt x="858" y="625"/>
                    <a:pt x="227" y="1202"/>
                  </a:cubicBezTo>
                  <a:cubicBezTo>
                    <a:pt x="1" y="1412"/>
                    <a:pt x="223" y="1709"/>
                    <a:pt x="452" y="1709"/>
                  </a:cubicBezTo>
                  <a:cubicBezTo>
                    <a:pt x="519" y="1709"/>
                    <a:pt x="588" y="1683"/>
                    <a:pt x="645" y="1621"/>
                  </a:cubicBezTo>
                  <a:cubicBezTo>
                    <a:pt x="1105" y="1181"/>
                    <a:pt x="1628" y="847"/>
                    <a:pt x="2214" y="658"/>
                  </a:cubicBezTo>
                  <a:cubicBezTo>
                    <a:pt x="2383" y="599"/>
                    <a:pt x="2531" y="572"/>
                    <a:pt x="2663" y="572"/>
                  </a:cubicBezTo>
                  <a:cubicBezTo>
                    <a:pt x="3189" y="572"/>
                    <a:pt x="3470" y="994"/>
                    <a:pt x="3805" y="1495"/>
                  </a:cubicBezTo>
                  <a:cubicBezTo>
                    <a:pt x="4008" y="1801"/>
                    <a:pt x="4471" y="2186"/>
                    <a:pt x="4882" y="2186"/>
                  </a:cubicBezTo>
                  <a:cubicBezTo>
                    <a:pt x="4892" y="2186"/>
                    <a:pt x="4903" y="2186"/>
                    <a:pt x="4913" y="2186"/>
                  </a:cubicBezTo>
                  <a:cubicBezTo>
                    <a:pt x="5400" y="2144"/>
                    <a:pt x="5849" y="1973"/>
                    <a:pt x="6298" y="1973"/>
                  </a:cubicBezTo>
                  <a:cubicBezTo>
                    <a:pt x="6525" y="1973"/>
                    <a:pt x="6753" y="2017"/>
                    <a:pt x="6985" y="2144"/>
                  </a:cubicBezTo>
                  <a:cubicBezTo>
                    <a:pt x="7215" y="2290"/>
                    <a:pt x="7382" y="2541"/>
                    <a:pt x="7529" y="2751"/>
                  </a:cubicBezTo>
                  <a:cubicBezTo>
                    <a:pt x="7717" y="2960"/>
                    <a:pt x="7968" y="3064"/>
                    <a:pt x="8240" y="3169"/>
                  </a:cubicBezTo>
                  <a:cubicBezTo>
                    <a:pt x="8333" y="3205"/>
                    <a:pt x="8428" y="3219"/>
                    <a:pt x="8522" y="3219"/>
                  </a:cubicBezTo>
                  <a:cubicBezTo>
                    <a:pt x="8837" y="3219"/>
                    <a:pt x="9155" y="3066"/>
                    <a:pt x="9441" y="3066"/>
                  </a:cubicBezTo>
                  <a:cubicBezTo>
                    <a:pt x="9572" y="3066"/>
                    <a:pt x="9696" y="3098"/>
                    <a:pt x="9810" y="3190"/>
                  </a:cubicBezTo>
                  <a:cubicBezTo>
                    <a:pt x="10308" y="3619"/>
                    <a:pt x="10749" y="4527"/>
                    <a:pt x="11435" y="4527"/>
                  </a:cubicBezTo>
                  <a:cubicBezTo>
                    <a:pt x="11585" y="4527"/>
                    <a:pt x="11746" y="4484"/>
                    <a:pt x="11923" y="4383"/>
                  </a:cubicBezTo>
                  <a:cubicBezTo>
                    <a:pt x="12090" y="4215"/>
                    <a:pt x="12153" y="3860"/>
                    <a:pt x="11944" y="3692"/>
                  </a:cubicBezTo>
                  <a:cubicBezTo>
                    <a:pt x="11588" y="3399"/>
                    <a:pt x="11191" y="3232"/>
                    <a:pt x="10856" y="2876"/>
                  </a:cubicBezTo>
                  <a:cubicBezTo>
                    <a:pt x="10521" y="2541"/>
                    <a:pt x="10186" y="2248"/>
                    <a:pt x="9747" y="2081"/>
                  </a:cubicBezTo>
                  <a:cubicBezTo>
                    <a:pt x="9644" y="2040"/>
                    <a:pt x="9541" y="2025"/>
                    <a:pt x="9440" y="2025"/>
                  </a:cubicBezTo>
                  <a:cubicBezTo>
                    <a:pt x="9141" y="2025"/>
                    <a:pt x="8849" y="2156"/>
                    <a:pt x="8585" y="2156"/>
                  </a:cubicBezTo>
                  <a:cubicBezTo>
                    <a:pt x="8389" y="2156"/>
                    <a:pt x="8209" y="2084"/>
                    <a:pt x="8052" y="1830"/>
                  </a:cubicBezTo>
                  <a:cubicBezTo>
                    <a:pt x="7759" y="1370"/>
                    <a:pt x="7048" y="1056"/>
                    <a:pt x="6525" y="972"/>
                  </a:cubicBezTo>
                  <a:cubicBezTo>
                    <a:pt x="6456" y="963"/>
                    <a:pt x="6386" y="960"/>
                    <a:pt x="6316" y="960"/>
                  </a:cubicBezTo>
                  <a:cubicBezTo>
                    <a:pt x="5951" y="960"/>
                    <a:pt x="5564" y="1059"/>
                    <a:pt x="5207" y="1059"/>
                  </a:cubicBezTo>
                  <a:cubicBezTo>
                    <a:pt x="4981" y="1059"/>
                    <a:pt x="4767" y="1019"/>
                    <a:pt x="4579" y="888"/>
                  </a:cubicBezTo>
                  <a:cubicBezTo>
                    <a:pt x="4097" y="575"/>
                    <a:pt x="3784" y="219"/>
                    <a:pt x="3219" y="51"/>
                  </a:cubicBezTo>
                  <a:cubicBezTo>
                    <a:pt x="3069" y="17"/>
                    <a:pt x="2917" y="1"/>
                    <a:pt x="27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1003;p51">
              <a:extLst>
                <a:ext uri="{FF2B5EF4-FFF2-40B4-BE49-F238E27FC236}">
                  <a16:creationId xmlns:a16="http://schemas.microsoft.com/office/drawing/2014/main" id="{306D642D-AF03-4CF2-A792-B5E58EE71D44}"/>
                </a:ext>
              </a:extLst>
            </p:cNvPr>
            <p:cNvSpPr/>
            <p:nvPr/>
          </p:nvSpPr>
          <p:spPr>
            <a:xfrm>
              <a:off x="6885750" y="3950350"/>
              <a:ext cx="209700" cy="69775"/>
            </a:xfrm>
            <a:custGeom>
              <a:avLst/>
              <a:gdLst/>
              <a:ahLst/>
              <a:cxnLst/>
              <a:rect l="l" t="t" r="r" b="b"/>
              <a:pathLst>
                <a:path w="8388" h="2791" extrusionOk="0">
                  <a:moveTo>
                    <a:pt x="2621" y="1"/>
                  </a:moveTo>
                  <a:cubicBezTo>
                    <a:pt x="1903" y="1"/>
                    <a:pt x="1222" y="219"/>
                    <a:pt x="541" y="400"/>
                  </a:cubicBezTo>
                  <a:cubicBezTo>
                    <a:pt x="1" y="535"/>
                    <a:pt x="172" y="1274"/>
                    <a:pt x="645" y="1274"/>
                  </a:cubicBezTo>
                  <a:cubicBezTo>
                    <a:pt x="685" y="1274"/>
                    <a:pt x="727" y="1269"/>
                    <a:pt x="771" y="1258"/>
                  </a:cubicBezTo>
                  <a:cubicBezTo>
                    <a:pt x="1148" y="1153"/>
                    <a:pt x="1524" y="1027"/>
                    <a:pt x="1922" y="923"/>
                  </a:cubicBezTo>
                  <a:cubicBezTo>
                    <a:pt x="2071" y="884"/>
                    <a:pt x="2199" y="866"/>
                    <a:pt x="2312" y="866"/>
                  </a:cubicBezTo>
                  <a:cubicBezTo>
                    <a:pt x="2694" y="866"/>
                    <a:pt x="2913" y="1075"/>
                    <a:pt x="3219" y="1446"/>
                  </a:cubicBezTo>
                  <a:cubicBezTo>
                    <a:pt x="3349" y="1600"/>
                    <a:pt x="3600" y="1633"/>
                    <a:pt x="3853" y="1633"/>
                  </a:cubicBezTo>
                  <a:cubicBezTo>
                    <a:pt x="4048" y="1633"/>
                    <a:pt x="4245" y="1613"/>
                    <a:pt x="4391" y="1613"/>
                  </a:cubicBezTo>
                  <a:cubicBezTo>
                    <a:pt x="4577" y="1613"/>
                    <a:pt x="4771" y="1605"/>
                    <a:pt x="4966" y="1605"/>
                  </a:cubicBezTo>
                  <a:cubicBezTo>
                    <a:pt x="5210" y="1605"/>
                    <a:pt x="5456" y="1618"/>
                    <a:pt x="5688" y="1676"/>
                  </a:cubicBezTo>
                  <a:cubicBezTo>
                    <a:pt x="5793" y="2136"/>
                    <a:pt x="6023" y="2513"/>
                    <a:pt x="6546" y="2659"/>
                  </a:cubicBezTo>
                  <a:cubicBezTo>
                    <a:pt x="6786" y="2733"/>
                    <a:pt x="7062" y="2791"/>
                    <a:pt x="7331" y="2791"/>
                  </a:cubicBezTo>
                  <a:cubicBezTo>
                    <a:pt x="7671" y="2791"/>
                    <a:pt x="7998" y="2698"/>
                    <a:pt x="8220" y="2429"/>
                  </a:cubicBezTo>
                  <a:cubicBezTo>
                    <a:pt x="8387" y="2241"/>
                    <a:pt x="8387" y="1990"/>
                    <a:pt x="8199" y="1781"/>
                  </a:cubicBezTo>
                  <a:cubicBezTo>
                    <a:pt x="7864" y="1383"/>
                    <a:pt x="7341" y="1404"/>
                    <a:pt x="6860" y="1362"/>
                  </a:cubicBezTo>
                  <a:cubicBezTo>
                    <a:pt x="6672" y="944"/>
                    <a:pt x="6421" y="735"/>
                    <a:pt x="5897" y="567"/>
                  </a:cubicBezTo>
                  <a:cubicBezTo>
                    <a:pt x="5512" y="468"/>
                    <a:pt x="5082" y="442"/>
                    <a:pt x="4657" y="442"/>
                  </a:cubicBezTo>
                  <a:cubicBezTo>
                    <a:pt x="4366" y="442"/>
                    <a:pt x="4077" y="454"/>
                    <a:pt x="3805" y="462"/>
                  </a:cubicBezTo>
                  <a:cubicBezTo>
                    <a:pt x="3491" y="211"/>
                    <a:pt x="3198" y="23"/>
                    <a:pt x="2717" y="2"/>
                  </a:cubicBezTo>
                  <a:cubicBezTo>
                    <a:pt x="2685" y="1"/>
                    <a:pt x="2653" y="1"/>
                    <a:pt x="26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1004;p51">
              <a:extLst>
                <a:ext uri="{FF2B5EF4-FFF2-40B4-BE49-F238E27FC236}">
                  <a16:creationId xmlns:a16="http://schemas.microsoft.com/office/drawing/2014/main" id="{3E0D7AEE-576C-436D-8D95-5FA84796171F}"/>
                </a:ext>
              </a:extLst>
            </p:cNvPr>
            <p:cNvSpPr/>
            <p:nvPr/>
          </p:nvSpPr>
          <p:spPr>
            <a:xfrm>
              <a:off x="6946350" y="3895950"/>
              <a:ext cx="232800" cy="48775"/>
            </a:xfrm>
            <a:custGeom>
              <a:avLst/>
              <a:gdLst/>
              <a:ahLst/>
              <a:cxnLst/>
              <a:rect l="l" t="t" r="r" b="b"/>
              <a:pathLst>
                <a:path w="9312" h="1951" extrusionOk="0">
                  <a:moveTo>
                    <a:pt x="6281" y="1"/>
                  </a:moveTo>
                  <a:cubicBezTo>
                    <a:pt x="6013" y="1"/>
                    <a:pt x="5738" y="36"/>
                    <a:pt x="5440" y="107"/>
                  </a:cubicBezTo>
                  <a:cubicBezTo>
                    <a:pt x="5262" y="150"/>
                    <a:pt x="5083" y="166"/>
                    <a:pt x="4904" y="166"/>
                  </a:cubicBezTo>
                  <a:cubicBezTo>
                    <a:pt x="4560" y="166"/>
                    <a:pt x="4215" y="106"/>
                    <a:pt x="3871" y="65"/>
                  </a:cubicBezTo>
                  <a:cubicBezTo>
                    <a:pt x="3821" y="56"/>
                    <a:pt x="3773" y="52"/>
                    <a:pt x="3726" y="52"/>
                  </a:cubicBezTo>
                  <a:cubicBezTo>
                    <a:pt x="3410" y="52"/>
                    <a:pt x="3137" y="226"/>
                    <a:pt x="2839" y="226"/>
                  </a:cubicBezTo>
                  <a:cubicBezTo>
                    <a:pt x="2766" y="226"/>
                    <a:pt x="2692" y="216"/>
                    <a:pt x="2616" y="190"/>
                  </a:cubicBezTo>
                  <a:cubicBezTo>
                    <a:pt x="2272" y="79"/>
                    <a:pt x="1940" y="45"/>
                    <a:pt x="1607" y="45"/>
                  </a:cubicBezTo>
                  <a:cubicBezTo>
                    <a:pt x="1130" y="45"/>
                    <a:pt x="653" y="115"/>
                    <a:pt x="147" y="128"/>
                  </a:cubicBezTo>
                  <a:cubicBezTo>
                    <a:pt x="0" y="128"/>
                    <a:pt x="0" y="358"/>
                    <a:pt x="147" y="358"/>
                  </a:cubicBezTo>
                  <a:cubicBezTo>
                    <a:pt x="691" y="400"/>
                    <a:pt x="1256" y="400"/>
                    <a:pt x="1779" y="462"/>
                  </a:cubicBezTo>
                  <a:cubicBezTo>
                    <a:pt x="2093" y="525"/>
                    <a:pt x="2239" y="986"/>
                    <a:pt x="2553" y="1090"/>
                  </a:cubicBezTo>
                  <a:cubicBezTo>
                    <a:pt x="2665" y="1122"/>
                    <a:pt x="2786" y="1136"/>
                    <a:pt x="2909" y="1136"/>
                  </a:cubicBezTo>
                  <a:cubicBezTo>
                    <a:pt x="3108" y="1136"/>
                    <a:pt x="3313" y="1100"/>
                    <a:pt x="3494" y="1048"/>
                  </a:cubicBezTo>
                  <a:cubicBezTo>
                    <a:pt x="4080" y="881"/>
                    <a:pt x="4561" y="755"/>
                    <a:pt x="5168" y="755"/>
                  </a:cubicBezTo>
                  <a:cubicBezTo>
                    <a:pt x="5901" y="776"/>
                    <a:pt x="6968" y="714"/>
                    <a:pt x="7449" y="1341"/>
                  </a:cubicBezTo>
                  <a:cubicBezTo>
                    <a:pt x="7743" y="1723"/>
                    <a:pt x="8088" y="1951"/>
                    <a:pt x="8485" y="1951"/>
                  </a:cubicBezTo>
                  <a:cubicBezTo>
                    <a:pt x="8654" y="1951"/>
                    <a:pt x="8831" y="1910"/>
                    <a:pt x="9018" y="1822"/>
                  </a:cubicBezTo>
                  <a:cubicBezTo>
                    <a:pt x="9311" y="1760"/>
                    <a:pt x="9248" y="1341"/>
                    <a:pt x="9039" y="1216"/>
                  </a:cubicBezTo>
                  <a:cubicBezTo>
                    <a:pt x="8579" y="923"/>
                    <a:pt x="8160" y="504"/>
                    <a:pt x="7637" y="295"/>
                  </a:cubicBezTo>
                  <a:cubicBezTo>
                    <a:pt x="7153" y="99"/>
                    <a:pt x="6727" y="1"/>
                    <a:pt x="6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005;p51">
              <a:extLst>
                <a:ext uri="{FF2B5EF4-FFF2-40B4-BE49-F238E27FC236}">
                  <a16:creationId xmlns:a16="http://schemas.microsoft.com/office/drawing/2014/main" id="{3577701E-7C36-4010-99A8-1666B30C3B53}"/>
                </a:ext>
              </a:extLst>
            </p:cNvPr>
            <p:cNvSpPr/>
            <p:nvPr/>
          </p:nvSpPr>
          <p:spPr>
            <a:xfrm>
              <a:off x="6399700" y="2828975"/>
              <a:ext cx="190975" cy="176125"/>
            </a:xfrm>
            <a:custGeom>
              <a:avLst/>
              <a:gdLst/>
              <a:ahLst/>
              <a:cxnLst/>
              <a:rect l="l" t="t" r="r" b="b"/>
              <a:pathLst>
                <a:path w="7639" h="7045" extrusionOk="0">
                  <a:moveTo>
                    <a:pt x="4020" y="0"/>
                  </a:moveTo>
                  <a:cubicBezTo>
                    <a:pt x="3406" y="0"/>
                    <a:pt x="2769" y="164"/>
                    <a:pt x="2156" y="478"/>
                  </a:cubicBezTo>
                  <a:cubicBezTo>
                    <a:pt x="1905" y="604"/>
                    <a:pt x="1675" y="750"/>
                    <a:pt x="1466" y="939"/>
                  </a:cubicBezTo>
                  <a:cubicBezTo>
                    <a:pt x="1194" y="1127"/>
                    <a:pt x="963" y="1357"/>
                    <a:pt x="796" y="1650"/>
                  </a:cubicBezTo>
                  <a:cubicBezTo>
                    <a:pt x="231" y="2466"/>
                    <a:pt x="1" y="3470"/>
                    <a:pt x="231" y="4475"/>
                  </a:cubicBezTo>
                  <a:cubicBezTo>
                    <a:pt x="357" y="4998"/>
                    <a:pt x="587" y="5416"/>
                    <a:pt x="880" y="5730"/>
                  </a:cubicBezTo>
                  <a:cubicBezTo>
                    <a:pt x="1005" y="5939"/>
                    <a:pt x="1194" y="6148"/>
                    <a:pt x="1403" y="6316"/>
                  </a:cubicBezTo>
                  <a:cubicBezTo>
                    <a:pt x="1997" y="6820"/>
                    <a:pt x="2699" y="7045"/>
                    <a:pt x="3416" y="7045"/>
                  </a:cubicBezTo>
                  <a:cubicBezTo>
                    <a:pt x="3533" y="7045"/>
                    <a:pt x="3650" y="7039"/>
                    <a:pt x="3767" y="7027"/>
                  </a:cubicBezTo>
                  <a:cubicBezTo>
                    <a:pt x="3835" y="7040"/>
                    <a:pt x="3904" y="7045"/>
                    <a:pt x="3975" y="7045"/>
                  </a:cubicBezTo>
                  <a:cubicBezTo>
                    <a:pt x="4146" y="7045"/>
                    <a:pt x="4328" y="7015"/>
                    <a:pt x="4520" y="6985"/>
                  </a:cubicBezTo>
                  <a:cubicBezTo>
                    <a:pt x="4960" y="6881"/>
                    <a:pt x="5336" y="6672"/>
                    <a:pt x="5671" y="6379"/>
                  </a:cubicBezTo>
                  <a:cubicBezTo>
                    <a:pt x="5881" y="6253"/>
                    <a:pt x="6090" y="6086"/>
                    <a:pt x="6278" y="5918"/>
                  </a:cubicBezTo>
                  <a:cubicBezTo>
                    <a:pt x="7450" y="4788"/>
                    <a:pt x="7638" y="2780"/>
                    <a:pt x="6697" y="1420"/>
                  </a:cubicBezTo>
                  <a:cubicBezTo>
                    <a:pt x="6004" y="453"/>
                    <a:pt x="5042" y="0"/>
                    <a:pt x="402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006;p51">
              <a:extLst>
                <a:ext uri="{FF2B5EF4-FFF2-40B4-BE49-F238E27FC236}">
                  <a16:creationId xmlns:a16="http://schemas.microsoft.com/office/drawing/2014/main" id="{04B7FE83-BAE4-45F0-8354-F2FD59612B2A}"/>
                </a:ext>
              </a:extLst>
            </p:cNvPr>
            <p:cNvSpPr/>
            <p:nvPr/>
          </p:nvSpPr>
          <p:spPr>
            <a:xfrm>
              <a:off x="7162900" y="2891625"/>
              <a:ext cx="258425" cy="236625"/>
            </a:xfrm>
            <a:custGeom>
              <a:avLst/>
              <a:gdLst/>
              <a:ahLst/>
              <a:cxnLst/>
              <a:rect l="l" t="t" r="r" b="b"/>
              <a:pathLst>
                <a:path w="10337" h="9465" extrusionOk="0">
                  <a:moveTo>
                    <a:pt x="5082" y="1"/>
                  </a:moveTo>
                  <a:cubicBezTo>
                    <a:pt x="2856" y="1"/>
                    <a:pt x="824" y="1622"/>
                    <a:pt x="210" y="3789"/>
                  </a:cubicBezTo>
                  <a:cubicBezTo>
                    <a:pt x="1" y="4563"/>
                    <a:pt x="42" y="5295"/>
                    <a:pt x="252" y="5986"/>
                  </a:cubicBezTo>
                  <a:cubicBezTo>
                    <a:pt x="377" y="6927"/>
                    <a:pt x="817" y="7744"/>
                    <a:pt x="1674" y="8455"/>
                  </a:cubicBezTo>
                  <a:cubicBezTo>
                    <a:pt x="2449" y="9083"/>
                    <a:pt x="3286" y="9396"/>
                    <a:pt x="4122" y="9417"/>
                  </a:cubicBezTo>
                  <a:cubicBezTo>
                    <a:pt x="4321" y="9449"/>
                    <a:pt x="4522" y="9464"/>
                    <a:pt x="4725" y="9464"/>
                  </a:cubicBezTo>
                  <a:cubicBezTo>
                    <a:pt x="5868" y="9464"/>
                    <a:pt x="7041" y="8973"/>
                    <a:pt x="7805" y="8120"/>
                  </a:cubicBezTo>
                  <a:cubicBezTo>
                    <a:pt x="7993" y="7911"/>
                    <a:pt x="8119" y="7702"/>
                    <a:pt x="8244" y="7451"/>
                  </a:cubicBezTo>
                  <a:cubicBezTo>
                    <a:pt x="8433" y="7241"/>
                    <a:pt x="8579" y="7032"/>
                    <a:pt x="8726" y="6823"/>
                  </a:cubicBezTo>
                  <a:cubicBezTo>
                    <a:pt x="10337" y="4417"/>
                    <a:pt x="9040" y="818"/>
                    <a:pt x="6152" y="127"/>
                  </a:cubicBezTo>
                  <a:cubicBezTo>
                    <a:pt x="5794" y="41"/>
                    <a:pt x="5436" y="1"/>
                    <a:pt x="508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007;p51">
              <a:extLst>
                <a:ext uri="{FF2B5EF4-FFF2-40B4-BE49-F238E27FC236}">
                  <a16:creationId xmlns:a16="http://schemas.microsoft.com/office/drawing/2014/main" id="{E7F7F473-9C4F-4C73-95D5-23DDAF0D1002}"/>
                </a:ext>
              </a:extLst>
            </p:cNvPr>
            <p:cNvSpPr/>
            <p:nvPr/>
          </p:nvSpPr>
          <p:spPr>
            <a:xfrm rot="509414">
              <a:off x="6628090" y="2955867"/>
              <a:ext cx="479645" cy="258549"/>
            </a:xfrm>
            <a:custGeom>
              <a:avLst/>
              <a:gdLst/>
              <a:ahLst/>
              <a:cxnLst/>
              <a:rect l="l" t="t" r="r" b="b"/>
              <a:pathLst>
                <a:path w="12199" h="7952" extrusionOk="0">
                  <a:moveTo>
                    <a:pt x="12136" y="210"/>
                  </a:moveTo>
                  <a:cubicBezTo>
                    <a:pt x="12178" y="691"/>
                    <a:pt x="12199" y="1110"/>
                    <a:pt x="11990" y="1486"/>
                  </a:cubicBezTo>
                  <a:cubicBezTo>
                    <a:pt x="11906" y="1654"/>
                    <a:pt x="11906" y="1842"/>
                    <a:pt x="11864" y="2009"/>
                  </a:cubicBezTo>
                  <a:lnTo>
                    <a:pt x="11467" y="3202"/>
                  </a:lnTo>
                  <a:cubicBezTo>
                    <a:pt x="11446" y="3265"/>
                    <a:pt x="11383" y="3349"/>
                    <a:pt x="11362" y="3432"/>
                  </a:cubicBezTo>
                  <a:cubicBezTo>
                    <a:pt x="11090" y="4395"/>
                    <a:pt x="10462" y="5106"/>
                    <a:pt x="9730" y="5734"/>
                  </a:cubicBezTo>
                  <a:cubicBezTo>
                    <a:pt x="9416" y="5985"/>
                    <a:pt x="9102" y="6278"/>
                    <a:pt x="8830" y="6592"/>
                  </a:cubicBezTo>
                  <a:cubicBezTo>
                    <a:pt x="8203" y="7282"/>
                    <a:pt x="7407" y="7554"/>
                    <a:pt x="6529" y="7638"/>
                  </a:cubicBezTo>
                  <a:cubicBezTo>
                    <a:pt x="6236" y="7659"/>
                    <a:pt x="5922" y="7742"/>
                    <a:pt x="5629" y="7805"/>
                  </a:cubicBezTo>
                  <a:cubicBezTo>
                    <a:pt x="4897" y="7952"/>
                    <a:pt x="4269" y="7847"/>
                    <a:pt x="3599" y="7491"/>
                  </a:cubicBezTo>
                  <a:cubicBezTo>
                    <a:pt x="2407" y="6801"/>
                    <a:pt x="1549" y="5838"/>
                    <a:pt x="691" y="4834"/>
                  </a:cubicBezTo>
                  <a:cubicBezTo>
                    <a:pt x="210" y="4290"/>
                    <a:pt x="1" y="3579"/>
                    <a:pt x="147" y="2784"/>
                  </a:cubicBezTo>
                  <a:cubicBezTo>
                    <a:pt x="628" y="2491"/>
                    <a:pt x="1193" y="2219"/>
                    <a:pt x="1737" y="2051"/>
                  </a:cubicBezTo>
                  <a:cubicBezTo>
                    <a:pt x="2616" y="1758"/>
                    <a:pt x="3495" y="1444"/>
                    <a:pt x="4374" y="1152"/>
                  </a:cubicBezTo>
                  <a:cubicBezTo>
                    <a:pt x="4687" y="1047"/>
                    <a:pt x="5001" y="963"/>
                    <a:pt x="5336" y="963"/>
                  </a:cubicBezTo>
                  <a:cubicBezTo>
                    <a:pt x="5796" y="942"/>
                    <a:pt x="6236" y="900"/>
                    <a:pt x="6675" y="754"/>
                  </a:cubicBezTo>
                  <a:cubicBezTo>
                    <a:pt x="7261" y="608"/>
                    <a:pt x="7826" y="440"/>
                    <a:pt x="8454" y="503"/>
                  </a:cubicBezTo>
                  <a:cubicBezTo>
                    <a:pt x="8621" y="503"/>
                    <a:pt x="8768" y="482"/>
                    <a:pt x="8893" y="440"/>
                  </a:cubicBezTo>
                  <a:cubicBezTo>
                    <a:pt x="9416" y="273"/>
                    <a:pt x="9939" y="273"/>
                    <a:pt x="10504" y="294"/>
                  </a:cubicBezTo>
                  <a:cubicBezTo>
                    <a:pt x="10755" y="294"/>
                    <a:pt x="11027" y="210"/>
                    <a:pt x="11278" y="168"/>
                  </a:cubicBezTo>
                  <a:cubicBezTo>
                    <a:pt x="11508" y="84"/>
                    <a:pt x="11801" y="1"/>
                    <a:pt x="12136" y="21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1008;p51">
              <a:extLst>
                <a:ext uri="{FF2B5EF4-FFF2-40B4-BE49-F238E27FC236}">
                  <a16:creationId xmlns:a16="http://schemas.microsoft.com/office/drawing/2014/main" id="{D45D26D7-3234-48D6-B607-300A5FAC6BCD}"/>
                </a:ext>
              </a:extLst>
            </p:cNvPr>
            <p:cNvSpPr/>
            <p:nvPr/>
          </p:nvSpPr>
          <p:spPr>
            <a:xfrm>
              <a:off x="6588025" y="2923500"/>
              <a:ext cx="541425" cy="297525"/>
            </a:xfrm>
            <a:custGeom>
              <a:avLst/>
              <a:gdLst/>
              <a:ahLst/>
              <a:cxnLst/>
              <a:rect l="l" t="t" r="r" b="b"/>
              <a:pathLst>
                <a:path w="21657" h="11901" extrusionOk="0">
                  <a:moveTo>
                    <a:pt x="1863" y="1007"/>
                  </a:moveTo>
                  <a:cubicBezTo>
                    <a:pt x="3976" y="1332"/>
                    <a:pt x="6105" y="1436"/>
                    <a:pt x="8234" y="1436"/>
                  </a:cubicBezTo>
                  <a:cubicBezTo>
                    <a:pt x="10363" y="1436"/>
                    <a:pt x="12492" y="1332"/>
                    <a:pt x="14605" y="1238"/>
                  </a:cubicBezTo>
                  <a:cubicBezTo>
                    <a:pt x="15139" y="1217"/>
                    <a:pt x="15667" y="1206"/>
                    <a:pt x="16198" y="1206"/>
                  </a:cubicBezTo>
                  <a:cubicBezTo>
                    <a:pt x="16729" y="1206"/>
                    <a:pt x="17262" y="1217"/>
                    <a:pt x="17806" y="1238"/>
                  </a:cubicBezTo>
                  <a:cubicBezTo>
                    <a:pt x="17842" y="1239"/>
                    <a:pt x="17879" y="1239"/>
                    <a:pt x="17917" y="1239"/>
                  </a:cubicBezTo>
                  <a:cubicBezTo>
                    <a:pt x="18125" y="1239"/>
                    <a:pt x="18375" y="1226"/>
                    <a:pt x="18634" y="1226"/>
                  </a:cubicBezTo>
                  <a:cubicBezTo>
                    <a:pt x="19319" y="1226"/>
                    <a:pt x="20072" y="1314"/>
                    <a:pt x="20317" y="1949"/>
                  </a:cubicBezTo>
                  <a:cubicBezTo>
                    <a:pt x="20506" y="2326"/>
                    <a:pt x="20213" y="2912"/>
                    <a:pt x="20129" y="3330"/>
                  </a:cubicBezTo>
                  <a:cubicBezTo>
                    <a:pt x="20024" y="3832"/>
                    <a:pt x="19899" y="4292"/>
                    <a:pt x="19731" y="4774"/>
                  </a:cubicBezTo>
                  <a:cubicBezTo>
                    <a:pt x="19397" y="5820"/>
                    <a:pt x="18853" y="6782"/>
                    <a:pt x="18246" y="7682"/>
                  </a:cubicBezTo>
                  <a:cubicBezTo>
                    <a:pt x="17032" y="9419"/>
                    <a:pt x="15421" y="10339"/>
                    <a:pt x="13371" y="10528"/>
                  </a:cubicBezTo>
                  <a:cubicBezTo>
                    <a:pt x="13132" y="10550"/>
                    <a:pt x="12892" y="10559"/>
                    <a:pt x="12651" y="10559"/>
                  </a:cubicBezTo>
                  <a:cubicBezTo>
                    <a:pt x="11983" y="10559"/>
                    <a:pt x="11306" y="10490"/>
                    <a:pt x="10630" y="10444"/>
                  </a:cubicBezTo>
                  <a:cubicBezTo>
                    <a:pt x="9563" y="10423"/>
                    <a:pt x="8495" y="10256"/>
                    <a:pt x="7470" y="9984"/>
                  </a:cubicBezTo>
                  <a:cubicBezTo>
                    <a:pt x="5608" y="9461"/>
                    <a:pt x="4102" y="8121"/>
                    <a:pt x="2993" y="6448"/>
                  </a:cubicBezTo>
                  <a:cubicBezTo>
                    <a:pt x="2490" y="5694"/>
                    <a:pt x="2135" y="4878"/>
                    <a:pt x="1905" y="3979"/>
                  </a:cubicBezTo>
                  <a:cubicBezTo>
                    <a:pt x="1800" y="3560"/>
                    <a:pt x="1737" y="3142"/>
                    <a:pt x="1716" y="2702"/>
                  </a:cubicBezTo>
                  <a:cubicBezTo>
                    <a:pt x="1695" y="2200"/>
                    <a:pt x="1842" y="1740"/>
                    <a:pt x="1863" y="1259"/>
                  </a:cubicBezTo>
                  <a:lnTo>
                    <a:pt x="1863" y="1007"/>
                  </a:lnTo>
                  <a:close/>
                  <a:moveTo>
                    <a:pt x="1270" y="0"/>
                  </a:moveTo>
                  <a:cubicBezTo>
                    <a:pt x="942" y="0"/>
                    <a:pt x="739" y="393"/>
                    <a:pt x="858" y="673"/>
                  </a:cubicBezTo>
                  <a:cubicBezTo>
                    <a:pt x="0" y="1886"/>
                    <a:pt x="377" y="3916"/>
                    <a:pt x="837" y="5213"/>
                  </a:cubicBezTo>
                  <a:cubicBezTo>
                    <a:pt x="1423" y="6971"/>
                    <a:pt x="2553" y="8519"/>
                    <a:pt x="3913" y="9670"/>
                  </a:cubicBezTo>
                  <a:cubicBezTo>
                    <a:pt x="5420" y="10946"/>
                    <a:pt x="7261" y="11511"/>
                    <a:pt x="9165" y="11720"/>
                  </a:cubicBezTo>
                  <a:cubicBezTo>
                    <a:pt x="10071" y="11823"/>
                    <a:pt x="11022" y="11901"/>
                    <a:pt x="11972" y="11901"/>
                  </a:cubicBezTo>
                  <a:cubicBezTo>
                    <a:pt x="12952" y="11901"/>
                    <a:pt x="13931" y="11818"/>
                    <a:pt x="14856" y="11595"/>
                  </a:cubicBezTo>
                  <a:cubicBezTo>
                    <a:pt x="16635" y="11176"/>
                    <a:pt x="18016" y="10026"/>
                    <a:pt x="19104" y="8477"/>
                  </a:cubicBezTo>
                  <a:cubicBezTo>
                    <a:pt x="20317" y="6782"/>
                    <a:pt x="20840" y="4983"/>
                    <a:pt x="21384" y="2974"/>
                  </a:cubicBezTo>
                  <a:cubicBezTo>
                    <a:pt x="21656" y="2137"/>
                    <a:pt x="21468" y="1363"/>
                    <a:pt x="20903" y="715"/>
                  </a:cubicBezTo>
                  <a:cubicBezTo>
                    <a:pt x="20443" y="150"/>
                    <a:pt x="19501" y="108"/>
                    <a:pt x="18853" y="87"/>
                  </a:cubicBezTo>
                  <a:cubicBezTo>
                    <a:pt x="18176" y="61"/>
                    <a:pt x="17506" y="49"/>
                    <a:pt x="16839" y="49"/>
                  </a:cubicBezTo>
                  <a:cubicBezTo>
                    <a:pt x="15380" y="49"/>
                    <a:pt x="13935" y="105"/>
                    <a:pt x="12471" y="191"/>
                  </a:cubicBezTo>
                  <a:cubicBezTo>
                    <a:pt x="10630" y="307"/>
                    <a:pt x="8767" y="411"/>
                    <a:pt x="6903" y="411"/>
                  </a:cubicBezTo>
                  <a:cubicBezTo>
                    <a:pt x="5038" y="411"/>
                    <a:pt x="3170" y="307"/>
                    <a:pt x="1319" y="3"/>
                  </a:cubicBezTo>
                  <a:cubicBezTo>
                    <a:pt x="1302" y="1"/>
                    <a:pt x="1286" y="0"/>
                    <a:pt x="1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5CB51753-A8DA-4947-927C-2B78B04FD267}"/>
              </a:ext>
            </a:extLst>
          </p:cNvPr>
          <p:cNvSpPr/>
          <p:nvPr/>
        </p:nvSpPr>
        <p:spPr>
          <a:xfrm>
            <a:off x="1649961" y="645595"/>
            <a:ext cx="6681637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cap="none" spc="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Hướng</a:t>
            </a:r>
            <a:r>
              <a:rPr lang="en-US" sz="60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 </a:t>
            </a:r>
            <a:r>
              <a:rPr lang="en-US" sz="6000" b="1" cap="none" spc="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dẫn</a:t>
            </a:r>
            <a:r>
              <a:rPr lang="en-US" sz="60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 </a:t>
            </a:r>
            <a:r>
              <a:rPr lang="en-US" sz="6000" b="1" cap="none" spc="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về</a:t>
            </a:r>
            <a:r>
              <a:rPr lang="en-US" sz="60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 </a:t>
            </a:r>
            <a:r>
              <a:rPr lang="en-US" sz="6000" b="1" cap="none" spc="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HP001 4 hàng" panose="020B0603050302020204" pitchFamily="34" charset="0"/>
              </a:rPr>
              <a:t>nhà</a:t>
            </a:r>
            <a:endParaRPr lang="en-US" sz="6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HP001 4 hàng" panose="020B0603050302020204" pitchFamily="34" charset="0"/>
            </a:endParaRPr>
          </a:p>
        </p:txBody>
      </p:sp>
      <p:grpSp>
        <p:nvGrpSpPr>
          <p:cNvPr id="123" name="Con bướm">
            <a:extLst>
              <a:ext uri="{FF2B5EF4-FFF2-40B4-BE49-F238E27FC236}">
                <a16:creationId xmlns:a16="http://schemas.microsoft.com/office/drawing/2014/main" id="{37D6C45D-03C0-4D90-8975-3DD01980C803}"/>
              </a:ext>
            </a:extLst>
          </p:cNvPr>
          <p:cNvGrpSpPr/>
          <p:nvPr/>
        </p:nvGrpSpPr>
        <p:grpSpPr>
          <a:xfrm flipH="1">
            <a:off x="454521" y="4850513"/>
            <a:ext cx="1226945" cy="1002666"/>
            <a:chOff x="7711700" y="384600"/>
            <a:chExt cx="855800" cy="746475"/>
          </a:xfrm>
        </p:grpSpPr>
        <p:sp>
          <p:nvSpPr>
            <p:cNvPr id="124" name="Google Shape;458;p40">
              <a:extLst>
                <a:ext uri="{FF2B5EF4-FFF2-40B4-BE49-F238E27FC236}">
                  <a16:creationId xmlns:a16="http://schemas.microsoft.com/office/drawing/2014/main" id="{D4BC2B07-0D4D-4616-8C66-6B3AAEBCE675}"/>
                </a:ext>
              </a:extLst>
            </p:cNvPr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459;p40">
              <a:extLst>
                <a:ext uri="{FF2B5EF4-FFF2-40B4-BE49-F238E27FC236}">
                  <a16:creationId xmlns:a16="http://schemas.microsoft.com/office/drawing/2014/main" id="{83FBECD8-6ACB-495F-8BDB-20B0ECCA8EDF}"/>
                </a:ext>
              </a:extLst>
            </p:cNvPr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460;p40">
              <a:extLst>
                <a:ext uri="{FF2B5EF4-FFF2-40B4-BE49-F238E27FC236}">
                  <a16:creationId xmlns:a16="http://schemas.microsoft.com/office/drawing/2014/main" id="{735E0734-7D3C-4CFD-838B-7710B139A8F4}"/>
                </a:ext>
              </a:extLst>
            </p:cNvPr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461;p40">
              <a:extLst>
                <a:ext uri="{FF2B5EF4-FFF2-40B4-BE49-F238E27FC236}">
                  <a16:creationId xmlns:a16="http://schemas.microsoft.com/office/drawing/2014/main" id="{6A947702-359B-4A3D-AB23-93995DC6AAE7}"/>
                </a:ext>
              </a:extLst>
            </p:cNvPr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462;p40">
              <a:extLst>
                <a:ext uri="{FF2B5EF4-FFF2-40B4-BE49-F238E27FC236}">
                  <a16:creationId xmlns:a16="http://schemas.microsoft.com/office/drawing/2014/main" id="{A38BF04D-5D01-4DAD-8E1A-361F0DA89AE6}"/>
                </a:ext>
              </a:extLst>
            </p:cNvPr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463;p40">
              <a:extLst>
                <a:ext uri="{FF2B5EF4-FFF2-40B4-BE49-F238E27FC236}">
                  <a16:creationId xmlns:a16="http://schemas.microsoft.com/office/drawing/2014/main" id="{202F05C8-19CA-47D6-B9AD-FE5AC48A2E38}"/>
                </a:ext>
              </a:extLst>
            </p:cNvPr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464;p40">
              <a:extLst>
                <a:ext uri="{FF2B5EF4-FFF2-40B4-BE49-F238E27FC236}">
                  <a16:creationId xmlns:a16="http://schemas.microsoft.com/office/drawing/2014/main" id="{00995861-B4C5-4850-8AEF-DBAE6FB7253C}"/>
                </a:ext>
              </a:extLst>
            </p:cNvPr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465;p40">
              <a:extLst>
                <a:ext uri="{FF2B5EF4-FFF2-40B4-BE49-F238E27FC236}">
                  <a16:creationId xmlns:a16="http://schemas.microsoft.com/office/drawing/2014/main" id="{60037D16-D5CE-4B84-882C-827FA92AC5E6}"/>
                </a:ext>
              </a:extLst>
            </p:cNvPr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466;p40">
              <a:extLst>
                <a:ext uri="{FF2B5EF4-FFF2-40B4-BE49-F238E27FC236}">
                  <a16:creationId xmlns:a16="http://schemas.microsoft.com/office/drawing/2014/main" id="{79FDD72D-4D77-47D1-9E1B-A83850C6E0B5}"/>
                </a:ext>
              </a:extLst>
            </p:cNvPr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" name="Google Shape;467;p40">
              <a:extLst>
                <a:ext uri="{FF2B5EF4-FFF2-40B4-BE49-F238E27FC236}">
                  <a16:creationId xmlns:a16="http://schemas.microsoft.com/office/drawing/2014/main" id="{E59301A8-06D5-47AA-8C37-39DAC598A39B}"/>
                </a:ext>
              </a:extLst>
            </p:cNvPr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" name="Google Shape;468;p40">
              <a:extLst>
                <a:ext uri="{FF2B5EF4-FFF2-40B4-BE49-F238E27FC236}">
                  <a16:creationId xmlns:a16="http://schemas.microsoft.com/office/drawing/2014/main" id="{34F9AD59-930C-4415-8C3A-5A1823E1BC3A}"/>
                </a:ext>
              </a:extLst>
            </p:cNvPr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5" name="Google Shape;1602;p61">
            <a:extLst>
              <a:ext uri="{FF2B5EF4-FFF2-40B4-BE49-F238E27FC236}">
                <a16:creationId xmlns:a16="http://schemas.microsoft.com/office/drawing/2014/main" id="{1429F962-2D75-4207-B1DC-10B4064D8811}"/>
              </a:ext>
            </a:extLst>
          </p:cNvPr>
          <p:cNvGrpSpPr/>
          <p:nvPr/>
        </p:nvGrpSpPr>
        <p:grpSpPr>
          <a:xfrm>
            <a:off x="9648523" y="2035043"/>
            <a:ext cx="855800" cy="746475"/>
            <a:chOff x="7461875" y="1143275"/>
            <a:chExt cx="855800" cy="746475"/>
          </a:xfrm>
        </p:grpSpPr>
        <p:sp>
          <p:nvSpPr>
            <p:cNvPr id="136" name="Google Shape;1603;p61">
              <a:extLst>
                <a:ext uri="{FF2B5EF4-FFF2-40B4-BE49-F238E27FC236}">
                  <a16:creationId xmlns:a16="http://schemas.microsoft.com/office/drawing/2014/main" id="{BF6A7424-D36E-4F2B-B122-1EBAD8FE29A1}"/>
                </a:ext>
              </a:extLst>
            </p:cNvPr>
            <p:cNvSpPr/>
            <p:nvPr/>
          </p:nvSpPr>
          <p:spPr>
            <a:xfrm>
              <a:off x="7746450" y="1169425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" name="Google Shape;1604;p61">
              <a:extLst>
                <a:ext uri="{FF2B5EF4-FFF2-40B4-BE49-F238E27FC236}">
                  <a16:creationId xmlns:a16="http://schemas.microsoft.com/office/drawing/2014/main" id="{B2D6B3CE-2D1F-49AE-8601-F9138C8BCC26}"/>
                </a:ext>
              </a:extLst>
            </p:cNvPr>
            <p:cNvSpPr/>
            <p:nvPr/>
          </p:nvSpPr>
          <p:spPr>
            <a:xfrm>
              <a:off x="7483850" y="1339425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" name="Google Shape;1605;p61">
              <a:extLst>
                <a:ext uri="{FF2B5EF4-FFF2-40B4-BE49-F238E27FC236}">
                  <a16:creationId xmlns:a16="http://schemas.microsoft.com/office/drawing/2014/main" id="{6AC6FE42-D687-448E-8F9F-08D71E2958E2}"/>
                </a:ext>
              </a:extLst>
            </p:cNvPr>
            <p:cNvSpPr/>
            <p:nvPr/>
          </p:nvSpPr>
          <p:spPr>
            <a:xfrm>
              <a:off x="7701450" y="1327400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" name="Google Shape;1606;p61">
              <a:extLst>
                <a:ext uri="{FF2B5EF4-FFF2-40B4-BE49-F238E27FC236}">
                  <a16:creationId xmlns:a16="http://schemas.microsoft.com/office/drawing/2014/main" id="{D266D9FB-52ED-4923-B982-5F0A37041952}"/>
                </a:ext>
              </a:extLst>
            </p:cNvPr>
            <p:cNvSpPr/>
            <p:nvPr/>
          </p:nvSpPr>
          <p:spPr>
            <a:xfrm>
              <a:off x="7461875" y="1143275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" name="Google Shape;1607;p61">
              <a:extLst>
                <a:ext uri="{FF2B5EF4-FFF2-40B4-BE49-F238E27FC236}">
                  <a16:creationId xmlns:a16="http://schemas.microsoft.com/office/drawing/2014/main" id="{06F09290-6638-41CB-BDFA-3C900118D8BD}"/>
                </a:ext>
              </a:extLst>
            </p:cNvPr>
            <p:cNvSpPr/>
            <p:nvPr/>
          </p:nvSpPr>
          <p:spPr>
            <a:xfrm>
              <a:off x="8115750" y="1662700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" name="Google Shape;1608;p61">
              <a:extLst>
                <a:ext uri="{FF2B5EF4-FFF2-40B4-BE49-F238E27FC236}">
                  <a16:creationId xmlns:a16="http://schemas.microsoft.com/office/drawing/2014/main" id="{5C300C1C-2576-4BE4-8F6E-367694E359E1}"/>
                </a:ext>
              </a:extLst>
            </p:cNvPr>
            <p:cNvSpPr/>
            <p:nvPr/>
          </p:nvSpPr>
          <p:spPr>
            <a:xfrm>
              <a:off x="7906500" y="1627125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" name="Google Shape;1609;p61">
              <a:extLst>
                <a:ext uri="{FF2B5EF4-FFF2-40B4-BE49-F238E27FC236}">
                  <a16:creationId xmlns:a16="http://schemas.microsoft.com/office/drawing/2014/main" id="{2DF19ED5-8FE0-4C38-B3DB-7B6B0D4A04AC}"/>
                </a:ext>
              </a:extLst>
            </p:cNvPr>
            <p:cNvSpPr/>
            <p:nvPr/>
          </p:nvSpPr>
          <p:spPr>
            <a:xfrm>
              <a:off x="8263775" y="1749000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" name="Google Shape;1610;p61">
              <a:extLst>
                <a:ext uri="{FF2B5EF4-FFF2-40B4-BE49-F238E27FC236}">
                  <a16:creationId xmlns:a16="http://schemas.microsoft.com/office/drawing/2014/main" id="{0DABF198-F8B1-48AC-9718-F92C7D2A343C}"/>
                </a:ext>
              </a:extLst>
            </p:cNvPr>
            <p:cNvSpPr/>
            <p:nvPr/>
          </p:nvSpPr>
          <p:spPr>
            <a:xfrm>
              <a:off x="8214600" y="1676825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" name="Google Shape;1611;p61">
              <a:extLst>
                <a:ext uri="{FF2B5EF4-FFF2-40B4-BE49-F238E27FC236}">
                  <a16:creationId xmlns:a16="http://schemas.microsoft.com/office/drawing/2014/main" id="{99882C4F-5810-49EF-A361-41D344F038F1}"/>
                </a:ext>
              </a:extLst>
            </p:cNvPr>
            <p:cNvSpPr/>
            <p:nvPr/>
          </p:nvSpPr>
          <p:spPr>
            <a:xfrm>
              <a:off x="8005375" y="1653275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" name="Google Shape;1612;p61">
              <a:extLst>
                <a:ext uri="{FF2B5EF4-FFF2-40B4-BE49-F238E27FC236}">
                  <a16:creationId xmlns:a16="http://schemas.microsoft.com/office/drawing/2014/main" id="{ACB4816D-A016-4A40-A842-1F755D03CE7E}"/>
                </a:ext>
              </a:extLst>
            </p:cNvPr>
            <p:cNvSpPr/>
            <p:nvPr/>
          </p:nvSpPr>
          <p:spPr>
            <a:xfrm>
              <a:off x="8289425" y="1854150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3" name="Google Shape;1613;p61">
              <a:extLst>
                <a:ext uri="{FF2B5EF4-FFF2-40B4-BE49-F238E27FC236}">
                  <a16:creationId xmlns:a16="http://schemas.microsoft.com/office/drawing/2014/main" id="{C124FE3E-A24C-430F-A09E-84E345BC0E29}"/>
                </a:ext>
              </a:extLst>
            </p:cNvPr>
            <p:cNvSpPr/>
            <p:nvPr/>
          </p:nvSpPr>
          <p:spPr>
            <a:xfrm>
              <a:off x="7848450" y="1562250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4" name="Google Shape;1636;p61">
            <a:extLst>
              <a:ext uri="{FF2B5EF4-FFF2-40B4-BE49-F238E27FC236}">
                <a16:creationId xmlns:a16="http://schemas.microsoft.com/office/drawing/2014/main" id="{EAC3E4AA-C5D2-40B1-82BA-E2AC897AA57B}"/>
              </a:ext>
            </a:extLst>
          </p:cNvPr>
          <p:cNvGrpSpPr/>
          <p:nvPr/>
        </p:nvGrpSpPr>
        <p:grpSpPr>
          <a:xfrm rot="1505017">
            <a:off x="323683" y="333679"/>
            <a:ext cx="643933" cy="1955285"/>
            <a:chOff x="7535154" y="939325"/>
            <a:chExt cx="643933" cy="1955285"/>
          </a:xfrm>
        </p:grpSpPr>
        <p:sp>
          <p:nvSpPr>
            <p:cNvPr id="165" name="Google Shape;1637;p61">
              <a:extLst>
                <a:ext uri="{FF2B5EF4-FFF2-40B4-BE49-F238E27FC236}">
                  <a16:creationId xmlns:a16="http://schemas.microsoft.com/office/drawing/2014/main" id="{AD8F2EFA-DE2A-4EC0-9337-340756D06C69}"/>
                </a:ext>
              </a:extLst>
            </p:cNvPr>
            <p:cNvSpPr/>
            <p:nvPr/>
          </p:nvSpPr>
          <p:spPr>
            <a:xfrm>
              <a:off x="7802933" y="1519843"/>
              <a:ext cx="107696" cy="173270"/>
            </a:xfrm>
            <a:custGeom>
              <a:avLst/>
              <a:gdLst/>
              <a:ahLst/>
              <a:cxnLst/>
              <a:rect l="l" t="t" r="r" b="b"/>
              <a:pathLst>
                <a:path w="3265" h="5253" extrusionOk="0">
                  <a:moveTo>
                    <a:pt x="900" y="1"/>
                  </a:moveTo>
                  <a:lnTo>
                    <a:pt x="900" y="1696"/>
                  </a:lnTo>
                  <a:lnTo>
                    <a:pt x="1" y="5253"/>
                  </a:lnTo>
                  <a:lnTo>
                    <a:pt x="1423" y="5253"/>
                  </a:lnTo>
                  <a:lnTo>
                    <a:pt x="3265" y="1696"/>
                  </a:lnTo>
                  <a:lnTo>
                    <a:pt x="326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" name="Google Shape;1638;p61">
              <a:extLst>
                <a:ext uri="{FF2B5EF4-FFF2-40B4-BE49-F238E27FC236}">
                  <a16:creationId xmlns:a16="http://schemas.microsoft.com/office/drawing/2014/main" id="{0FEA5282-79CB-4BAE-A1F4-5564585E9D18}"/>
                </a:ext>
              </a:extLst>
            </p:cNvPr>
            <p:cNvSpPr/>
            <p:nvPr/>
          </p:nvSpPr>
          <p:spPr>
            <a:xfrm>
              <a:off x="7546171" y="955818"/>
              <a:ext cx="617743" cy="828616"/>
            </a:xfrm>
            <a:custGeom>
              <a:avLst/>
              <a:gdLst/>
              <a:ahLst/>
              <a:cxnLst/>
              <a:rect l="l" t="t" r="r" b="b"/>
              <a:pathLst>
                <a:path w="18728" h="25121" extrusionOk="0">
                  <a:moveTo>
                    <a:pt x="3140" y="2160"/>
                  </a:moveTo>
                  <a:cubicBezTo>
                    <a:pt x="3140" y="2160"/>
                    <a:pt x="3140" y="2160"/>
                    <a:pt x="3140" y="2160"/>
                  </a:cubicBezTo>
                  <a:cubicBezTo>
                    <a:pt x="3131" y="2171"/>
                    <a:pt x="3123" y="2181"/>
                    <a:pt x="3114" y="2191"/>
                  </a:cubicBezTo>
                  <a:lnTo>
                    <a:pt x="3114" y="2191"/>
                  </a:lnTo>
                  <a:cubicBezTo>
                    <a:pt x="3121" y="2182"/>
                    <a:pt x="3130" y="2172"/>
                    <a:pt x="3140" y="2160"/>
                  </a:cubicBezTo>
                  <a:close/>
                  <a:moveTo>
                    <a:pt x="8771" y="1"/>
                  </a:moveTo>
                  <a:cubicBezTo>
                    <a:pt x="8182" y="1"/>
                    <a:pt x="7592" y="53"/>
                    <a:pt x="7010" y="152"/>
                  </a:cubicBezTo>
                  <a:cubicBezTo>
                    <a:pt x="6362" y="256"/>
                    <a:pt x="5692" y="445"/>
                    <a:pt x="5065" y="612"/>
                  </a:cubicBezTo>
                  <a:cubicBezTo>
                    <a:pt x="4646" y="758"/>
                    <a:pt x="4228" y="863"/>
                    <a:pt x="3893" y="1177"/>
                  </a:cubicBezTo>
                  <a:cubicBezTo>
                    <a:pt x="3704" y="1386"/>
                    <a:pt x="3558" y="1595"/>
                    <a:pt x="3391" y="1825"/>
                  </a:cubicBezTo>
                  <a:cubicBezTo>
                    <a:pt x="3328" y="1930"/>
                    <a:pt x="3286" y="1951"/>
                    <a:pt x="3223" y="2056"/>
                  </a:cubicBezTo>
                  <a:cubicBezTo>
                    <a:pt x="3189" y="2098"/>
                    <a:pt x="3161" y="2133"/>
                    <a:pt x="3140" y="2160"/>
                  </a:cubicBezTo>
                  <a:lnTo>
                    <a:pt x="3140" y="2160"/>
                  </a:lnTo>
                  <a:cubicBezTo>
                    <a:pt x="3140" y="2139"/>
                    <a:pt x="3160" y="2139"/>
                    <a:pt x="3160" y="2118"/>
                  </a:cubicBezTo>
                  <a:lnTo>
                    <a:pt x="3160" y="2118"/>
                  </a:lnTo>
                  <a:cubicBezTo>
                    <a:pt x="3114" y="2181"/>
                    <a:pt x="3087" y="2217"/>
                    <a:pt x="3081" y="2227"/>
                  </a:cubicBezTo>
                  <a:lnTo>
                    <a:pt x="3081" y="2227"/>
                  </a:lnTo>
                  <a:cubicBezTo>
                    <a:pt x="3092" y="2215"/>
                    <a:pt x="3103" y="2203"/>
                    <a:pt x="3114" y="2191"/>
                  </a:cubicBezTo>
                  <a:lnTo>
                    <a:pt x="3114" y="2191"/>
                  </a:lnTo>
                  <a:cubicBezTo>
                    <a:pt x="3092" y="2217"/>
                    <a:pt x="3081" y="2230"/>
                    <a:pt x="3080" y="2230"/>
                  </a:cubicBezTo>
                  <a:cubicBezTo>
                    <a:pt x="3080" y="2230"/>
                    <a:pt x="3080" y="2229"/>
                    <a:pt x="3081" y="2227"/>
                  </a:cubicBezTo>
                  <a:lnTo>
                    <a:pt x="3081" y="2227"/>
                  </a:lnTo>
                  <a:cubicBezTo>
                    <a:pt x="3010" y="2303"/>
                    <a:pt x="2928" y="2372"/>
                    <a:pt x="2847" y="2453"/>
                  </a:cubicBezTo>
                  <a:cubicBezTo>
                    <a:pt x="2784" y="2495"/>
                    <a:pt x="2763" y="2558"/>
                    <a:pt x="2721" y="2579"/>
                  </a:cubicBezTo>
                  <a:cubicBezTo>
                    <a:pt x="2282" y="2976"/>
                    <a:pt x="1884" y="3416"/>
                    <a:pt x="1466" y="3834"/>
                  </a:cubicBezTo>
                  <a:cubicBezTo>
                    <a:pt x="984" y="4315"/>
                    <a:pt x="650" y="4880"/>
                    <a:pt x="461" y="5529"/>
                  </a:cubicBezTo>
                  <a:cubicBezTo>
                    <a:pt x="1" y="7182"/>
                    <a:pt x="127" y="8940"/>
                    <a:pt x="608" y="10551"/>
                  </a:cubicBezTo>
                  <a:cubicBezTo>
                    <a:pt x="963" y="11806"/>
                    <a:pt x="1361" y="13145"/>
                    <a:pt x="1989" y="14401"/>
                  </a:cubicBezTo>
                  <a:cubicBezTo>
                    <a:pt x="1926" y="14526"/>
                    <a:pt x="1947" y="14714"/>
                    <a:pt x="2010" y="14861"/>
                  </a:cubicBezTo>
                  <a:cubicBezTo>
                    <a:pt x="2240" y="15468"/>
                    <a:pt x="2637" y="15991"/>
                    <a:pt x="3098" y="16472"/>
                  </a:cubicBezTo>
                  <a:cubicBezTo>
                    <a:pt x="3077" y="16744"/>
                    <a:pt x="3160" y="17037"/>
                    <a:pt x="3412" y="17246"/>
                  </a:cubicBezTo>
                  <a:cubicBezTo>
                    <a:pt x="3976" y="17727"/>
                    <a:pt x="4604" y="18104"/>
                    <a:pt x="5232" y="18481"/>
                  </a:cubicBezTo>
                  <a:cubicBezTo>
                    <a:pt x="5483" y="18732"/>
                    <a:pt x="5755" y="19004"/>
                    <a:pt x="6027" y="19213"/>
                  </a:cubicBezTo>
                  <a:cubicBezTo>
                    <a:pt x="6529" y="19548"/>
                    <a:pt x="7157" y="19862"/>
                    <a:pt x="7659" y="20280"/>
                  </a:cubicBezTo>
                  <a:cubicBezTo>
                    <a:pt x="7806" y="20782"/>
                    <a:pt x="8078" y="21222"/>
                    <a:pt x="8496" y="21536"/>
                  </a:cubicBezTo>
                  <a:cubicBezTo>
                    <a:pt x="8517" y="21619"/>
                    <a:pt x="8580" y="21661"/>
                    <a:pt x="8622" y="21745"/>
                  </a:cubicBezTo>
                  <a:cubicBezTo>
                    <a:pt x="8329" y="22121"/>
                    <a:pt x="8098" y="22561"/>
                    <a:pt x="7952" y="23000"/>
                  </a:cubicBezTo>
                  <a:cubicBezTo>
                    <a:pt x="7764" y="23502"/>
                    <a:pt x="7806" y="23921"/>
                    <a:pt x="8015" y="24402"/>
                  </a:cubicBezTo>
                  <a:cubicBezTo>
                    <a:pt x="8257" y="24910"/>
                    <a:pt x="8814" y="25120"/>
                    <a:pt x="9385" y="25120"/>
                  </a:cubicBezTo>
                  <a:cubicBezTo>
                    <a:pt x="9896" y="25120"/>
                    <a:pt x="10418" y="24951"/>
                    <a:pt x="10735" y="24674"/>
                  </a:cubicBezTo>
                  <a:cubicBezTo>
                    <a:pt x="10944" y="24528"/>
                    <a:pt x="11049" y="24130"/>
                    <a:pt x="10944" y="23879"/>
                  </a:cubicBezTo>
                  <a:cubicBezTo>
                    <a:pt x="10777" y="23398"/>
                    <a:pt x="10609" y="22833"/>
                    <a:pt x="10295" y="22435"/>
                  </a:cubicBezTo>
                  <a:cubicBezTo>
                    <a:pt x="10484" y="22331"/>
                    <a:pt x="10630" y="22163"/>
                    <a:pt x="10714" y="21954"/>
                  </a:cubicBezTo>
                  <a:cubicBezTo>
                    <a:pt x="11132" y="21849"/>
                    <a:pt x="11551" y="21703"/>
                    <a:pt x="11927" y="21494"/>
                  </a:cubicBezTo>
                  <a:cubicBezTo>
                    <a:pt x="12890" y="20908"/>
                    <a:pt x="13518" y="20029"/>
                    <a:pt x="14334" y="19276"/>
                  </a:cubicBezTo>
                  <a:cubicBezTo>
                    <a:pt x="15338" y="18292"/>
                    <a:pt x="16112" y="17121"/>
                    <a:pt x="16845" y="15949"/>
                  </a:cubicBezTo>
                  <a:cubicBezTo>
                    <a:pt x="17221" y="15342"/>
                    <a:pt x="17619" y="14756"/>
                    <a:pt x="17891" y="14087"/>
                  </a:cubicBezTo>
                  <a:cubicBezTo>
                    <a:pt x="18079" y="13564"/>
                    <a:pt x="18205" y="12978"/>
                    <a:pt x="18330" y="12434"/>
                  </a:cubicBezTo>
                  <a:cubicBezTo>
                    <a:pt x="18623" y="11178"/>
                    <a:pt x="18728" y="9881"/>
                    <a:pt x="18456" y="8584"/>
                  </a:cubicBezTo>
                  <a:cubicBezTo>
                    <a:pt x="18205" y="7412"/>
                    <a:pt x="17577" y="6429"/>
                    <a:pt x="16761" y="5529"/>
                  </a:cubicBezTo>
                  <a:lnTo>
                    <a:pt x="16677" y="5383"/>
                  </a:lnTo>
                  <a:cubicBezTo>
                    <a:pt x="16614" y="5194"/>
                    <a:pt x="16531" y="5006"/>
                    <a:pt x="16426" y="4838"/>
                  </a:cubicBezTo>
                  <a:cubicBezTo>
                    <a:pt x="16410" y="4792"/>
                    <a:pt x="16325" y="4582"/>
                    <a:pt x="16317" y="4582"/>
                  </a:cubicBezTo>
                  <a:lnTo>
                    <a:pt x="16317" y="4582"/>
                  </a:lnTo>
                  <a:cubicBezTo>
                    <a:pt x="16315" y="4582"/>
                    <a:pt x="16321" y="4607"/>
                    <a:pt x="16342" y="4671"/>
                  </a:cubicBezTo>
                  <a:cubicBezTo>
                    <a:pt x="16238" y="4357"/>
                    <a:pt x="15987" y="4127"/>
                    <a:pt x="15736" y="3918"/>
                  </a:cubicBezTo>
                  <a:cubicBezTo>
                    <a:pt x="15464" y="3646"/>
                    <a:pt x="15568" y="3730"/>
                    <a:pt x="15359" y="3374"/>
                  </a:cubicBezTo>
                  <a:cubicBezTo>
                    <a:pt x="15045" y="2809"/>
                    <a:pt x="14836" y="2223"/>
                    <a:pt x="14313" y="1805"/>
                  </a:cubicBezTo>
                  <a:cubicBezTo>
                    <a:pt x="13413" y="1093"/>
                    <a:pt x="12220" y="591"/>
                    <a:pt x="11111" y="298"/>
                  </a:cubicBezTo>
                  <a:cubicBezTo>
                    <a:pt x="10345" y="95"/>
                    <a:pt x="9558" y="1"/>
                    <a:pt x="87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39;p61">
              <a:extLst>
                <a:ext uri="{FF2B5EF4-FFF2-40B4-BE49-F238E27FC236}">
                  <a16:creationId xmlns:a16="http://schemas.microsoft.com/office/drawing/2014/main" id="{8DEED300-540E-4B52-8FB1-94CAD161A301}"/>
                </a:ext>
              </a:extLst>
            </p:cNvPr>
            <p:cNvSpPr/>
            <p:nvPr/>
          </p:nvSpPr>
          <p:spPr>
            <a:xfrm>
              <a:off x="7535154" y="939325"/>
              <a:ext cx="643933" cy="1955285"/>
            </a:xfrm>
            <a:custGeom>
              <a:avLst/>
              <a:gdLst/>
              <a:ahLst/>
              <a:cxnLst/>
              <a:rect l="l" t="t" r="r" b="b"/>
              <a:pathLst>
                <a:path w="19522" h="59278" extrusionOk="0">
                  <a:moveTo>
                    <a:pt x="8203" y="1140"/>
                  </a:moveTo>
                  <a:cubicBezTo>
                    <a:pt x="11190" y="1140"/>
                    <a:pt x="13920" y="2682"/>
                    <a:pt x="15693" y="5129"/>
                  </a:cubicBezTo>
                  <a:cubicBezTo>
                    <a:pt x="16739" y="6552"/>
                    <a:pt x="17471" y="8163"/>
                    <a:pt x="17785" y="9900"/>
                  </a:cubicBezTo>
                  <a:cubicBezTo>
                    <a:pt x="18057" y="11553"/>
                    <a:pt x="18225" y="13289"/>
                    <a:pt x="17723" y="14901"/>
                  </a:cubicBezTo>
                  <a:cubicBezTo>
                    <a:pt x="17220" y="16595"/>
                    <a:pt x="16111" y="18060"/>
                    <a:pt x="14982" y="19399"/>
                  </a:cubicBezTo>
                  <a:cubicBezTo>
                    <a:pt x="13935" y="20676"/>
                    <a:pt x="12680" y="21596"/>
                    <a:pt x="11215" y="22349"/>
                  </a:cubicBezTo>
                  <a:lnTo>
                    <a:pt x="11194" y="22391"/>
                  </a:lnTo>
                  <a:cubicBezTo>
                    <a:pt x="11056" y="22252"/>
                    <a:pt x="10905" y="22170"/>
                    <a:pt x="10719" y="22170"/>
                  </a:cubicBezTo>
                  <a:cubicBezTo>
                    <a:pt x="10652" y="22170"/>
                    <a:pt x="10581" y="22181"/>
                    <a:pt x="10504" y="22203"/>
                  </a:cubicBezTo>
                  <a:lnTo>
                    <a:pt x="10483" y="22203"/>
                  </a:lnTo>
                  <a:cubicBezTo>
                    <a:pt x="10483" y="22182"/>
                    <a:pt x="10504" y="22140"/>
                    <a:pt x="10504" y="22140"/>
                  </a:cubicBezTo>
                  <a:cubicBezTo>
                    <a:pt x="10588" y="21910"/>
                    <a:pt x="10399" y="21659"/>
                    <a:pt x="10190" y="21596"/>
                  </a:cubicBezTo>
                  <a:cubicBezTo>
                    <a:pt x="10152" y="21590"/>
                    <a:pt x="10113" y="21587"/>
                    <a:pt x="10074" y="21587"/>
                  </a:cubicBezTo>
                  <a:cubicBezTo>
                    <a:pt x="9857" y="21587"/>
                    <a:pt x="9635" y="21678"/>
                    <a:pt x="9458" y="21784"/>
                  </a:cubicBezTo>
                  <a:cubicBezTo>
                    <a:pt x="8328" y="20864"/>
                    <a:pt x="6947" y="20215"/>
                    <a:pt x="5796" y="19253"/>
                  </a:cubicBezTo>
                  <a:cubicBezTo>
                    <a:pt x="4666" y="18290"/>
                    <a:pt x="3578" y="17328"/>
                    <a:pt x="2783" y="16072"/>
                  </a:cubicBezTo>
                  <a:cubicBezTo>
                    <a:pt x="2009" y="14796"/>
                    <a:pt x="1674" y="13457"/>
                    <a:pt x="1381" y="11992"/>
                  </a:cubicBezTo>
                  <a:cubicBezTo>
                    <a:pt x="1088" y="10611"/>
                    <a:pt x="1005" y="9168"/>
                    <a:pt x="1193" y="7787"/>
                  </a:cubicBezTo>
                  <a:cubicBezTo>
                    <a:pt x="1423" y="6196"/>
                    <a:pt x="1904" y="4543"/>
                    <a:pt x="3055" y="3372"/>
                  </a:cubicBezTo>
                  <a:cubicBezTo>
                    <a:pt x="4227" y="2158"/>
                    <a:pt x="5712" y="1321"/>
                    <a:pt x="7428" y="1175"/>
                  </a:cubicBezTo>
                  <a:cubicBezTo>
                    <a:pt x="7688" y="1152"/>
                    <a:pt x="7947" y="1140"/>
                    <a:pt x="8203" y="1140"/>
                  </a:cubicBezTo>
                  <a:close/>
                  <a:moveTo>
                    <a:pt x="10336" y="22475"/>
                  </a:moveTo>
                  <a:cubicBezTo>
                    <a:pt x="10336" y="22538"/>
                    <a:pt x="10378" y="22559"/>
                    <a:pt x="10399" y="22621"/>
                  </a:cubicBezTo>
                  <a:cubicBezTo>
                    <a:pt x="10357" y="22600"/>
                    <a:pt x="10316" y="22600"/>
                    <a:pt x="10274" y="22559"/>
                  </a:cubicBezTo>
                  <a:lnTo>
                    <a:pt x="10336" y="22475"/>
                  </a:lnTo>
                  <a:close/>
                  <a:moveTo>
                    <a:pt x="9772" y="22935"/>
                  </a:moveTo>
                  <a:cubicBezTo>
                    <a:pt x="9772" y="22977"/>
                    <a:pt x="9772" y="23040"/>
                    <a:pt x="9792" y="23082"/>
                  </a:cubicBezTo>
                  <a:cubicBezTo>
                    <a:pt x="9960" y="23542"/>
                    <a:pt x="10085" y="23919"/>
                    <a:pt x="10295" y="24316"/>
                  </a:cubicBezTo>
                  <a:cubicBezTo>
                    <a:pt x="10377" y="24482"/>
                    <a:pt x="10890" y="25446"/>
                    <a:pt x="10638" y="25446"/>
                  </a:cubicBezTo>
                  <a:cubicBezTo>
                    <a:pt x="10635" y="25446"/>
                    <a:pt x="10632" y="25446"/>
                    <a:pt x="10629" y="25446"/>
                  </a:cubicBezTo>
                  <a:cubicBezTo>
                    <a:pt x="10357" y="25425"/>
                    <a:pt x="10064" y="25279"/>
                    <a:pt x="9772" y="25216"/>
                  </a:cubicBezTo>
                  <a:cubicBezTo>
                    <a:pt x="9479" y="25132"/>
                    <a:pt x="9248" y="25028"/>
                    <a:pt x="8956" y="24923"/>
                  </a:cubicBezTo>
                  <a:cubicBezTo>
                    <a:pt x="8830" y="24860"/>
                    <a:pt x="8056" y="24735"/>
                    <a:pt x="8056" y="24714"/>
                  </a:cubicBezTo>
                  <a:cubicBezTo>
                    <a:pt x="7847" y="24295"/>
                    <a:pt x="8956" y="23479"/>
                    <a:pt x="9207" y="23291"/>
                  </a:cubicBezTo>
                  <a:cubicBezTo>
                    <a:pt x="9353" y="23186"/>
                    <a:pt x="9562" y="23061"/>
                    <a:pt x="9772" y="22935"/>
                  </a:cubicBezTo>
                  <a:close/>
                  <a:moveTo>
                    <a:pt x="8265" y="0"/>
                  </a:moveTo>
                  <a:cubicBezTo>
                    <a:pt x="7422" y="0"/>
                    <a:pt x="6577" y="126"/>
                    <a:pt x="5754" y="401"/>
                  </a:cubicBezTo>
                  <a:cubicBezTo>
                    <a:pt x="4227" y="924"/>
                    <a:pt x="2888" y="1844"/>
                    <a:pt x="1883" y="3079"/>
                  </a:cubicBezTo>
                  <a:cubicBezTo>
                    <a:pt x="900" y="4250"/>
                    <a:pt x="419" y="5841"/>
                    <a:pt x="209" y="7347"/>
                  </a:cubicBezTo>
                  <a:cubicBezTo>
                    <a:pt x="0" y="8875"/>
                    <a:pt x="21" y="10423"/>
                    <a:pt x="314" y="11950"/>
                  </a:cubicBezTo>
                  <a:cubicBezTo>
                    <a:pt x="628" y="13541"/>
                    <a:pt x="963" y="15089"/>
                    <a:pt x="1800" y="16491"/>
                  </a:cubicBezTo>
                  <a:cubicBezTo>
                    <a:pt x="2637" y="17872"/>
                    <a:pt x="3808" y="19002"/>
                    <a:pt x="5043" y="20048"/>
                  </a:cubicBezTo>
                  <a:cubicBezTo>
                    <a:pt x="6173" y="20927"/>
                    <a:pt x="7365" y="21868"/>
                    <a:pt x="8704" y="22391"/>
                  </a:cubicBezTo>
                  <a:cubicBezTo>
                    <a:pt x="8391" y="22621"/>
                    <a:pt x="8077" y="22914"/>
                    <a:pt x="7805" y="23186"/>
                  </a:cubicBezTo>
                  <a:cubicBezTo>
                    <a:pt x="7365" y="23709"/>
                    <a:pt x="6654" y="25069"/>
                    <a:pt x="7784" y="25383"/>
                  </a:cubicBezTo>
                  <a:cubicBezTo>
                    <a:pt x="8119" y="25488"/>
                    <a:pt x="8474" y="25530"/>
                    <a:pt x="8809" y="25676"/>
                  </a:cubicBezTo>
                  <a:cubicBezTo>
                    <a:pt x="9123" y="25802"/>
                    <a:pt x="9437" y="25906"/>
                    <a:pt x="9772" y="25969"/>
                  </a:cubicBezTo>
                  <a:cubicBezTo>
                    <a:pt x="10091" y="26031"/>
                    <a:pt x="10432" y="26171"/>
                    <a:pt x="10748" y="26171"/>
                  </a:cubicBezTo>
                  <a:cubicBezTo>
                    <a:pt x="10970" y="26171"/>
                    <a:pt x="11180" y="26102"/>
                    <a:pt x="11362" y="25885"/>
                  </a:cubicBezTo>
                  <a:cubicBezTo>
                    <a:pt x="11697" y="25488"/>
                    <a:pt x="11445" y="24839"/>
                    <a:pt x="11257" y="24421"/>
                  </a:cubicBezTo>
                  <a:cubicBezTo>
                    <a:pt x="11153" y="24170"/>
                    <a:pt x="11027" y="23919"/>
                    <a:pt x="10839" y="23689"/>
                  </a:cubicBezTo>
                  <a:cubicBezTo>
                    <a:pt x="10692" y="23479"/>
                    <a:pt x="10650" y="23124"/>
                    <a:pt x="10588" y="22852"/>
                  </a:cubicBezTo>
                  <a:cubicBezTo>
                    <a:pt x="10567" y="22810"/>
                    <a:pt x="10567" y="22747"/>
                    <a:pt x="10525" y="22726"/>
                  </a:cubicBezTo>
                  <a:cubicBezTo>
                    <a:pt x="10567" y="22726"/>
                    <a:pt x="10588" y="22747"/>
                    <a:pt x="10629" y="22747"/>
                  </a:cubicBezTo>
                  <a:cubicBezTo>
                    <a:pt x="10734" y="22747"/>
                    <a:pt x="11006" y="23396"/>
                    <a:pt x="11048" y="23479"/>
                  </a:cubicBezTo>
                  <a:lnTo>
                    <a:pt x="11759" y="24651"/>
                  </a:lnTo>
                  <a:cubicBezTo>
                    <a:pt x="12199" y="25383"/>
                    <a:pt x="12575" y="26178"/>
                    <a:pt x="12910" y="26953"/>
                  </a:cubicBezTo>
                  <a:cubicBezTo>
                    <a:pt x="13601" y="28564"/>
                    <a:pt x="14124" y="30175"/>
                    <a:pt x="14479" y="31870"/>
                  </a:cubicBezTo>
                  <a:cubicBezTo>
                    <a:pt x="15191" y="35155"/>
                    <a:pt x="15526" y="38523"/>
                    <a:pt x="15170" y="41850"/>
                  </a:cubicBezTo>
                  <a:cubicBezTo>
                    <a:pt x="14982" y="43545"/>
                    <a:pt x="14710" y="45219"/>
                    <a:pt x="14647" y="46914"/>
                  </a:cubicBezTo>
                  <a:cubicBezTo>
                    <a:pt x="14563" y="48483"/>
                    <a:pt x="14228" y="50031"/>
                    <a:pt x="14228" y="51622"/>
                  </a:cubicBezTo>
                  <a:cubicBezTo>
                    <a:pt x="14228" y="53212"/>
                    <a:pt x="14563" y="54844"/>
                    <a:pt x="15023" y="56392"/>
                  </a:cubicBezTo>
                  <a:cubicBezTo>
                    <a:pt x="15358" y="57459"/>
                    <a:pt x="15756" y="58694"/>
                    <a:pt x="16844" y="59238"/>
                  </a:cubicBezTo>
                  <a:cubicBezTo>
                    <a:pt x="16896" y="59265"/>
                    <a:pt x="16950" y="59278"/>
                    <a:pt x="17003" y="59278"/>
                  </a:cubicBezTo>
                  <a:cubicBezTo>
                    <a:pt x="17311" y="59278"/>
                    <a:pt x="17587" y="58863"/>
                    <a:pt x="17283" y="58631"/>
                  </a:cubicBezTo>
                  <a:cubicBezTo>
                    <a:pt x="16153" y="57773"/>
                    <a:pt x="15902" y="55932"/>
                    <a:pt x="15609" y="54635"/>
                  </a:cubicBezTo>
                  <a:cubicBezTo>
                    <a:pt x="15233" y="52982"/>
                    <a:pt x="15170" y="51370"/>
                    <a:pt x="15379" y="49717"/>
                  </a:cubicBezTo>
                  <a:cubicBezTo>
                    <a:pt x="15484" y="48922"/>
                    <a:pt x="15609" y="48169"/>
                    <a:pt x="15651" y="47395"/>
                  </a:cubicBezTo>
                  <a:cubicBezTo>
                    <a:pt x="15693" y="46495"/>
                    <a:pt x="15756" y="45616"/>
                    <a:pt x="15860" y="44738"/>
                  </a:cubicBezTo>
                  <a:cubicBezTo>
                    <a:pt x="16049" y="43043"/>
                    <a:pt x="16362" y="41348"/>
                    <a:pt x="16362" y="39653"/>
                  </a:cubicBezTo>
                  <a:cubicBezTo>
                    <a:pt x="16383" y="36222"/>
                    <a:pt x="15944" y="32665"/>
                    <a:pt x="14877" y="29422"/>
                  </a:cubicBezTo>
                  <a:cubicBezTo>
                    <a:pt x="14354" y="27810"/>
                    <a:pt x="13705" y="26199"/>
                    <a:pt x="12826" y="24756"/>
                  </a:cubicBezTo>
                  <a:cubicBezTo>
                    <a:pt x="12450" y="24107"/>
                    <a:pt x="11885" y="23521"/>
                    <a:pt x="11508" y="22893"/>
                  </a:cubicBezTo>
                  <a:lnTo>
                    <a:pt x="11529" y="22893"/>
                  </a:lnTo>
                  <a:cubicBezTo>
                    <a:pt x="12492" y="22433"/>
                    <a:pt x="13433" y="21931"/>
                    <a:pt x="14291" y="21261"/>
                  </a:cubicBezTo>
                  <a:cubicBezTo>
                    <a:pt x="15107" y="20634"/>
                    <a:pt x="15735" y="19859"/>
                    <a:pt x="16425" y="19106"/>
                  </a:cubicBezTo>
                  <a:cubicBezTo>
                    <a:pt x="17806" y="17537"/>
                    <a:pt x="18852" y="15612"/>
                    <a:pt x="19083" y="13520"/>
                  </a:cubicBezTo>
                  <a:cubicBezTo>
                    <a:pt x="19522" y="9335"/>
                    <a:pt x="17785" y="4732"/>
                    <a:pt x="14375" y="2158"/>
                  </a:cubicBezTo>
                  <a:cubicBezTo>
                    <a:pt x="12624" y="845"/>
                    <a:pt x="10449" y="0"/>
                    <a:pt x="82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86" name="Rectangle 5">
            <a:extLst>
              <a:ext uri="{FF2B5EF4-FFF2-40B4-BE49-F238E27FC236}">
                <a16:creationId xmlns:a16="http://schemas.microsoft.com/office/drawing/2014/main" id="{21DBAD5D-D663-4369-B1D0-FED7BEF1C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032" y="1415875"/>
            <a:ext cx="8623359" cy="368712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en-US" sz="1772" b="1" i="1" dirty="0">
                <a:solidFill>
                  <a:srgbClr val="C0504D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57" b="1" i="1" u="sng" dirty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br>
              <a:rPr lang="en-US" altLang="en-US" sz="2657" b="1" i="1" u="sng" dirty="0">
                <a:solidFill>
                  <a:srgbClr val="1F497D"/>
                </a:solidFill>
                <a:latin typeface="Times New Roman" panose="02020603050405020304" pitchFamily="18" charset="0"/>
              </a:rPr>
            </a:br>
            <a:r>
              <a:rPr lang="en-US" altLang="en-US" sz="2657" b="1" dirty="0">
                <a:solidFill>
                  <a:srgbClr val="1F497D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480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ững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BCNN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BCNN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ong</a:t>
            </a:r>
            <a:endParaRPr lang="en-US" altLang="en-US" sz="248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iệt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  <a:t>BTVN: 2.36; 2.38 - SGK.                </a:t>
            </a:r>
            <a:b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ọc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ước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8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ục</a:t>
            </a:r>
            <a:r>
              <a:rPr lang="en-US" altLang="en-US" sz="248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,3</a:t>
            </a:r>
            <a:endParaRPr lang="en-US" altLang="en-US" sz="248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614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" grpId="0"/>
      <p:bldP spid="8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Online Media 15" title="Nh￡ﾻﾯng ￄﾐi￡ﾻﾁu Th￡ﾺﾧy Chￆﾰa K￡ﾻﾃ ￢ﾙﾫ CANDY NG￡ﾻﾌC Hￃﾀ ￢ﾙﾫ Nh￡ﾺﾡc Thi￡ﾺ﾿u Nhi Hￃﾡt T￡ﾺﾷng Th￡ﾺﾧy Cￃﾴ">
            <a:hlinkClick r:id="" action="ppaction://media"/>
            <a:extLst>
              <a:ext uri="{FF2B5EF4-FFF2-40B4-BE49-F238E27FC236}">
                <a16:creationId xmlns:a16="http://schemas.microsoft.com/office/drawing/2014/main" id="{E2B3C430-CFFA-449B-8B8B-646DF1478945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32961" y="333113"/>
            <a:ext cx="10666802" cy="6026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513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3214996" y="314261"/>
            <a:ext cx="5681168" cy="5697367"/>
            <a:chOff x="2889226" y="213081"/>
            <a:chExt cx="6413548" cy="64318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9226" y="213081"/>
              <a:ext cx="6413548" cy="6431836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 rot="300000">
              <a:off x="7009153" y="3419186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chemeClr val="bg1"/>
                  </a:solidFill>
                </a:rPr>
                <a:t>Hiền</a:t>
              </a:r>
              <a:r>
                <a:rPr lang="en-US" sz="1500" dirty="0">
                  <a:solidFill>
                    <a:schemeClr val="bg1"/>
                  </a:solidFill>
                </a:rPr>
                <a:t> Minh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 rot="900000">
              <a:off x="6953878" y="3741939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Nhật</a:t>
              </a:r>
              <a:r>
                <a:rPr lang="en-US" sz="1500" dirty="0"/>
                <a:t> Minh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1500000">
              <a:off x="6844403" y="4076707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Na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2100000">
              <a:off x="6696828" y="4360675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rgbClr val="FF0000"/>
                  </a:solidFill>
                </a:rPr>
                <a:t>Nguyên</a:t>
              </a:r>
              <a:endParaRPr lang="en-US" sz="1500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2700000">
              <a:off x="6473053" y="4619244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Nhàn</a:t>
              </a:r>
              <a:endParaRPr lang="en-US" sz="1500" dirty="0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3300000">
              <a:off x="6206353" y="4835143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chemeClr val="bg1"/>
                  </a:solidFill>
                </a:rPr>
                <a:t>PHƯƠNG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 rot="3900000">
              <a:off x="5922584" y="4995591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Nhi</a:t>
              </a:r>
              <a:endParaRPr lang="en-US" sz="1500" dirty="0"/>
            </a:p>
          </p:txBody>
        </p:sp>
        <p:sp>
          <p:nvSpPr>
            <p:cNvPr id="13" name="TextBox 12"/>
            <p:cNvSpPr txBox="1"/>
            <p:nvPr/>
          </p:nvSpPr>
          <p:spPr>
            <a:xfrm rot="4500000">
              <a:off x="5600715" y="5117937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Phong</a:t>
              </a:r>
              <a:endParaRPr lang="en-US" sz="1500" dirty="0"/>
            </a:p>
          </p:txBody>
        </p:sp>
        <p:sp>
          <p:nvSpPr>
            <p:cNvPr id="24" name="TextBox 23"/>
            <p:cNvSpPr txBox="1"/>
            <p:nvPr/>
          </p:nvSpPr>
          <p:spPr>
            <a:xfrm rot="5100000">
              <a:off x="5257815" y="5194138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Thịnh</a:t>
              </a:r>
              <a:endParaRPr lang="en-US" sz="1500" dirty="0"/>
            </a:p>
          </p:txBody>
        </p:sp>
        <p:sp>
          <p:nvSpPr>
            <p:cNvPr id="25" name="TextBox 24"/>
            <p:cNvSpPr txBox="1"/>
            <p:nvPr/>
          </p:nvSpPr>
          <p:spPr>
            <a:xfrm rot="5700000">
              <a:off x="4914915" y="5197767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Tùng</a:t>
              </a:r>
              <a:endParaRPr lang="en-US" sz="1500" dirty="0"/>
            </a:p>
          </p:txBody>
        </p:sp>
        <p:sp>
          <p:nvSpPr>
            <p:cNvPr id="26" name="TextBox 25"/>
            <p:cNvSpPr txBox="1"/>
            <p:nvPr/>
          </p:nvSpPr>
          <p:spPr>
            <a:xfrm rot="6300000">
              <a:off x="4601043" y="5157855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chemeClr val="bg1"/>
                  </a:solidFill>
                </a:rPr>
                <a:t>Vân</a:t>
              </a:r>
              <a:endParaRPr lang="en-US" sz="1500" dirty="0">
                <a:solidFill>
                  <a:schemeClr val="bg1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 rot="6900000">
              <a:off x="4272656" y="5016345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Tiên</a:t>
              </a:r>
              <a:endParaRPr lang="en-US" sz="1500" dirty="0"/>
            </a:p>
          </p:txBody>
        </p:sp>
        <p:sp>
          <p:nvSpPr>
            <p:cNvPr id="28" name="TextBox 27"/>
            <p:cNvSpPr txBox="1"/>
            <p:nvPr/>
          </p:nvSpPr>
          <p:spPr>
            <a:xfrm rot="7500000">
              <a:off x="3987814" y="4845808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Nguyễ</a:t>
              </a:r>
              <a:r>
                <a:rPr lang="en-US" sz="1500" dirty="0"/>
                <a:t> </a:t>
              </a:r>
              <a:r>
                <a:rPr lang="en-US" sz="1500" dirty="0" err="1"/>
                <a:t>Thư</a:t>
              </a:r>
              <a:endParaRPr lang="en-US" sz="1500" dirty="0"/>
            </a:p>
          </p:txBody>
        </p:sp>
        <p:sp>
          <p:nvSpPr>
            <p:cNvPr id="29" name="TextBox 28"/>
            <p:cNvSpPr txBox="1"/>
            <p:nvPr/>
          </p:nvSpPr>
          <p:spPr>
            <a:xfrm rot="8100000">
              <a:off x="3731997" y="4631727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Vũ</a:t>
              </a:r>
              <a:r>
                <a:rPr lang="en-US" sz="1500" dirty="0"/>
                <a:t> Th</a:t>
              </a:r>
              <a:r>
                <a:rPr lang="vi-VN" sz="1500" dirty="0"/>
                <a:t>ư</a:t>
              </a:r>
              <a:endParaRPr lang="en-US" sz="1500" dirty="0"/>
            </a:p>
          </p:txBody>
        </p:sp>
        <p:sp>
          <p:nvSpPr>
            <p:cNvPr id="30" name="TextBox 29"/>
            <p:cNvSpPr txBox="1"/>
            <p:nvPr/>
          </p:nvSpPr>
          <p:spPr>
            <a:xfrm rot="8700000">
              <a:off x="3505209" y="4345077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FFFF00"/>
                  </a:solidFill>
                </a:rPr>
                <a:t>Trang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 rot="9300000">
              <a:off x="3321963" y="4087455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chemeClr val="bg1"/>
                  </a:solidFill>
                </a:rPr>
                <a:t>Trân</a:t>
              </a:r>
              <a:endParaRPr lang="en-US" sz="1500" dirty="0">
                <a:solidFill>
                  <a:schemeClr val="bg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rot="9900000">
              <a:off x="3211287" y="3757263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chemeClr val="accent1">
                      <a:lumMod val="50000"/>
                    </a:schemeClr>
                  </a:solidFill>
                </a:rPr>
                <a:t>Tùng</a:t>
              </a:r>
              <a:endParaRPr lang="en-US" sz="15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 rot="10500000">
              <a:off x="3144153" y="3427071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FF00FF"/>
                  </a:solidFill>
                </a:rPr>
                <a:t>THỦY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 rot="11100000">
              <a:off x="3164103" y="3082365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Lê </a:t>
              </a:r>
              <a:r>
                <a:rPr lang="en-US" sz="1500" dirty="0" err="1"/>
                <a:t>Thị</a:t>
              </a:r>
              <a:r>
                <a:rPr lang="en-US" sz="1500" dirty="0"/>
                <a:t> </a:t>
              </a:r>
              <a:r>
                <a:rPr lang="en-US" sz="1500" dirty="0" err="1"/>
                <a:t>Vân</a:t>
              </a:r>
              <a:r>
                <a:rPr lang="en-US" sz="1500" dirty="0"/>
                <a:t> Anh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 rot="11700000">
              <a:off x="3213081" y="2766687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Lê </a:t>
              </a:r>
              <a:r>
                <a:rPr lang="en-US" sz="1500" dirty="0" err="1"/>
                <a:t>Vân</a:t>
              </a:r>
              <a:r>
                <a:rPr lang="en-US" sz="1500" dirty="0"/>
                <a:t> Anh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 rot="12300000">
              <a:off x="3320115" y="2451009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rgbClr val="FF0000"/>
                  </a:solidFill>
                </a:rPr>
                <a:t>Hoàng</a:t>
              </a:r>
              <a:r>
                <a:rPr lang="en-US" sz="1500" dirty="0">
                  <a:solidFill>
                    <a:srgbClr val="FF0000"/>
                  </a:solidFill>
                </a:rPr>
                <a:t> Anh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 rot="12900000">
              <a:off x="3499719" y="2149845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002060"/>
                  </a:solidFill>
                </a:rPr>
                <a:t>Ph</a:t>
              </a:r>
              <a:r>
                <a:rPr lang="vi-VN" sz="1500" dirty="0">
                  <a:solidFill>
                    <a:srgbClr val="002060"/>
                  </a:solidFill>
                </a:rPr>
                <a:t>ư</a:t>
              </a:r>
              <a:r>
                <a:rPr lang="en-US" sz="1500" dirty="0" err="1">
                  <a:solidFill>
                    <a:srgbClr val="002060"/>
                  </a:solidFill>
                </a:rPr>
                <a:t>ơng</a:t>
              </a:r>
              <a:r>
                <a:rPr lang="en-US" sz="1500" dirty="0">
                  <a:solidFill>
                    <a:srgbClr val="002060"/>
                  </a:solidFill>
                </a:rPr>
                <a:t> Anh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 rot="13500000">
              <a:off x="3722865" y="1892224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Quỳnh</a:t>
              </a:r>
              <a:r>
                <a:rPr lang="en-US" sz="1500" dirty="0"/>
                <a:t> Anh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 rot="14100000">
              <a:off x="3975039" y="1678144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Gia </a:t>
              </a:r>
              <a:r>
                <a:rPr lang="en-US" sz="1500" dirty="0" err="1"/>
                <a:t>Bảo</a:t>
              </a:r>
              <a:endParaRPr lang="en-US" sz="1500" dirty="0"/>
            </a:p>
          </p:txBody>
        </p:sp>
        <p:sp>
          <p:nvSpPr>
            <p:cNvPr id="40" name="TextBox 39"/>
            <p:cNvSpPr txBox="1"/>
            <p:nvPr/>
          </p:nvSpPr>
          <p:spPr>
            <a:xfrm rot="14700000">
              <a:off x="4270755" y="1507605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Thái</a:t>
              </a:r>
              <a:r>
                <a:rPr lang="en-US" sz="1500" dirty="0"/>
                <a:t> </a:t>
              </a:r>
              <a:r>
                <a:rPr lang="en-US" sz="1500" dirty="0" err="1"/>
                <a:t>Bảo</a:t>
              </a:r>
              <a:endParaRPr lang="en-US" sz="1500" dirty="0"/>
            </a:p>
          </p:txBody>
        </p:sp>
        <p:sp>
          <p:nvSpPr>
            <p:cNvPr id="41" name="TextBox 40"/>
            <p:cNvSpPr txBox="1"/>
            <p:nvPr/>
          </p:nvSpPr>
          <p:spPr>
            <a:xfrm rot="15300000">
              <a:off x="4580985" y="1395124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chemeClr val="bg1"/>
                  </a:solidFill>
                </a:rPr>
                <a:t>Chi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 rot="15900000">
              <a:off x="4905729" y="1326183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rgbClr val="7030A0"/>
                  </a:solidFill>
                </a:rPr>
                <a:t>Dũng</a:t>
              </a:r>
              <a:endParaRPr lang="en-US" sz="1500" dirty="0">
                <a:solidFill>
                  <a:srgbClr val="7030A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 rot="16500000">
              <a:off x="5259501" y="1329814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Đức</a:t>
              </a:r>
              <a:endParaRPr lang="en-US" sz="1500" dirty="0"/>
            </a:p>
          </p:txBody>
        </p:sp>
        <p:sp>
          <p:nvSpPr>
            <p:cNvPr id="44" name="TextBox 43"/>
            <p:cNvSpPr txBox="1"/>
            <p:nvPr/>
          </p:nvSpPr>
          <p:spPr>
            <a:xfrm rot="17100000">
              <a:off x="5584245" y="1391500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chemeClr val="accent4">
                      <a:lumMod val="20000"/>
                      <a:lumOff val="80000"/>
                    </a:schemeClr>
                  </a:solidFill>
                </a:rPr>
                <a:t>Hà</a:t>
              </a:r>
              <a:endParaRPr lang="en-US" sz="1500" dirty="0">
                <a:solidFill>
                  <a:schemeClr val="accent4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 rot="17700000">
              <a:off x="5894475" y="1511242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chemeClr val="accent4">
                      <a:lumMod val="20000"/>
                      <a:lumOff val="80000"/>
                    </a:schemeClr>
                  </a:solidFill>
                </a:rPr>
                <a:t>Gia </a:t>
              </a:r>
              <a:r>
                <a:rPr lang="en-US" sz="1500" dirty="0" err="1">
                  <a:solidFill>
                    <a:schemeClr val="accent4">
                      <a:lumMod val="20000"/>
                      <a:lumOff val="80000"/>
                    </a:schemeClr>
                  </a:solidFill>
                </a:rPr>
                <a:t>Hân</a:t>
              </a:r>
              <a:endParaRPr lang="en-US" sz="1500" dirty="0">
                <a:solidFill>
                  <a:schemeClr val="accent4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 rot="18300000">
              <a:off x="6190191" y="1674525"/>
              <a:ext cx="2019116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>
                  <a:solidFill>
                    <a:schemeClr val="bg1"/>
                  </a:solidFill>
                </a:rPr>
                <a:t>Bảo</a:t>
              </a:r>
              <a:r>
                <a:rPr lang="en-US" sz="1500" dirty="0">
                  <a:solidFill>
                    <a:schemeClr val="bg1"/>
                  </a:solidFill>
                </a:rPr>
                <a:t> </a:t>
              </a:r>
              <a:r>
                <a:rPr lang="en-US" sz="1500" dirty="0" err="1">
                  <a:solidFill>
                    <a:schemeClr val="bg1"/>
                  </a:solidFill>
                </a:rPr>
                <a:t>Hân</a:t>
              </a:r>
              <a:endParaRPr lang="en-US" sz="1500" dirty="0">
                <a:solidFill>
                  <a:schemeClr val="bg1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 rot="18900000">
              <a:off x="6442365" y="1895866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Huy</a:t>
              </a:r>
              <a:endParaRPr lang="en-US" sz="1500" dirty="0"/>
            </a:p>
          </p:txBody>
        </p:sp>
        <p:sp>
          <p:nvSpPr>
            <p:cNvPr id="48" name="TextBox 47"/>
            <p:cNvSpPr txBox="1"/>
            <p:nvPr/>
          </p:nvSpPr>
          <p:spPr>
            <a:xfrm rot="19500000">
              <a:off x="6652821" y="2149864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7030A0"/>
                  </a:solidFill>
                </a:rPr>
                <a:t>Linh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 rot="20100000">
              <a:off x="6834249" y="2418376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Tự</a:t>
              </a:r>
              <a:r>
                <a:rPr lang="en-US" sz="1500" dirty="0"/>
                <a:t> Long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 rot="20700000">
              <a:off x="6972135" y="2759458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Đại</a:t>
              </a:r>
              <a:r>
                <a:rPr lang="en-US" sz="1500" dirty="0"/>
                <a:t> Long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 rot="21300000">
              <a:off x="7022937" y="3086025"/>
              <a:ext cx="2019117" cy="36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Mai</a:t>
              </a:r>
            </a:p>
          </p:txBody>
        </p:sp>
      </p:grpSp>
      <p:pic>
        <p:nvPicPr>
          <p:cNvPr id="55" name="Picture 5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6529" y="5215070"/>
            <a:ext cx="2478761" cy="988264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8" name="Picture 9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1" name="Picture 10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2" name="Picture 10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3" name="Picture 10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4" name="Picture 10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5" name="Picture 10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8" name="Picture 10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62318">
            <a:off x="8486275" y="2592067"/>
            <a:ext cx="1147519" cy="632198"/>
          </a:xfrm>
          <a:prstGeom prst="rect">
            <a:avLst/>
          </a:prstGeom>
        </p:spPr>
      </p:pic>
      <p:pic>
        <p:nvPicPr>
          <p:cNvPr id="110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095301" y="-540247"/>
            <a:ext cx="539988" cy="539988"/>
          </a:xfrm>
          <a:prstGeom prst="rect">
            <a:avLst/>
          </a:prstGeom>
        </p:spPr>
      </p:pic>
      <p:sp>
        <p:nvSpPr>
          <p:cNvPr id="112" name="TextBox 111"/>
          <p:cNvSpPr txBox="1"/>
          <p:nvPr/>
        </p:nvSpPr>
        <p:spPr>
          <a:xfrm>
            <a:off x="157504" y="470882"/>
            <a:ext cx="3932488" cy="15644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783" b="1" dirty="0">
                <a:solidFill>
                  <a:srgbClr val="FF6600"/>
                </a:solidFill>
              </a:rPr>
              <a:t>VÒNG QUAY</a:t>
            </a:r>
          </a:p>
          <a:p>
            <a:pPr algn="ctr"/>
            <a:r>
              <a:rPr lang="en-US" sz="4783" b="1" dirty="0">
                <a:solidFill>
                  <a:srgbClr val="FF6600"/>
                </a:solidFill>
              </a:rPr>
              <a:t>MAY MẮN</a:t>
            </a:r>
          </a:p>
        </p:txBody>
      </p:sp>
      <p:pic>
        <p:nvPicPr>
          <p:cNvPr id="116" name="Far_Away_Sting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06077" y="-706103"/>
            <a:ext cx="539988" cy="539988"/>
          </a:xfrm>
          <a:prstGeom prst="rect">
            <a:avLst/>
          </a:prstGeom>
        </p:spPr>
      </p:pic>
      <p:sp>
        <p:nvSpPr>
          <p:cNvPr id="117" name="Rounded Rectangle 116">
            <a:hlinkClick r:id="rId10" action="ppaction://hlinksldjump"/>
          </p:cNvPr>
          <p:cNvSpPr/>
          <p:nvPr/>
        </p:nvSpPr>
        <p:spPr>
          <a:xfrm>
            <a:off x="8483420" y="314262"/>
            <a:ext cx="2151869" cy="629769"/>
          </a:xfrm>
          <a:prstGeom prst="round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/>
              <a:t>Qua nội dung tiếp theo </a:t>
            </a:r>
          </a:p>
        </p:txBody>
      </p:sp>
    </p:spTree>
    <p:extLst>
      <p:ext uri="{BB962C8B-B14F-4D97-AF65-F5344CB8AC3E}">
        <p14:creationId xmlns:p14="http://schemas.microsoft.com/office/powerpoint/2010/main" val="110431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49" fill="hold"/>
                                        <p:tgtEl>
                                          <p:spTgt spid="1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9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0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7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4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1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8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5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2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9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3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7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4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1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1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5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2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1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9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6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3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1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0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1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7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1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1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1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8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1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5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1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2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1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9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1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6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1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3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1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0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1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7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1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4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1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1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1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8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1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5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1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2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1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9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1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6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1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3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1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0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1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7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1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4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1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1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2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3" fill="hold">
                      <p:stCondLst>
                        <p:cond delay="0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30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7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3" dur="30406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audio>
              <p:cMediaNode vol="80000">
                <p:cTn id="374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10"/>
                </p:tgtEl>
              </p:cMediaNode>
            </p:audio>
            <p:audio>
              <p:cMediaNode vol="80000">
                <p:cTn id="3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6"/>
                </p:tgtEl>
              </p:cMediaNode>
            </p:audio>
          </p:childTnLst>
        </p:cTn>
      </p:par>
    </p:tnLst>
    <p:bldLst>
      <p:bldP spid="1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55">
            <a:extLst>
              <a:ext uri="{FF2B5EF4-FFF2-40B4-BE49-F238E27FC236}">
                <a16:creationId xmlns:a16="http://schemas.microsoft.com/office/drawing/2014/main" id="{3D5A85C2-AF56-4F52-B8C9-D02D492958B5}"/>
              </a:ext>
            </a:extLst>
          </p:cNvPr>
          <p:cNvSpPr/>
          <p:nvPr/>
        </p:nvSpPr>
        <p:spPr>
          <a:xfrm>
            <a:off x="425455" y="1375864"/>
            <a:ext cx="7183519" cy="2472805"/>
          </a:xfrm>
          <a:prstGeom prst="roundRect">
            <a:avLst>
              <a:gd name="adj" fmla="val 14748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nl-NL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ai cần mua đĩa giấy, cốc giấy để chuẩn bị cho một bữatiệc sinh nhật. Đĩa và cốc được đóng thành từng gói với số lượng mỗi loại khác nhau: </a:t>
            </a:r>
            <a:r>
              <a:rPr lang="nl-NL" sz="2400" dirty="0">
                <a:solidFill>
                  <a:srgbClr val="0070C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i 4 cái đĩa và gói 6 cái cốc. </a:t>
            </a:r>
            <a:r>
              <a:rPr lang="nl-NL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ửa hàng chỉ bán từng gói mà không bán lẻ. Mai muốn mua số đĩa và số cốc bằng nhau thì phải mua ít nhất bao nhiêu gói mỗi loại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911B6D-D9CC-4DB5-BE58-2746067DBF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3166" y="1255981"/>
            <a:ext cx="2551142" cy="25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851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Mẫu slide bài giảng cho giáo viên - Tổng hợp mẫu slide powerpoint đẹp nhất"/>
          <p:cNvSpPr>
            <a:spLocks noChangeAspect="1" noChangeArrowheads="1"/>
          </p:cNvSpPr>
          <p:nvPr/>
        </p:nvSpPr>
        <p:spPr bwMode="auto">
          <a:xfrm>
            <a:off x="1664963" y="883264"/>
            <a:ext cx="2615567" cy="138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0998" tIns="40499" rIns="80998" bIns="40499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5" name="AutoShape 4" descr="Mẫu slide bài giảng cho giáo viên - Tổng hợp mẫu slide powerpoint đẹp nhất"/>
          <p:cNvSpPr>
            <a:spLocks noChangeAspect="1" noChangeArrowheads="1"/>
          </p:cNvSpPr>
          <p:nvPr/>
        </p:nvSpPr>
        <p:spPr bwMode="auto">
          <a:xfrm>
            <a:off x="137809" y="-458269"/>
            <a:ext cx="2615567" cy="138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0998" tIns="40499" rIns="80998" bIns="40499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33591"/>
            <a:ext cx="10799763" cy="62907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39041" y="1158054"/>
            <a:ext cx="7936700" cy="2764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98" b="1" dirty="0">
                <a:solidFill>
                  <a:srgbClr val="0070C0"/>
                </a:solidFill>
              </a:rPr>
              <a:t>BÀI 12. </a:t>
            </a:r>
          </a:p>
          <a:p>
            <a:pPr algn="ctr"/>
            <a:r>
              <a:rPr lang="en-US" sz="4783" b="1" dirty="0">
                <a:solidFill>
                  <a:srgbClr val="FF0000"/>
                </a:solidFill>
              </a:rPr>
              <a:t>BỘI CHUNG. </a:t>
            </a:r>
          </a:p>
          <a:p>
            <a:pPr algn="ctr"/>
            <a:r>
              <a:rPr lang="en-US" sz="4783" b="1" dirty="0">
                <a:solidFill>
                  <a:srgbClr val="FF0000"/>
                </a:solidFill>
              </a:rPr>
              <a:t>BỘI CHUNG LỚN NHẤT  </a:t>
            </a:r>
          </a:p>
          <a:p>
            <a:pPr algn="ctr"/>
            <a:r>
              <a:rPr lang="en-US" sz="3898" b="1" dirty="0">
                <a:solidFill>
                  <a:srgbClr val="FF0000"/>
                </a:solidFill>
              </a:rPr>
              <a:t>(</a:t>
            </a:r>
            <a:r>
              <a:rPr lang="en-US" sz="3898" b="1" dirty="0" err="1">
                <a:solidFill>
                  <a:srgbClr val="FF0000"/>
                </a:solidFill>
              </a:rPr>
              <a:t>Tiết</a:t>
            </a:r>
            <a:r>
              <a:rPr lang="en-US" sz="3898" b="1" dirty="0">
                <a:solidFill>
                  <a:srgbClr val="FF0000"/>
                </a:solidFill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3665818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EB5E99-45B0-45A0-8F8F-695143AD98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586" y="1039953"/>
            <a:ext cx="10480589" cy="20580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phụ 3">
            <a:extLst>
              <a:ext uri="{FF2B5EF4-FFF2-40B4-BE49-F238E27FC236}">
                <a16:creationId xmlns:a16="http://schemas.microsoft.com/office/drawing/2014/main" id="{581E3BCD-4236-4BF4-9EB0-2AA60D7357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75594" y="428095"/>
            <a:ext cx="9630276" cy="4495443"/>
          </a:xfrm>
        </p:spPr>
        <p:txBody>
          <a:bodyPr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</a:t>
            </a: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chỗ (…) để hoàn thiện lời giải của bài toán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: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49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(6)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…………………………………	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9)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…………………………………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49)</a:t>
            </a:r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(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………………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3: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49)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trong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(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9) là: ……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3200" dirty="0"/>
          </a:p>
        </p:txBody>
      </p:sp>
      <p:pic>
        <p:nvPicPr>
          <p:cNvPr id="3" name="ĐỒNG HỒ 3 PHÚT">
            <a:hlinkClick r:id="" action="ppaction://media"/>
            <a:extLst>
              <a:ext uri="{FF2B5EF4-FFF2-40B4-BE49-F238E27FC236}">
                <a16:creationId xmlns:a16="http://schemas.microsoft.com/office/drawing/2014/main" id="{B67FADE7-920C-4737-A3EA-9E58FEA6E70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70634" y="4546167"/>
            <a:ext cx="2952769" cy="1659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72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1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174703" y="1042263"/>
            <a:ext cx="9904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ẩ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</a:p>
        </p:txBody>
      </p:sp>
      <p:pic>
        <p:nvPicPr>
          <p:cNvPr id="4" name="1 phut 30 giay">
            <a:hlinkClick r:id="" action="ppaction://media"/>
            <a:extLst>
              <a:ext uri="{FF2B5EF4-FFF2-40B4-BE49-F238E27FC236}">
                <a16:creationId xmlns:a16="http://schemas.microsoft.com/office/drawing/2014/main" id="{EBA5A189-0D54-4273-9D79-5339932AE0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074443" y="1925378"/>
            <a:ext cx="3908331" cy="21984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phụ 3">
            <a:extLst>
              <a:ext uri="{FF2B5EF4-FFF2-40B4-BE49-F238E27FC236}">
                <a16:creationId xmlns:a16="http://schemas.microsoft.com/office/drawing/2014/main" id="{581E3BCD-4236-4BF4-9EB0-2AA60D7357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75594" y="428095"/>
            <a:ext cx="9630276" cy="4495443"/>
          </a:xfrm>
        </p:spPr>
        <p:txBody>
          <a:bodyPr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</a:t>
            </a: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chỗ (…) để hoàn thiện lời giải của bài toán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: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49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(6)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………………………	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9)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……………………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49)</a:t>
            </a:r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(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……</a:t>
            </a:r>
          </a:p>
          <a:p>
            <a:pPr marL="139700" indent="0"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3: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49)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trong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(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9) là: ……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32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73A09F-5DD1-4D0E-A10F-BD0C2AE0B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37635"/>
              </p:ext>
            </p:extLst>
          </p:nvPr>
        </p:nvGraphicFramePr>
        <p:xfrm>
          <a:off x="2244648" y="1817048"/>
          <a:ext cx="46910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6" imgW="2006280" imgH="253800" progId="Equation.DSMT4">
                  <p:embed/>
                </p:oleObj>
              </mc:Choice>
              <mc:Fallback>
                <p:oleObj name="Equation" r:id="rId6" imgW="2006280" imgH="25380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FBDA9E85-6023-4DD9-A96C-E452F4507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4648" y="1817048"/>
                        <a:ext cx="469106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41F73D6-B2EE-4E93-9EA2-B9277AE0D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59013"/>
              </p:ext>
            </p:extLst>
          </p:nvPr>
        </p:nvGraphicFramePr>
        <p:xfrm>
          <a:off x="2244648" y="2340829"/>
          <a:ext cx="3295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8" imgW="1409400" imgH="253800" progId="Equation.DSMT4">
                  <p:embed/>
                </p:oleObj>
              </mc:Choice>
              <mc:Fallback>
                <p:oleObj name="Equation" r:id="rId8" imgW="1409400" imgH="25380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DC6DB190-1B9E-4898-A683-2816595C6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4648" y="2340829"/>
                        <a:ext cx="32956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50A2D26-19A5-423F-86D5-452DBA911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56100"/>
              </p:ext>
            </p:extLst>
          </p:nvPr>
        </p:nvGraphicFramePr>
        <p:xfrm>
          <a:off x="2751854" y="3286482"/>
          <a:ext cx="2281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0" imgW="977760" imgH="253800" progId="Equation.DSMT4">
                  <p:embed/>
                </p:oleObj>
              </mc:Choice>
              <mc:Fallback>
                <p:oleObj name="Equation" r:id="rId10" imgW="977760" imgH="2538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6F0E3196-1D27-41A2-9C99-192E39F00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1854" y="3286482"/>
                        <a:ext cx="22812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876BA094-C541-4903-8FCA-4C305D464E1F}"/>
              </a:ext>
            </a:extLst>
          </p:cNvPr>
          <p:cNvSpPr/>
          <p:nvPr/>
        </p:nvSpPr>
        <p:spPr>
          <a:xfrm>
            <a:off x="6785669" y="433612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endParaRPr lang="en-US" sz="2400" dirty="0"/>
          </a:p>
        </p:txBody>
      </p:sp>
      <p:pic>
        <p:nvPicPr>
          <p:cNvPr id="3" name="2 phut">
            <a:hlinkClick r:id="" action="ppaction://media"/>
            <a:extLst>
              <a:ext uri="{FF2B5EF4-FFF2-40B4-BE49-F238E27FC236}">
                <a16:creationId xmlns:a16="http://schemas.microsoft.com/office/drawing/2014/main" id="{B75A2B34-C091-44B3-B2C8-C80D777EC52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092805" y="0"/>
            <a:ext cx="1576195" cy="1416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015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44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phụ 3">
            <a:extLst>
              <a:ext uri="{FF2B5EF4-FFF2-40B4-BE49-F238E27FC236}">
                <a16:creationId xmlns:a16="http://schemas.microsoft.com/office/drawing/2014/main" id="{581E3BCD-4236-4BF4-9EB0-2AA60D7357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75594" y="428095"/>
            <a:ext cx="9630276" cy="4495443"/>
          </a:xfrm>
        </p:spPr>
        <p:txBody>
          <a:bodyPr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</a:t>
            </a: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chỗ (…) để hoàn thiện lời giải của bài toán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: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49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(6)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………………………	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9)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……………………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49)</a:t>
            </a:r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(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….</a:t>
            </a:r>
          </a:p>
          <a:p>
            <a:pPr marL="139700" indent="0" algn="l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3: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49)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2600" indent="-342900" algn="l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trong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(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9) là: ……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32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73A09F-5DD1-4D0E-A10F-BD0C2AE0B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648" y="1817048"/>
          <a:ext cx="46910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2006280" imgH="253800" progId="Equation.DSMT4">
                  <p:embed/>
                </p:oleObj>
              </mc:Choice>
              <mc:Fallback>
                <p:oleObj name="Equation" r:id="rId4" imgW="20062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73A09F-5DD1-4D0E-A10F-BD0C2AE0B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4648" y="1817048"/>
                        <a:ext cx="469106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41F73D6-B2EE-4E93-9EA2-B9277AE0D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648" y="2340829"/>
          <a:ext cx="3295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1F73D6-B2EE-4E93-9EA2-B9277AE0D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4648" y="2340829"/>
                        <a:ext cx="32956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50A2D26-19A5-423F-86D5-452DBA911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1854" y="3286482"/>
          <a:ext cx="2281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50A2D26-19A5-423F-86D5-452DBA911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1854" y="3286482"/>
                        <a:ext cx="22812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876BA094-C541-4903-8FCA-4C305D464E1F}"/>
              </a:ext>
            </a:extLst>
          </p:cNvPr>
          <p:cNvSpPr/>
          <p:nvPr/>
        </p:nvSpPr>
        <p:spPr>
          <a:xfrm>
            <a:off x="6785669" y="433612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ABB852E-11DD-4D40-873E-85E05A429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8390" y="2091313"/>
            <a:ext cx="30734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2400" dirty="0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193EE1C8-5B60-4AB7-8EB1-D5FDE05D8498}"/>
              </a:ext>
            </a:extLst>
          </p:cNvPr>
          <p:cNvSpPr/>
          <p:nvPr/>
        </p:nvSpPr>
        <p:spPr>
          <a:xfrm>
            <a:off x="6986930" y="1881410"/>
            <a:ext cx="302028" cy="1053144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5098AB1-FFA9-4BE1-8E74-4DB8F8150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298" y="3353156"/>
            <a:ext cx="4778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9642679-6087-483E-A701-E4E82B1B4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881" y="4828485"/>
            <a:ext cx="51387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CNN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79890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94</TotalTime>
  <Words>1169</Words>
  <Application>Microsoft Office PowerPoint</Application>
  <PresentationFormat>Custom</PresentationFormat>
  <Paragraphs>198</Paragraphs>
  <Slides>23</Slides>
  <Notes>9</Notes>
  <HiddenSlides>0</HiddenSlides>
  <MMClips>1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HP001 4 hàng</vt:lpstr>
      <vt:lpstr>Patrick Hand SC</vt:lpstr>
      <vt:lpstr>Calibri Light</vt:lpstr>
      <vt:lpstr>Cambria Math</vt:lpstr>
      <vt:lpstr>Arial</vt:lpstr>
      <vt:lpstr>Calibri</vt:lpstr>
      <vt:lpstr>Times New Roman</vt:lpstr>
      <vt:lpstr>Office Theme</vt:lpstr>
      <vt:lpstr>MathType 7.0 Equation</vt:lpstr>
      <vt:lpstr>MÔN TOÁN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tiếng anh</dc:title>
  <dc:creator>HP</dc:creator>
  <cp:lastModifiedBy>Admin</cp:lastModifiedBy>
  <cp:revision>111</cp:revision>
  <dcterms:modified xsi:type="dcterms:W3CDTF">2023-10-26T13:52:58Z</dcterms:modified>
</cp:coreProperties>
</file>